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5B9" w:rsidRPr="002A681F" w:rsidRDefault="008945B9" w:rsidP="002A681F">
      <w:pPr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МИНИСТЕРСТВО ОБРАЗОВАНИЯ РЕСПУБЛИКИ БЕЛАРУСЬ</w:t>
      </w:r>
    </w:p>
    <w:p w:rsidR="004622D5" w:rsidRPr="002A681F" w:rsidRDefault="004622D5" w:rsidP="002A681F">
      <w:pPr>
        <w:jc w:val="center"/>
        <w:rPr>
          <w:sz w:val="32"/>
          <w:szCs w:val="32"/>
        </w:rPr>
      </w:pPr>
    </w:p>
    <w:p w:rsidR="004622D5" w:rsidRPr="002A681F" w:rsidRDefault="004622D5" w:rsidP="002A681F">
      <w:pPr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УПРАВЛЕНИЕ ОБРАЗОВАНИЯ</w:t>
      </w:r>
    </w:p>
    <w:p w:rsidR="004622D5" w:rsidRPr="002A681F" w:rsidRDefault="004622D5" w:rsidP="002A681F">
      <w:pPr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МОГИЛЕВСКОГО ОБЛАСТНОГО ИСПОЛНИТЕЛЬНОГО КОМИТЕТА</w:t>
      </w:r>
    </w:p>
    <w:p w:rsidR="004622D5" w:rsidRPr="002A681F" w:rsidRDefault="004622D5" w:rsidP="002A681F">
      <w:pPr>
        <w:jc w:val="center"/>
        <w:rPr>
          <w:sz w:val="32"/>
          <w:szCs w:val="32"/>
        </w:rPr>
      </w:pPr>
    </w:p>
    <w:p w:rsidR="008945B9" w:rsidRPr="002A681F" w:rsidRDefault="008945B9" w:rsidP="002A681F">
      <w:pPr>
        <w:tabs>
          <w:tab w:val="left" w:pos="3075"/>
          <w:tab w:val="center" w:pos="5386"/>
        </w:tabs>
        <w:jc w:val="center"/>
        <w:rPr>
          <w:sz w:val="32"/>
          <w:szCs w:val="32"/>
        </w:rPr>
      </w:pPr>
      <w:r w:rsidRPr="002A681F">
        <w:rPr>
          <w:sz w:val="32"/>
          <w:szCs w:val="32"/>
        </w:rPr>
        <w:t xml:space="preserve">УЧРЕЖДЕНИЕ ОБРАЗОВАНИЯ </w:t>
      </w:r>
    </w:p>
    <w:p w:rsidR="008945B9" w:rsidRPr="002A681F" w:rsidRDefault="002A681F" w:rsidP="002A681F">
      <w:pPr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«</w:t>
      </w:r>
      <w:r w:rsidRPr="002A681F">
        <w:rPr>
          <w:sz w:val="30"/>
          <w:szCs w:val="30"/>
        </w:rPr>
        <w:t xml:space="preserve">МОГИЛЕВСКИЙ </w:t>
      </w:r>
      <w:r w:rsidR="008945B9" w:rsidRPr="002A681F">
        <w:rPr>
          <w:sz w:val="30"/>
          <w:szCs w:val="30"/>
        </w:rPr>
        <w:t>ГОСУДАРСТВЕННЫЙ ПОЛИТЕХНИЧЕСКИЙ КОЛЛЕДЖ</w:t>
      </w:r>
      <w:r w:rsidR="008945B9" w:rsidRPr="002A681F">
        <w:rPr>
          <w:sz w:val="32"/>
          <w:szCs w:val="32"/>
        </w:rPr>
        <w:t>»</w:t>
      </w:r>
    </w:p>
    <w:p w:rsidR="008945B9" w:rsidRDefault="008945B9" w:rsidP="008945B9">
      <w:pPr>
        <w:pStyle w:val="a7"/>
        <w:ind w:firstLine="851"/>
        <w:rPr>
          <w:sz w:val="32"/>
          <w:szCs w:val="32"/>
        </w:rPr>
      </w:pPr>
    </w:p>
    <w:p w:rsidR="00A06F10" w:rsidRPr="002A681F" w:rsidRDefault="00A06F10" w:rsidP="008945B9">
      <w:pPr>
        <w:pStyle w:val="a7"/>
        <w:ind w:firstLine="851"/>
        <w:rPr>
          <w:sz w:val="32"/>
          <w:szCs w:val="32"/>
        </w:rPr>
      </w:pPr>
    </w:p>
    <w:p w:rsidR="00C44429" w:rsidRPr="002A681F" w:rsidRDefault="00C44429" w:rsidP="00653827">
      <w:pPr>
        <w:ind w:firstLine="5670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УТВЕРЖДАЮ</w:t>
      </w:r>
    </w:p>
    <w:p w:rsidR="00C44429" w:rsidRPr="002A681F" w:rsidRDefault="00C44429" w:rsidP="00653827">
      <w:pPr>
        <w:ind w:firstLine="5670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Директор колледжа</w:t>
      </w:r>
    </w:p>
    <w:p w:rsidR="00C44429" w:rsidRDefault="00653827" w:rsidP="00653827">
      <w:pPr>
        <w:ind w:firstLine="5670"/>
        <w:jc w:val="both"/>
        <w:rPr>
          <w:sz w:val="32"/>
          <w:szCs w:val="32"/>
        </w:rPr>
      </w:pPr>
      <w:r>
        <w:rPr>
          <w:sz w:val="32"/>
          <w:szCs w:val="32"/>
        </w:rPr>
        <w:t>________</w:t>
      </w:r>
      <w:r w:rsidR="00C44429" w:rsidRPr="002A681F">
        <w:rPr>
          <w:sz w:val="32"/>
          <w:szCs w:val="32"/>
        </w:rPr>
        <w:t>_</w:t>
      </w:r>
      <w:r w:rsidR="00F9539C">
        <w:rPr>
          <w:sz w:val="32"/>
          <w:szCs w:val="32"/>
        </w:rPr>
        <w:t xml:space="preserve"> </w:t>
      </w:r>
      <w:proofErr w:type="spellStart"/>
      <w:r w:rsidR="00C44429" w:rsidRPr="002A681F">
        <w:rPr>
          <w:sz w:val="32"/>
          <w:szCs w:val="32"/>
        </w:rPr>
        <w:t>С.Н.Козлов</w:t>
      </w:r>
      <w:proofErr w:type="spellEnd"/>
    </w:p>
    <w:p w:rsidR="00653827" w:rsidRPr="002A681F" w:rsidRDefault="00AD31B9" w:rsidP="00653827">
      <w:pPr>
        <w:ind w:firstLine="5670"/>
        <w:jc w:val="both"/>
        <w:rPr>
          <w:sz w:val="32"/>
          <w:szCs w:val="32"/>
        </w:rPr>
      </w:pPr>
      <w:r>
        <w:rPr>
          <w:sz w:val="32"/>
          <w:szCs w:val="32"/>
        </w:rPr>
        <w:t>08.05.2018</w:t>
      </w:r>
      <w:bookmarkStart w:id="0" w:name="_GoBack"/>
      <w:bookmarkEnd w:id="0"/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A06F10" w:rsidRDefault="00A06F10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653827" w:rsidRDefault="00653827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2A681F" w:rsidRPr="002A681F" w:rsidRDefault="002A681F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653827" w:rsidP="002A681F">
      <w:pPr>
        <w:pStyle w:val="a7"/>
        <w:ind w:left="0" w:firstLine="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МАРКЕТИН</w:t>
      </w:r>
      <w:r w:rsidR="008945B9" w:rsidRPr="002A681F">
        <w:rPr>
          <w:b/>
          <w:sz w:val="40"/>
          <w:szCs w:val="40"/>
        </w:rPr>
        <w:t xml:space="preserve">Г </w:t>
      </w:r>
    </w:p>
    <w:p w:rsidR="008945B9" w:rsidRPr="002A681F" w:rsidRDefault="008945B9" w:rsidP="002A681F">
      <w:pPr>
        <w:pStyle w:val="a7"/>
        <w:ind w:left="0" w:firstLine="0"/>
        <w:jc w:val="center"/>
        <w:rPr>
          <w:b/>
          <w:sz w:val="32"/>
          <w:szCs w:val="32"/>
        </w:rPr>
      </w:pPr>
    </w:p>
    <w:p w:rsidR="00F04C4D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  <w:r w:rsidRPr="002A681F">
        <w:rPr>
          <w:sz w:val="32"/>
          <w:szCs w:val="32"/>
        </w:rPr>
        <w:t xml:space="preserve">МЕТОДИЧЕСКИЕ РЕКОМЕНДАЦИИ </w:t>
      </w: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ПО ИЗУЧЕНИЮ УЧЕБНОЙ ДИСЦИПЛИНЫ</w:t>
      </w:r>
      <w:r w:rsidR="00166EDC" w:rsidRPr="002A681F">
        <w:rPr>
          <w:sz w:val="32"/>
          <w:szCs w:val="32"/>
        </w:rPr>
        <w:t>,</w:t>
      </w: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  <w:lang w:val="be-BY"/>
        </w:rPr>
      </w:pPr>
      <w:r w:rsidRPr="002A681F">
        <w:rPr>
          <w:sz w:val="32"/>
          <w:szCs w:val="32"/>
        </w:rPr>
        <w:t>ЗАДАНИЯ Н</w:t>
      </w:r>
      <w:r w:rsidR="00653827">
        <w:rPr>
          <w:sz w:val="32"/>
          <w:szCs w:val="32"/>
        </w:rPr>
        <w:t>А ДОМАШНЮЮ КОНТРОЛЬНУЮ РАБОТУ №</w:t>
      </w:r>
      <w:r w:rsidRPr="002A681F">
        <w:rPr>
          <w:sz w:val="32"/>
          <w:szCs w:val="32"/>
        </w:rPr>
        <w:t xml:space="preserve">2 </w:t>
      </w: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ДЛЯ УЧАЩИХСЯ ЗАОЧНОЙ ФОРМЫ ОБУЧЕНИЯ</w:t>
      </w:r>
    </w:p>
    <w:p w:rsidR="008945B9" w:rsidRPr="002A681F" w:rsidRDefault="00653827" w:rsidP="002A681F">
      <w:pPr>
        <w:pStyle w:val="a7"/>
        <w:ind w:left="0" w:firstLine="0"/>
        <w:jc w:val="center"/>
        <w:rPr>
          <w:sz w:val="32"/>
          <w:szCs w:val="32"/>
        </w:rPr>
      </w:pPr>
      <w:r>
        <w:rPr>
          <w:sz w:val="32"/>
          <w:szCs w:val="32"/>
        </w:rPr>
        <w:t>ПО СПЕЦИАЛЬНОСТИ</w:t>
      </w:r>
      <w:r w:rsidR="008945B9" w:rsidRPr="002A681F">
        <w:rPr>
          <w:sz w:val="32"/>
          <w:szCs w:val="32"/>
        </w:rPr>
        <w:t xml:space="preserve"> 2-26 02 03</w:t>
      </w:r>
      <w:r w:rsidR="00E9709D" w:rsidRPr="002A681F">
        <w:rPr>
          <w:sz w:val="32"/>
          <w:szCs w:val="32"/>
        </w:rPr>
        <w:t xml:space="preserve"> «МАРКЕТИНГ»</w:t>
      </w: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2A681F" w:rsidRDefault="002A681F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A06F10" w:rsidRDefault="00A06F10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653827" w:rsidRDefault="00653827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653827" w:rsidRDefault="00653827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A06F10" w:rsidRDefault="00A06F10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2A681F" w:rsidRDefault="002A681F" w:rsidP="002A681F">
      <w:pPr>
        <w:pStyle w:val="a7"/>
        <w:ind w:left="0" w:firstLine="0"/>
        <w:jc w:val="center"/>
        <w:rPr>
          <w:sz w:val="32"/>
          <w:szCs w:val="32"/>
        </w:rPr>
      </w:pPr>
    </w:p>
    <w:p w:rsidR="008945B9" w:rsidRPr="002A681F" w:rsidRDefault="008945B9" w:rsidP="002A681F">
      <w:pPr>
        <w:pStyle w:val="a7"/>
        <w:ind w:left="0" w:firstLine="0"/>
        <w:jc w:val="center"/>
        <w:rPr>
          <w:sz w:val="32"/>
          <w:szCs w:val="32"/>
        </w:rPr>
      </w:pPr>
      <w:r w:rsidRPr="002A681F">
        <w:rPr>
          <w:sz w:val="32"/>
          <w:szCs w:val="32"/>
        </w:rPr>
        <w:t>201</w:t>
      </w:r>
      <w:r w:rsidR="002043F1">
        <w:rPr>
          <w:sz w:val="32"/>
          <w:szCs w:val="32"/>
        </w:rPr>
        <w:t>8</w:t>
      </w:r>
    </w:p>
    <w:p w:rsidR="00A06F10" w:rsidRDefault="00A06F10" w:rsidP="002A681F">
      <w:pPr>
        <w:pStyle w:val="a7"/>
        <w:ind w:left="0" w:firstLine="0"/>
        <w:jc w:val="center"/>
        <w:rPr>
          <w:sz w:val="32"/>
          <w:szCs w:val="32"/>
        </w:rPr>
        <w:sectPr w:rsidR="00A06F10" w:rsidSect="00A06F10">
          <w:headerReference w:type="default" r:id="rId9"/>
          <w:footerReference w:type="even" r:id="rId10"/>
          <w:pgSz w:w="11907" w:h="16840" w:code="9"/>
          <w:pgMar w:top="851" w:right="454" w:bottom="851" w:left="964" w:header="720" w:footer="720" w:gutter="0"/>
          <w:cols w:space="720"/>
          <w:titlePg/>
          <w:docGrid w:linePitch="272"/>
        </w:sectPr>
      </w:pPr>
    </w:p>
    <w:p w:rsidR="008945B9" w:rsidRPr="00A06F10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lastRenderedPageBreak/>
        <w:t>Авто</w:t>
      </w:r>
      <w:r w:rsidR="000152AA" w:rsidRPr="00A06F10">
        <w:rPr>
          <w:sz w:val="32"/>
          <w:szCs w:val="32"/>
        </w:rPr>
        <w:t xml:space="preserve">р: </w:t>
      </w:r>
      <w:proofErr w:type="spellStart"/>
      <w:r w:rsidR="002043F1">
        <w:rPr>
          <w:sz w:val="32"/>
          <w:szCs w:val="32"/>
        </w:rPr>
        <w:t>Огородникова</w:t>
      </w:r>
      <w:proofErr w:type="spellEnd"/>
      <w:r w:rsidR="002043F1">
        <w:rPr>
          <w:sz w:val="32"/>
          <w:szCs w:val="32"/>
        </w:rPr>
        <w:t xml:space="preserve"> М.В.</w:t>
      </w:r>
      <w:r w:rsidR="005A1981">
        <w:rPr>
          <w:sz w:val="32"/>
          <w:szCs w:val="32"/>
        </w:rPr>
        <w:t>,</w:t>
      </w:r>
      <w:r w:rsidR="000152AA" w:rsidRPr="00A06F10">
        <w:rPr>
          <w:sz w:val="32"/>
          <w:szCs w:val="32"/>
        </w:rPr>
        <w:t xml:space="preserve"> преподаватель учреждения образов</w:t>
      </w:r>
      <w:r w:rsidR="000152AA" w:rsidRPr="00A06F10">
        <w:rPr>
          <w:sz w:val="32"/>
          <w:szCs w:val="32"/>
        </w:rPr>
        <w:t>а</w:t>
      </w:r>
      <w:r w:rsidR="000152AA" w:rsidRPr="00A06F10">
        <w:rPr>
          <w:sz w:val="32"/>
          <w:szCs w:val="32"/>
        </w:rPr>
        <w:t xml:space="preserve">ния </w:t>
      </w:r>
      <w:r w:rsidRPr="00A06F10">
        <w:rPr>
          <w:sz w:val="32"/>
          <w:szCs w:val="32"/>
        </w:rPr>
        <w:t xml:space="preserve"> «Могилевский государственный  политехнический колледж»</w:t>
      </w:r>
      <w:r w:rsidR="00216C49">
        <w:rPr>
          <w:sz w:val="32"/>
          <w:szCs w:val="32"/>
        </w:rPr>
        <w:t xml:space="preserve"> </w:t>
      </w:r>
    </w:p>
    <w:p w:rsidR="008945B9" w:rsidRPr="00A06F10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A06F10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t xml:space="preserve">Рецензент: </w:t>
      </w:r>
      <w:proofErr w:type="spellStart"/>
      <w:r w:rsidR="005A1981">
        <w:rPr>
          <w:sz w:val="32"/>
          <w:szCs w:val="32"/>
        </w:rPr>
        <w:t>Разумова</w:t>
      </w:r>
      <w:proofErr w:type="spellEnd"/>
      <w:r w:rsidR="005A1981">
        <w:rPr>
          <w:sz w:val="32"/>
          <w:szCs w:val="32"/>
        </w:rPr>
        <w:t xml:space="preserve"> Э.М.,</w:t>
      </w:r>
      <w:r w:rsidRPr="00A06F10">
        <w:rPr>
          <w:sz w:val="32"/>
          <w:szCs w:val="32"/>
        </w:rPr>
        <w:t xml:space="preserve"> преподаватель </w:t>
      </w:r>
      <w:r w:rsidR="000152AA" w:rsidRPr="00A06F10">
        <w:rPr>
          <w:sz w:val="32"/>
          <w:szCs w:val="32"/>
        </w:rPr>
        <w:t>учреждения образов</w:t>
      </w:r>
      <w:r w:rsidR="000152AA" w:rsidRPr="00A06F10">
        <w:rPr>
          <w:sz w:val="32"/>
          <w:szCs w:val="32"/>
        </w:rPr>
        <w:t>а</w:t>
      </w:r>
      <w:r w:rsidR="000152AA" w:rsidRPr="00A06F10">
        <w:rPr>
          <w:sz w:val="32"/>
          <w:szCs w:val="32"/>
        </w:rPr>
        <w:t xml:space="preserve">ния  </w:t>
      </w:r>
      <w:r w:rsidRPr="00A06F10">
        <w:rPr>
          <w:sz w:val="32"/>
          <w:szCs w:val="32"/>
        </w:rPr>
        <w:t>«Могилевский государственный  политехнический колледж»</w:t>
      </w: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8945B9" w:rsidRPr="00653827" w:rsidRDefault="008945B9" w:rsidP="00653827">
      <w:pPr>
        <w:pStyle w:val="a7"/>
        <w:ind w:left="0" w:firstLine="851"/>
        <w:jc w:val="both"/>
        <w:rPr>
          <w:sz w:val="32"/>
          <w:szCs w:val="32"/>
        </w:rPr>
      </w:pPr>
    </w:p>
    <w:p w:rsidR="00124F2D" w:rsidRPr="00A06F10" w:rsidRDefault="00653827" w:rsidP="00653827">
      <w:pPr>
        <w:pStyle w:val="a7"/>
        <w:ind w:left="0" w:firstLine="851"/>
        <w:jc w:val="both"/>
        <w:rPr>
          <w:sz w:val="32"/>
          <w:szCs w:val="32"/>
        </w:rPr>
      </w:pPr>
      <w:r w:rsidRPr="00CC5116">
        <w:rPr>
          <w:color w:val="000000"/>
          <w:sz w:val="32"/>
          <w:szCs w:val="32"/>
        </w:rPr>
        <w:t>Разработано на основе типовой учебной программы по учебной дисциплине «</w:t>
      </w:r>
      <w:r>
        <w:rPr>
          <w:color w:val="000000"/>
          <w:sz w:val="32"/>
          <w:szCs w:val="32"/>
        </w:rPr>
        <w:t>Маркетинг</w:t>
      </w:r>
      <w:r w:rsidRPr="00CC5116">
        <w:rPr>
          <w:color w:val="000000"/>
          <w:sz w:val="32"/>
          <w:szCs w:val="32"/>
        </w:rPr>
        <w:t>», утвержденной Министерством образования Республики Беларусь</w:t>
      </w:r>
      <w:r>
        <w:rPr>
          <w:sz w:val="32"/>
          <w:szCs w:val="32"/>
        </w:rPr>
        <w:t>, 18.12.2008.</w:t>
      </w:r>
    </w:p>
    <w:p w:rsidR="008945B9" w:rsidRPr="00A06F10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8945B9" w:rsidRPr="00A06F10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8945B9" w:rsidRPr="00A06F10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8945B9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A06F10" w:rsidRDefault="00A06F10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653827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653827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653827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653827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653827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A06F10" w:rsidRDefault="00A06F10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A06F10" w:rsidRDefault="00A06F10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8945B9" w:rsidRPr="00A06F10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653827" w:rsidRDefault="008945B9" w:rsidP="00A06F10">
      <w:pPr>
        <w:pStyle w:val="a7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 xml:space="preserve">Обсуждено и одобрено </w:t>
      </w:r>
    </w:p>
    <w:p w:rsidR="008945B9" w:rsidRPr="00A06F10" w:rsidRDefault="008945B9" w:rsidP="00A06F10">
      <w:pPr>
        <w:pStyle w:val="a7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 xml:space="preserve">на заседании цикловой комиссии </w:t>
      </w:r>
    </w:p>
    <w:p w:rsidR="008945B9" w:rsidRPr="00A06F10" w:rsidRDefault="008945B9" w:rsidP="00A06F10">
      <w:pPr>
        <w:pStyle w:val="a7"/>
        <w:spacing w:line="360" w:lineRule="auto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  <w:lang w:val="be-BY"/>
        </w:rPr>
        <w:t>эконом</w:t>
      </w:r>
      <w:proofErr w:type="spellStart"/>
      <w:r w:rsidRPr="00A06F10">
        <w:rPr>
          <w:sz w:val="32"/>
          <w:szCs w:val="32"/>
        </w:rPr>
        <w:t>ических</w:t>
      </w:r>
      <w:proofErr w:type="spellEnd"/>
      <w:r w:rsidRPr="00A06F10">
        <w:rPr>
          <w:sz w:val="32"/>
          <w:szCs w:val="32"/>
        </w:rPr>
        <w:t xml:space="preserve"> дисциплин</w:t>
      </w:r>
    </w:p>
    <w:p w:rsidR="008945B9" w:rsidRPr="00A06F10" w:rsidRDefault="008945B9" w:rsidP="00A06F10">
      <w:pPr>
        <w:pStyle w:val="a7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Протокол № _____ от ________</w:t>
      </w:r>
      <w:r w:rsidRPr="00A06F10">
        <w:rPr>
          <w:sz w:val="32"/>
          <w:szCs w:val="32"/>
          <w:lang w:val="be-BY"/>
        </w:rPr>
        <w:t>___</w:t>
      </w:r>
      <w:r w:rsidR="00653827">
        <w:rPr>
          <w:sz w:val="32"/>
          <w:szCs w:val="32"/>
        </w:rPr>
        <w:t>__</w:t>
      </w:r>
    </w:p>
    <w:p w:rsidR="008945B9" w:rsidRPr="00A06F10" w:rsidRDefault="008945B9" w:rsidP="00A06F10">
      <w:pPr>
        <w:pStyle w:val="a7"/>
        <w:ind w:left="0" w:firstLine="709"/>
        <w:jc w:val="both"/>
        <w:rPr>
          <w:sz w:val="32"/>
          <w:szCs w:val="32"/>
        </w:rPr>
      </w:pPr>
    </w:p>
    <w:p w:rsidR="008945B9" w:rsidRPr="00A06F10" w:rsidRDefault="008945B9" w:rsidP="00A06F10">
      <w:pPr>
        <w:pStyle w:val="a7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 xml:space="preserve">Согласовано с цикловой комиссией </w:t>
      </w:r>
    </w:p>
    <w:p w:rsidR="00A06F10" w:rsidRDefault="00A06F10" w:rsidP="00A06F10">
      <w:pPr>
        <w:pStyle w:val="a7"/>
        <w:spacing w:line="360" w:lineRule="auto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С</w:t>
      </w:r>
      <w:r w:rsidR="008945B9" w:rsidRPr="00A06F10">
        <w:rPr>
          <w:sz w:val="32"/>
          <w:szCs w:val="32"/>
        </w:rPr>
        <w:t>тандартизации</w:t>
      </w:r>
    </w:p>
    <w:p w:rsidR="004414D7" w:rsidRPr="00A06F10" w:rsidRDefault="008945B9" w:rsidP="00A06F10">
      <w:pPr>
        <w:pStyle w:val="a7"/>
        <w:ind w:left="0" w:firstLine="0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Протокол</w:t>
      </w:r>
      <w:r w:rsidR="00653827">
        <w:rPr>
          <w:sz w:val="32"/>
          <w:szCs w:val="32"/>
        </w:rPr>
        <w:t xml:space="preserve"> № ______ от _____________</w:t>
      </w:r>
    </w:p>
    <w:p w:rsidR="00F3178C" w:rsidRPr="00653827" w:rsidRDefault="005007DF" w:rsidP="00653827">
      <w:pPr>
        <w:pStyle w:val="1"/>
        <w:ind w:firstLine="851"/>
        <w:jc w:val="both"/>
        <w:rPr>
          <w:b/>
          <w:i w:val="0"/>
          <w:sz w:val="32"/>
          <w:szCs w:val="32"/>
        </w:rPr>
      </w:pPr>
      <w:r w:rsidRPr="00A06F10">
        <w:rPr>
          <w:sz w:val="32"/>
          <w:szCs w:val="32"/>
        </w:rPr>
        <w:br w:type="page"/>
      </w:r>
      <w:r w:rsidR="00F3178C" w:rsidRPr="00653827">
        <w:rPr>
          <w:b/>
          <w:i w:val="0"/>
          <w:sz w:val="32"/>
          <w:szCs w:val="32"/>
        </w:rPr>
        <w:lastRenderedPageBreak/>
        <w:t>Пояснительная записка</w:t>
      </w:r>
    </w:p>
    <w:p w:rsidR="00F3178C" w:rsidRPr="00653827" w:rsidRDefault="00F3178C" w:rsidP="00653827">
      <w:pPr>
        <w:pStyle w:val="3"/>
        <w:ind w:firstLine="851"/>
        <w:jc w:val="both"/>
        <w:rPr>
          <w:i w:val="0"/>
          <w:sz w:val="32"/>
          <w:szCs w:val="32"/>
        </w:rPr>
      </w:pPr>
    </w:p>
    <w:p w:rsidR="00485FE5" w:rsidRPr="00653827" w:rsidRDefault="00485FE5" w:rsidP="00653827">
      <w:pPr>
        <w:pStyle w:val="3"/>
        <w:ind w:firstLine="851"/>
        <w:jc w:val="both"/>
        <w:rPr>
          <w:i w:val="0"/>
          <w:color w:val="000000" w:themeColor="text1"/>
          <w:sz w:val="32"/>
          <w:szCs w:val="32"/>
        </w:rPr>
      </w:pPr>
      <w:r w:rsidRPr="00653827">
        <w:rPr>
          <w:i w:val="0"/>
          <w:color w:val="000000" w:themeColor="text1"/>
          <w:sz w:val="32"/>
          <w:szCs w:val="32"/>
        </w:rPr>
        <w:t>Программой учебной дисциплины «Маркетинг»</w:t>
      </w:r>
      <w:r w:rsidR="003C4CCC" w:rsidRPr="00653827">
        <w:rPr>
          <w:i w:val="0"/>
          <w:color w:val="000000" w:themeColor="text1"/>
          <w:sz w:val="32"/>
          <w:szCs w:val="32"/>
        </w:rPr>
        <w:t xml:space="preserve"> </w:t>
      </w:r>
      <w:r w:rsidRPr="00653827">
        <w:rPr>
          <w:i w:val="0"/>
          <w:color w:val="000000" w:themeColor="text1"/>
          <w:sz w:val="32"/>
          <w:szCs w:val="32"/>
        </w:rPr>
        <w:t>предусмотрено изучение основных вопросов маркетинга как одного из важнейших элементов механизма функционирования рыночной экономики: иссл</w:t>
      </w:r>
      <w:r w:rsidRPr="00653827">
        <w:rPr>
          <w:i w:val="0"/>
          <w:color w:val="000000" w:themeColor="text1"/>
          <w:sz w:val="32"/>
          <w:szCs w:val="32"/>
        </w:rPr>
        <w:t>е</w:t>
      </w:r>
      <w:r w:rsidRPr="00653827">
        <w:rPr>
          <w:i w:val="0"/>
          <w:color w:val="000000" w:themeColor="text1"/>
          <w:sz w:val="32"/>
          <w:szCs w:val="32"/>
        </w:rPr>
        <w:t>дования рынка; формирования</w:t>
      </w:r>
      <w:r w:rsidR="003C4CCC" w:rsidRPr="00653827">
        <w:rPr>
          <w:i w:val="0"/>
          <w:color w:val="000000" w:themeColor="text1"/>
          <w:sz w:val="32"/>
          <w:szCs w:val="32"/>
        </w:rPr>
        <w:t xml:space="preserve"> товарной, ценовой, сбытовой и комм</w:t>
      </w:r>
      <w:r w:rsidR="003C4CCC" w:rsidRPr="00653827">
        <w:rPr>
          <w:i w:val="0"/>
          <w:color w:val="000000" w:themeColor="text1"/>
          <w:sz w:val="32"/>
          <w:szCs w:val="32"/>
        </w:rPr>
        <w:t>у</w:t>
      </w:r>
      <w:r w:rsidR="003C4CCC" w:rsidRPr="00653827">
        <w:rPr>
          <w:i w:val="0"/>
          <w:color w:val="000000" w:themeColor="text1"/>
          <w:sz w:val="32"/>
          <w:szCs w:val="32"/>
        </w:rPr>
        <w:t>никационной политики организации.</w:t>
      </w:r>
    </w:p>
    <w:p w:rsidR="003C4CCC" w:rsidRPr="00653827" w:rsidRDefault="003C4CC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Целями изучения учебной дисциплины являются: формировани</w:t>
      </w:r>
      <w:r w:rsidR="005A1981">
        <w:rPr>
          <w:sz w:val="32"/>
          <w:szCs w:val="32"/>
        </w:rPr>
        <w:t>е</w:t>
      </w:r>
      <w:r w:rsidRPr="00653827">
        <w:rPr>
          <w:sz w:val="32"/>
          <w:szCs w:val="32"/>
        </w:rPr>
        <w:t xml:space="preserve"> у учащихся понимания важности роли рынка в развитии экономи</w:t>
      </w:r>
      <w:r w:rsidR="00D500B2" w:rsidRPr="00653827">
        <w:rPr>
          <w:sz w:val="32"/>
          <w:szCs w:val="32"/>
        </w:rPr>
        <w:t>к</w:t>
      </w:r>
      <w:r w:rsidRPr="00653827">
        <w:rPr>
          <w:sz w:val="32"/>
          <w:szCs w:val="32"/>
        </w:rPr>
        <w:t xml:space="preserve">и </w:t>
      </w:r>
      <w:r w:rsidR="00D500B2" w:rsidRPr="00653827">
        <w:rPr>
          <w:sz w:val="32"/>
          <w:szCs w:val="32"/>
        </w:rPr>
        <w:t>Р</w:t>
      </w:r>
      <w:r w:rsidRPr="00653827">
        <w:rPr>
          <w:sz w:val="32"/>
          <w:szCs w:val="32"/>
        </w:rPr>
        <w:t>еспублики</w:t>
      </w:r>
      <w:r w:rsidR="00D500B2" w:rsidRPr="00653827">
        <w:rPr>
          <w:sz w:val="32"/>
          <w:szCs w:val="32"/>
        </w:rPr>
        <w:t>;</w:t>
      </w:r>
      <w:r w:rsidRPr="00653827">
        <w:rPr>
          <w:sz w:val="32"/>
          <w:szCs w:val="32"/>
        </w:rPr>
        <w:t xml:space="preserve"> воспитание у будущих специалистов таких качеств, как предприимчивость, гибкость, инициативность, деловитость, отве</w:t>
      </w:r>
      <w:r w:rsidRPr="00653827">
        <w:rPr>
          <w:sz w:val="32"/>
          <w:szCs w:val="32"/>
        </w:rPr>
        <w:t>т</w:t>
      </w:r>
      <w:r w:rsidRPr="00653827">
        <w:rPr>
          <w:sz w:val="32"/>
          <w:szCs w:val="32"/>
        </w:rPr>
        <w:t>ственность; выработка профессиональных навыков и умений.</w:t>
      </w:r>
    </w:p>
    <w:p w:rsidR="003C4CCC" w:rsidRPr="00653827" w:rsidRDefault="003C4CC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Учебная дисциплина изучается в тесной связи с такими учебн</w:t>
      </w:r>
      <w:r w:rsidRPr="00653827">
        <w:rPr>
          <w:sz w:val="32"/>
          <w:szCs w:val="32"/>
        </w:rPr>
        <w:t>ы</w:t>
      </w:r>
      <w:r w:rsidRPr="00653827">
        <w:rPr>
          <w:sz w:val="32"/>
          <w:szCs w:val="32"/>
        </w:rPr>
        <w:t xml:space="preserve">ми дисциплинами, </w:t>
      </w:r>
      <w:r w:rsidR="00B047EB" w:rsidRPr="00653827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>как</w:t>
      </w:r>
      <w:r w:rsidRPr="00653827">
        <w:rPr>
          <w:sz w:val="32"/>
          <w:szCs w:val="32"/>
        </w:rPr>
        <w:t xml:space="preserve"> «Экономика организации»,</w:t>
      </w:r>
      <w:r w:rsidR="004B1206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 xml:space="preserve"> «Основы менед</w:t>
      </w:r>
      <w:r w:rsidRPr="00653827">
        <w:rPr>
          <w:sz w:val="32"/>
          <w:szCs w:val="32"/>
        </w:rPr>
        <w:t>ж</w:t>
      </w:r>
      <w:r w:rsidRPr="00653827">
        <w:rPr>
          <w:sz w:val="32"/>
          <w:szCs w:val="32"/>
        </w:rPr>
        <w:t>мента», «Ценообразование», «Товароведение», «Статистика», «Фина</w:t>
      </w:r>
      <w:r w:rsidRPr="00653827">
        <w:rPr>
          <w:sz w:val="32"/>
          <w:szCs w:val="32"/>
        </w:rPr>
        <w:t>н</w:t>
      </w:r>
      <w:r w:rsidRPr="00653827">
        <w:rPr>
          <w:sz w:val="32"/>
          <w:szCs w:val="32"/>
        </w:rPr>
        <w:t>сы организации», «Логистика» и др.</w:t>
      </w:r>
    </w:p>
    <w:p w:rsidR="00B20221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Выполнение учащимися предусмотренных программой практ</w:t>
      </w:r>
      <w:r w:rsidRPr="00653827">
        <w:rPr>
          <w:sz w:val="32"/>
          <w:szCs w:val="32"/>
        </w:rPr>
        <w:t>и</w:t>
      </w:r>
      <w:r w:rsidRPr="00653827">
        <w:rPr>
          <w:sz w:val="32"/>
          <w:szCs w:val="32"/>
        </w:rPr>
        <w:t>ческих работ должно способствовать закреплению теоретических зн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ний, формированию умения планировать различные виды маркетинг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вых мероприятий, делать выводы по их результатам.</w:t>
      </w:r>
    </w:p>
    <w:p w:rsidR="002175EB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В результате изучения учебной дисциплины учащиеся должны знать на уровне представления:</w:t>
      </w:r>
    </w:p>
    <w:p w:rsidR="002175EB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сущность маркетинга и его значение в рыночной экономике;</w:t>
      </w:r>
    </w:p>
    <w:p w:rsidR="002175EB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значение информации для маркетинга;</w:t>
      </w:r>
    </w:p>
    <w:p w:rsidR="002175EB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место и роль товарной политики в комплексе маркетинга, цели, задачи товарной политик</w:t>
      </w:r>
      <w:r w:rsidR="00D500B2"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;</w:t>
      </w:r>
    </w:p>
    <w:p w:rsidR="002175EB" w:rsidRPr="00653827" w:rsidRDefault="002175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значение товарных знаков, упаковки, маркировки и сервиса в товарной политики организации;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методы управления товарным ассортиментом;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содержание маркетинговой деятельности на различных этапах жизненного цикла товара;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особенности прямого и косвенного сбыта, рыночные структуры, участвующие в политике сбыта;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модели поведения покупателей при совершении покупок;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роль ценовой политики в общем комплексе маркетинга, фун</w:t>
      </w:r>
      <w:r w:rsidRPr="00653827">
        <w:rPr>
          <w:sz w:val="32"/>
          <w:szCs w:val="32"/>
        </w:rPr>
        <w:t>к</w:t>
      </w:r>
      <w:r w:rsidRPr="00653827">
        <w:rPr>
          <w:sz w:val="32"/>
          <w:szCs w:val="32"/>
        </w:rPr>
        <w:t xml:space="preserve">ции цены, </w:t>
      </w:r>
    </w:p>
    <w:p w:rsidR="00231687" w:rsidRPr="00653827" w:rsidRDefault="0023168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формы и способы государственного регулирования цен;</w:t>
      </w:r>
    </w:p>
    <w:p w:rsidR="0097735D" w:rsidRPr="00653827" w:rsidRDefault="0097735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роль коммуникационной политики в общем комплексе марк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тинга;</w:t>
      </w:r>
    </w:p>
    <w:p w:rsidR="0097735D" w:rsidRPr="00653827" w:rsidRDefault="0097735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средства коммуникаций, этапы политики продвижения товаров;</w:t>
      </w:r>
    </w:p>
    <w:p w:rsidR="0097735D" w:rsidRPr="00653827" w:rsidRDefault="009E34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lastRenderedPageBreak/>
        <w:t>з</w:t>
      </w:r>
      <w:r w:rsidR="0097735D" w:rsidRPr="00653827">
        <w:rPr>
          <w:sz w:val="32"/>
          <w:szCs w:val="32"/>
        </w:rPr>
        <w:t>нать на уровне понимания:</w:t>
      </w:r>
    </w:p>
    <w:p w:rsidR="00B047EB" w:rsidRPr="00653827" w:rsidRDefault="00B047EB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- </w:t>
      </w:r>
      <w:r w:rsidR="00136504" w:rsidRPr="00653827">
        <w:rPr>
          <w:sz w:val="32"/>
          <w:szCs w:val="32"/>
        </w:rPr>
        <w:t>сущность понятий «товар» и «товарная единица»;</w:t>
      </w:r>
    </w:p>
    <w:p w:rsidR="00136504" w:rsidRPr="00653827" w:rsidRDefault="00136504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этапы жизненного цикла товара;</w:t>
      </w:r>
    </w:p>
    <w:p w:rsidR="00BE0256" w:rsidRPr="00653827" w:rsidRDefault="00BE0256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источники и систему маркетинговой информации;</w:t>
      </w:r>
    </w:p>
    <w:p w:rsidR="00BE0256" w:rsidRPr="00653827" w:rsidRDefault="00BE0256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сущность маркетинговых исследований, правила и процедуру их проведения;</w:t>
      </w:r>
    </w:p>
    <w:p w:rsidR="00BE0256" w:rsidRPr="00653827" w:rsidRDefault="009754C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цели и задачи исследования рынка, классификацию рынков, п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раметры рынка;</w:t>
      </w:r>
    </w:p>
    <w:p w:rsidR="009754C7" w:rsidRPr="00653827" w:rsidRDefault="009754C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- </w:t>
      </w:r>
      <w:r w:rsidR="00D23BE1" w:rsidRPr="00653827">
        <w:rPr>
          <w:sz w:val="32"/>
          <w:szCs w:val="32"/>
        </w:rPr>
        <w:t>маркетинговый подход к разработке новых товаров;</w:t>
      </w:r>
    </w:p>
    <w:p w:rsidR="00D23BE1" w:rsidRPr="00653827" w:rsidRDefault="00D23BE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 сущность политики сбыта и факторы, определяющие выбор к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налов сбыта;</w:t>
      </w:r>
    </w:p>
    <w:p w:rsidR="00D23BE1" w:rsidRPr="00653827" w:rsidRDefault="00D23BE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методы управления прямым и косвенным сбытом;</w:t>
      </w:r>
    </w:p>
    <w:p w:rsidR="007C5FD5" w:rsidRPr="00653827" w:rsidRDefault="007C5F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классификацию цен, этапы обоснования цены</w:t>
      </w:r>
      <w:r w:rsidR="002F129A" w:rsidRPr="00653827">
        <w:rPr>
          <w:sz w:val="32"/>
          <w:szCs w:val="32"/>
        </w:rPr>
        <w:t>, методы и страт</w:t>
      </w:r>
      <w:r w:rsidR="002F129A" w:rsidRPr="00653827">
        <w:rPr>
          <w:sz w:val="32"/>
          <w:szCs w:val="32"/>
        </w:rPr>
        <w:t>е</w:t>
      </w:r>
      <w:r w:rsidR="002F129A" w:rsidRPr="00653827">
        <w:rPr>
          <w:sz w:val="32"/>
          <w:szCs w:val="32"/>
        </w:rPr>
        <w:t>гии ценообразования;</w:t>
      </w:r>
    </w:p>
    <w:p w:rsidR="002F129A" w:rsidRPr="00653827" w:rsidRDefault="002F129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разновидности рекламы, основные этапы рекламной деятельн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сти и средства распространения рекламы;</w:t>
      </w:r>
    </w:p>
    <w:p w:rsidR="002F129A" w:rsidRPr="00653827" w:rsidRDefault="002F129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- этапы персональной продажи, методы стимулирования сбыта, этапы подготовки и проведения </w:t>
      </w:r>
      <w:r w:rsidR="00972D25" w:rsidRPr="00653827">
        <w:rPr>
          <w:sz w:val="32"/>
          <w:szCs w:val="32"/>
        </w:rPr>
        <w:t>пропагандистской кампании;</w:t>
      </w: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уметь:</w:t>
      </w: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разрабатывать план маркетингового исследования;</w:t>
      </w: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проводить сегментацию рынка, рассчитывать его емкость и д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 xml:space="preserve">лю, определять </w:t>
      </w:r>
      <w:proofErr w:type="spellStart"/>
      <w:r w:rsidRPr="00653827">
        <w:rPr>
          <w:sz w:val="32"/>
          <w:szCs w:val="32"/>
        </w:rPr>
        <w:t>конкурентноспособность</w:t>
      </w:r>
      <w:proofErr w:type="spellEnd"/>
      <w:r w:rsidRPr="00653827">
        <w:rPr>
          <w:sz w:val="32"/>
          <w:szCs w:val="32"/>
        </w:rPr>
        <w:t xml:space="preserve"> товаров;</w:t>
      </w: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планировать политику сбыта; выбирать и обосновывать методы и форму сбыта;</w:t>
      </w: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анализировать поведение покупателей при совершен</w:t>
      </w:r>
      <w:r w:rsidR="005D0A38" w:rsidRPr="00653827">
        <w:rPr>
          <w:sz w:val="32"/>
          <w:szCs w:val="32"/>
        </w:rPr>
        <w:t>ии пок</w:t>
      </w:r>
      <w:r w:rsidR="005D0A38" w:rsidRPr="00653827">
        <w:rPr>
          <w:sz w:val="32"/>
          <w:szCs w:val="32"/>
        </w:rPr>
        <w:t>у</w:t>
      </w:r>
      <w:r w:rsidR="005D0A38" w:rsidRPr="00653827">
        <w:rPr>
          <w:sz w:val="32"/>
          <w:szCs w:val="32"/>
        </w:rPr>
        <w:t>пок;</w:t>
      </w:r>
    </w:p>
    <w:p w:rsidR="005D0A38" w:rsidRPr="00653827" w:rsidRDefault="005D0A38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формулировать цели и задачи ценообразования; выбирать и обосновывать метод ценообразования;</w:t>
      </w:r>
    </w:p>
    <w:p w:rsidR="005D0A38" w:rsidRPr="00653827" w:rsidRDefault="005D0A38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планировать рекламные кампании, рекламный бюджет, оцен</w:t>
      </w:r>
      <w:r w:rsidRPr="00653827">
        <w:rPr>
          <w:sz w:val="32"/>
          <w:szCs w:val="32"/>
        </w:rPr>
        <w:t>и</w:t>
      </w:r>
      <w:r w:rsidRPr="00653827">
        <w:rPr>
          <w:sz w:val="32"/>
          <w:szCs w:val="32"/>
        </w:rPr>
        <w:t>вать эффективность рекламы;</w:t>
      </w:r>
    </w:p>
    <w:p w:rsidR="005D0A38" w:rsidRPr="00653827" w:rsidRDefault="005D0A38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- планировать персональную продажу, проведение пропагандис</w:t>
      </w:r>
      <w:r w:rsidRPr="00653827">
        <w:rPr>
          <w:sz w:val="32"/>
          <w:szCs w:val="32"/>
        </w:rPr>
        <w:t>т</w:t>
      </w:r>
      <w:r w:rsidRPr="00653827">
        <w:rPr>
          <w:sz w:val="32"/>
          <w:szCs w:val="32"/>
        </w:rPr>
        <w:t>ской кампании.</w:t>
      </w:r>
    </w:p>
    <w:p w:rsidR="0010724E" w:rsidRPr="00653827" w:rsidRDefault="0010724E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Программой предусмотрено выполнение двух домашних ко</w:t>
      </w:r>
      <w:r w:rsidRPr="00653827">
        <w:rPr>
          <w:sz w:val="32"/>
          <w:szCs w:val="32"/>
        </w:rPr>
        <w:t>н</w:t>
      </w:r>
      <w:r w:rsidRPr="00653827">
        <w:rPr>
          <w:sz w:val="32"/>
          <w:szCs w:val="32"/>
        </w:rPr>
        <w:t>трольных работ и проведение экзамена.</w:t>
      </w:r>
    </w:p>
    <w:p w:rsidR="005D0A38" w:rsidRPr="00653827" w:rsidRDefault="005D0A38" w:rsidP="00653827">
      <w:pPr>
        <w:ind w:firstLine="851"/>
        <w:jc w:val="both"/>
        <w:rPr>
          <w:sz w:val="32"/>
          <w:szCs w:val="32"/>
        </w:rPr>
      </w:pPr>
    </w:p>
    <w:p w:rsidR="005D0A38" w:rsidRPr="00653827" w:rsidRDefault="005D0A38" w:rsidP="00653827">
      <w:pPr>
        <w:ind w:firstLine="851"/>
        <w:jc w:val="both"/>
        <w:rPr>
          <w:sz w:val="32"/>
          <w:szCs w:val="32"/>
        </w:rPr>
      </w:pPr>
    </w:p>
    <w:p w:rsidR="00AB5BED" w:rsidRPr="00653827" w:rsidRDefault="00AB5BED" w:rsidP="00653827">
      <w:pPr>
        <w:ind w:firstLine="851"/>
        <w:jc w:val="both"/>
        <w:rPr>
          <w:sz w:val="32"/>
          <w:szCs w:val="32"/>
        </w:rPr>
      </w:pPr>
    </w:p>
    <w:p w:rsidR="009E3460" w:rsidRPr="00653827" w:rsidRDefault="009E3460" w:rsidP="00653827">
      <w:pPr>
        <w:ind w:firstLine="851"/>
        <w:jc w:val="both"/>
        <w:rPr>
          <w:sz w:val="32"/>
          <w:szCs w:val="32"/>
        </w:rPr>
      </w:pPr>
    </w:p>
    <w:p w:rsidR="00485FE5" w:rsidRPr="00653827" w:rsidRDefault="00485FE5" w:rsidP="00653827">
      <w:pPr>
        <w:ind w:firstLine="851"/>
        <w:jc w:val="both"/>
        <w:rPr>
          <w:sz w:val="32"/>
          <w:szCs w:val="32"/>
        </w:rPr>
      </w:pPr>
    </w:p>
    <w:p w:rsidR="00A06F10" w:rsidRPr="00653827" w:rsidRDefault="00A06F1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br w:type="page"/>
      </w:r>
    </w:p>
    <w:p w:rsidR="00653827" w:rsidRDefault="00F3178C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lastRenderedPageBreak/>
        <w:t xml:space="preserve">Общие методические рекомендации по выполнению </w:t>
      </w:r>
    </w:p>
    <w:p w:rsidR="00F3178C" w:rsidRPr="00653827" w:rsidRDefault="00F3178C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домашней контрольной работы</w:t>
      </w:r>
      <w:r w:rsidR="0042271A" w:rsidRPr="00653827">
        <w:rPr>
          <w:b/>
          <w:sz w:val="32"/>
          <w:szCs w:val="32"/>
        </w:rPr>
        <w:t xml:space="preserve"> 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Задания к домашней контрольной работе №2 разработаны по </w:t>
      </w:r>
      <w:r w:rsidR="00653827">
        <w:rPr>
          <w:sz w:val="32"/>
          <w:szCs w:val="32"/>
        </w:rPr>
        <w:t xml:space="preserve">             </w:t>
      </w:r>
      <w:r w:rsidRPr="00653827">
        <w:rPr>
          <w:sz w:val="32"/>
          <w:szCs w:val="32"/>
        </w:rPr>
        <w:t xml:space="preserve">100-вариантной системе и в соответствии с учебной программой </w:t>
      </w:r>
      <w:r w:rsidR="005A1981">
        <w:rPr>
          <w:sz w:val="32"/>
          <w:szCs w:val="32"/>
        </w:rPr>
        <w:t>уче</w:t>
      </w:r>
      <w:r w:rsidR="005A1981">
        <w:rPr>
          <w:sz w:val="32"/>
          <w:szCs w:val="32"/>
        </w:rPr>
        <w:t>б</w:t>
      </w:r>
      <w:r w:rsidR="005A1981">
        <w:rPr>
          <w:sz w:val="32"/>
          <w:szCs w:val="32"/>
        </w:rPr>
        <w:t xml:space="preserve">ной дисциплины </w:t>
      </w:r>
      <w:r w:rsidRPr="00653827">
        <w:rPr>
          <w:sz w:val="32"/>
          <w:szCs w:val="32"/>
        </w:rPr>
        <w:t>«Маркетинг»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Каждый вариант содержит 3 те</w:t>
      </w:r>
      <w:r w:rsidR="00BE5CCE" w:rsidRPr="00653827">
        <w:rPr>
          <w:sz w:val="32"/>
          <w:szCs w:val="32"/>
        </w:rPr>
        <w:t>оретических вопроса и 2</w:t>
      </w:r>
      <w:r w:rsidRPr="00653827">
        <w:rPr>
          <w:sz w:val="32"/>
          <w:szCs w:val="32"/>
        </w:rPr>
        <w:t xml:space="preserve"> зада</w:t>
      </w:r>
      <w:r w:rsidR="00BE5CCE" w:rsidRPr="00653827">
        <w:rPr>
          <w:sz w:val="32"/>
          <w:szCs w:val="32"/>
        </w:rPr>
        <w:t>чи</w:t>
      </w:r>
      <w:r w:rsidRPr="00653827">
        <w:rPr>
          <w:sz w:val="32"/>
          <w:szCs w:val="32"/>
        </w:rPr>
        <w:t xml:space="preserve">. </w:t>
      </w:r>
      <w:r w:rsidR="00BE5CCE" w:rsidRPr="00653827">
        <w:rPr>
          <w:sz w:val="32"/>
          <w:szCs w:val="32"/>
        </w:rPr>
        <w:t>Номер в</w:t>
      </w:r>
      <w:r w:rsidRPr="00653827">
        <w:rPr>
          <w:sz w:val="32"/>
          <w:szCs w:val="32"/>
        </w:rPr>
        <w:t>ариант</w:t>
      </w:r>
      <w:r w:rsidR="00BE5CCE" w:rsidRPr="00653827">
        <w:rPr>
          <w:sz w:val="32"/>
          <w:szCs w:val="32"/>
        </w:rPr>
        <w:t>а –</w:t>
      </w:r>
      <w:r w:rsidRPr="00653827">
        <w:rPr>
          <w:sz w:val="32"/>
          <w:szCs w:val="32"/>
        </w:rPr>
        <w:t xml:space="preserve"> </w:t>
      </w:r>
      <w:r w:rsidR="00BE5CCE" w:rsidRPr="00653827">
        <w:rPr>
          <w:sz w:val="32"/>
          <w:szCs w:val="32"/>
        </w:rPr>
        <w:t>это две последние цифры</w:t>
      </w:r>
      <w:r w:rsidRPr="00653827">
        <w:rPr>
          <w:sz w:val="32"/>
          <w:szCs w:val="32"/>
        </w:rPr>
        <w:t xml:space="preserve"> шифра учащегося по да</w:t>
      </w:r>
      <w:r w:rsidRPr="00653827">
        <w:rPr>
          <w:sz w:val="32"/>
          <w:szCs w:val="32"/>
        </w:rPr>
        <w:t>н</w:t>
      </w:r>
      <w:r w:rsidRPr="00653827">
        <w:rPr>
          <w:sz w:val="32"/>
          <w:szCs w:val="32"/>
        </w:rPr>
        <w:t>ным таблицы вариантов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Выполняя домашнюю контрольную работу №2, необходимо п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казать умение правильно, в полном объеме, четко, логически послед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вательно излагать усвоенный материал, выделяя при этом основные моменты. Не следует включать материалы, не имеющие прямого отн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шения к данной теме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Если в процессе выполнения </w:t>
      </w:r>
      <w:r w:rsidR="005A1981">
        <w:rPr>
          <w:sz w:val="32"/>
          <w:szCs w:val="32"/>
        </w:rPr>
        <w:t xml:space="preserve">домашней </w:t>
      </w:r>
      <w:r w:rsidRPr="00653827">
        <w:rPr>
          <w:sz w:val="32"/>
          <w:szCs w:val="32"/>
        </w:rPr>
        <w:t>контрольной работы во</w:t>
      </w:r>
      <w:r w:rsidRPr="00653827">
        <w:rPr>
          <w:sz w:val="32"/>
          <w:szCs w:val="32"/>
        </w:rPr>
        <w:t>з</w:t>
      </w:r>
      <w:r w:rsidRPr="00653827">
        <w:rPr>
          <w:sz w:val="32"/>
          <w:szCs w:val="32"/>
        </w:rPr>
        <w:t>никнут трудности, необходимо обратиться к преподавателю за консул</w:t>
      </w:r>
      <w:r w:rsidRPr="00653827">
        <w:rPr>
          <w:sz w:val="32"/>
          <w:szCs w:val="32"/>
        </w:rPr>
        <w:t>ь</w:t>
      </w:r>
      <w:r w:rsidRPr="00653827">
        <w:rPr>
          <w:sz w:val="32"/>
          <w:szCs w:val="32"/>
        </w:rPr>
        <w:t>тацией. При этом необходимо показать преподавателю, что сделано в задаче, какие вопросы вызвали затруднения, какой литературой уч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щийся при этом пользовался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При выполнении </w:t>
      </w:r>
      <w:r w:rsidR="005A1981">
        <w:rPr>
          <w:sz w:val="32"/>
          <w:szCs w:val="32"/>
        </w:rPr>
        <w:t xml:space="preserve">домашней </w:t>
      </w:r>
      <w:r w:rsidRPr="00653827">
        <w:rPr>
          <w:sz w:val="32"/>
          <w:szCs w:val="32"/>
        </w:rPr>
        <w:t>контрольной работы необходимо р</w:t>
      </w:r>
      <w:r w:rsidRPr="00653827">
        <w:rPr>
          <w:sz w:val="32"/>
          <w:szCs w:val="32"/>
        </w:rPr>
        <w:t>у</w:t>
      </w:r>
      <w:r w:rsidRPr="00653827">
        <w:rPr>
          <w:sz w:val="32"/>
          <w:szCs w:val="32"/>
        </w:rPr>
        <w:t>ководствоваться следующими требованиями: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– домашняя </w:t>
      </w:r>
      <w:r w:rsidR="00BE5CCE" w:rsidRPr="00653827">
        <w:rPr>
          <w:sz w:val="32"/>
          <w:szCs w:val="32"/>
        </w:rPr>
        <w:t xml:space="preserve">контрольная работа должна быть </w:t>
      </w:r>
      <w:r w:rsidRPr="00653827">
        <w:rPr>
          <w:sz w:val="32"/>
          <w:szCs w:val="32"/>
        </w:rPr>
        <w:t>выполнена и сдана на проверку в установленный срок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в начале работы указывается номер выполняемого варианта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перед ответом на теоретический вопрос должны быть привед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на его формулировка, а перед решением задачи – ее условие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кроме учебников и учебных пособий следует обязательно озн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комиться с дополнительной литературой (монографиями, журнальными и газетными статьями), объяснить теоретические положения на практ</w:t>
      </w:r>
      <w:r w:rsidRPr="00653827">
        <w:rPr>
          <w:sz w:val="32"/>
          <w:szCs w:val="32"/>
        </w:rPr>
        <w:t>и</w:t>
      </w:r>
      <w:r w:rsidRPr="00653827">
        <w:rPr>
          <w:sz w:val="32"/>
          <w:szCs w:val="32"/>
        </w:rPr>
        <w:t>ческих примерах из дополнительной литературы, периодической печ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ти или фактах работы конкретных предприятий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– в </w:t>
      </w:r>
      <w:r w:rsidR="00161E4F" w:rsidRPr="00653827">
        <w:rPr>
          <w:sz w:val="32"/>
          <w:szCs w:val="32"/>
        </w:rPr>
        <w:t xml:space="preserve">домашней </w:t>
      </w:r>
      <w:r w:rsidRPr="00653827">
        <w:rPr>
          <w:sz w:val="32"/>
          <w:szCs w:val="32"/>
        </w:rPr>
        <w:t>контрольной работе не допускается применять п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вествование от первого лица, обороты разговорной речи, сокращения слов. Все включенные в работу статические данные и цитаты должны иметь ссылку на источник, из которого они взяты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каждый из теоретических ответов дополняется практическим материалом. Это сведения из практики маркетинговой деятельности, иллюстрирую</w:t>
      </w:r>
      <w:r w:rsidR="00BE5CCE" w:rsidRPr="00653827">
        <w:rPr>
          <w:sz w:val="32"/>
          <w:szCs w:val="32"/>
        </w:rPr>
        <w:t>щие основные положения излагаемого вопроса</w:t>
      </w:r>
      <w:r w:rsidRPr="00653827">
        <w:rPr>
          <w:sz w:val="32"/>
          <w:szCs w:val="32"/>
        </w:rPr>
        <w:t>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– решение задач должно иметь объяснение последовательности выполняемых действий и обоснованные выводы. Задачи без пояснений </w:t>
      </w:r>
      <w:r w:rsidRPr="00653827">
        <w:rPr>
          <w:sz w:val="32"/>
          <w:szCs w:val="32"/>
        </w:rPr>
        <w:lastRenderedPageBreak/>
        <w:t>и выводов будут считаться нерешенными. Расчеты относительных п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казателей нужно производить с точностью до 0,01, а проценты – до 0,1 (с учетом округлений)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– </w:t>
      </w:r>
      <w:r w:rsidR="00161E4F" w:rsidRPr="00653827">
        <w:rPr>
          <w:sz w:val="32"/>
          <w:szCs w:val="32"/>
        </w:rPr>
        <w:t xml:space="preserve">домашняя </w:t>
      </w:r>
      <w:r w:rsidRPr="00653827">
        <w:rPr>
          <w:sz w:val="32"/>
          <w:szCs w:val="32"/>
        </w:rPr>
        <w:t>контрольная работа должна быть аккуратно офор</w:t>
      </w:r>
      <w:r w:rsidRPr="00653827">
        <w:rPr>
          <w:sz w:val="32"/>
          <w:szCs w:val="32"/>
        </w:rPr>
        <w:t>м</w:t>
      </w:r>
      <w:r w:rsidRPr="00653827">
        <w:rPr>
          <w:sz w:val="32"/>
          <w:szCs w:val="32"/>
        </w:rPr>
        <w:t>лена, написана разборчиво, страницы пронумерованы. Необходимы п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ля для замечаний рецензента. Там, где решение задачи выполняется в табличной форме, таблицы должны быть построены и оформлены в с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ответствии с правилами, принятыми в статистике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объем домашней контрольной работы – приблизительно 24 страницы школьной тетради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в конце работы приводится список</w:t>
      </w:r>
      <w:r w:rsidR="00BE5CCE" w:rsidRPr="00653827">
        <w:rPr>
          <w:sz w:val="32"/>
          <w:szCs w:val="32"/>
        </w:rPr>
        <w:t xml:space="preserve"> используемых источников</w:t>
      </w:r>
      <w:r w:rsidRPr="00653827">
        <w:rPr>
          <w:sz w:val="32"/>
          <w:szCs w:val="32"/>
        </w:rPr>
        <w:t xml:space="preserve"> (автор, название, место издания, глава, параграф, страница)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работа должна быть подписана учащимся с указанием даты в</w:t>
      </w:r>
      <w:r w:rsidRPr="00653827">
        <w:rPr>
          <w:sz w:val="32"/>
          <w:szCs w:val="32"/>
        </w:rPr>
        <w:t>ы</w:t>
      </w:r>
      <w:r w:rsidRPr="00653827">
        <w:rPr>
          <w:sz w:val="32"/>
          <w:szCs w:val="32"/>
        </w:rPr>
        <w:t>полнения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выполненную работу учащийся представляет на заочное отд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 xml:space="preserve">ление на рецензирование. В соответствии с замечаниями рецензента учащийся вносит исправления в работу. </w:t>
      </w:r>
      <w:r w:rsidR="002043F1" w:rsidRPr="00653827">
        <w:rPr>
          <w:sz w:val="32"/>
          <w:szCs w:val="32"/>
        </w:rPr>
        <w:t>Не</w:t>
      </w:r>
      <w:r w:rsidR="005A1981">
        <w:rPr>
          <w:sz w:val="32"/>
          <w:szCs w:val="32"/>
        </w:rPr>
        <w:t xml:space="preserve"> </w:t>
      </w:r>
      <w:r w:rsidR="002043F1" w:rsidRPr="00653827">
        <w:rPr>
          <w:sz w:val="32"/>
          <w:szCs w:val="32"/>
        </w:rPr>
        <w:t>зачтённая</w:t>
      </w:r>
      <w:r w:rsidRPr="00653827">
        <w:rPr>
          <w:sz w:val="32"/>
          <w:szCs w:val="32"/>
        </w:rPr>
        <w:t xml:space="preserve"> работа исправл</w:t>
      </w:r>
      <w:r w:rsidRPr="00653827">
        <w:rPr>
          <w:sz w:val="32"/>
          <w:szCs w:val="32"/>
        </w:rPr>
        <w:t>я</w:t>
      </w:r>
      <w:r w:rsidRPr="00653827">
        <w:rPr>
          <w:sz w:val="32"/>
          <w:szCs w:val="32"/>
        </w:rPr>
        <w:t>ется учащимся и сдается им на повторное рецензирование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</w:p>
    <w:p w:rsidR="00A06F10" w:rsidRPr="00653827" w:rsidRDefault="00A06F10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br w:type="page"/>
      </w:r>
    </w:p>
    <w:p w:rsidR="00F3178C" w:rsidRPr="00653827" w:rsidRDefault="00F3178C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lastRenderedPageBreak/>
        <w:t>Критерии оценки домашней контрольной работы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Домашняя контрольная работа оценивается </w:t>
      </w:r>
      <w:r w:rsidR="005A1981">
        <w:rPr>
          <w:sz w:val="32"/>
          <w:szCs w:val="32"/>
        </w:rPr>
        <w:t xml:space="preserve">отметкой </w:t>
      </w:r>
      <w:r w:rsidRPr="00653827">
        <w:rPr>
          <w:sz w:val="32"/>
          <w:szCs w:val="32"/>
        </w:rPr>
        <w:t xml:space="preserve"> «зачтено» или «не зачтено».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Для получения </w:t>
      </w:r>
      <w:r w:rsidR="005A1981">
        <w:rPr>
          <w:sz w:val="32"/>
          <w:szCs w:val="32"/>
        </w:rPr>
        <w:t>отметки</w:t>
      </w:r>
      <w:r w:rsidRPr="00653827">
        <w:rPr>
          <w:sz w:val="32"/>
          <w:szCs w:val="32"/>
        </w:rPr>
        <w:t xml:space="preserve"> «зачтено»  учащийся должен правильно выполнить не менее 75% работы. 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Работа должна быть  выполнена в соответствии с вариантом з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дания. Ответы должны быть четкими, ясными, изложенными по сущ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ству вопроса, отражать понимание вопроса, самостоятельность мышл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ния, суждений. В ответах необходимо приводить  примеры, делать в</w:t>
      </w:r>
      <w:r w:rsidRPr="00653827">
        <w:rPr>
          <w:sz w:val="32"/>
          <w:szCs w:val="32"/>
        </w:rPr>
        <w:t>ы</w:t>
      </w:r>
      <w:r w:rsidRPr="00653827">
        <w:rPr>
          <w:sz w:val="32"/>
          <w:szCs w:val="32"/>
        </w:rPr>
        <w:t>воды, обобщения. Необходимо отражать связь теории и практики.</w:t>
      </w:r>
    </w:p>
    <w:p w:rsidR="00F3178C" w:rsidRPr="00653827" w:rsidRDefault="00161E4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Домашняя к</w:t>
      </w:r>
      <w:r w:rsidR="00F3178C" w:rsidRPr="00653827">
        <w:rPr>
          <w:sz w:val="32"/>
          <w:szCs w:val="32"/>
        </w:rPr>
        <w:t xml:space="preserve">онтрольная работа оценивается </w:t>
      </w:r>
      <w:r w:rsidR="005A1981">
        <w:rPr>
          <w:sz w:val="32"/>
          <w:szCs w:val="32"/>
        </w:rPr>
        <w:t>отметкой</w:t>
      </w:r>
      <w:r w:rsidR="00F3178C" w:rsidRPr="00653827">
        <w:rPr>
          <w:sz w:val="32"/>
          <w:szCs w:val="32"/>
        </w:rPr>
        <w:t xml:space="preserve"> «не зачт</w:t>
      </w:r>
      <w:r w:rsidR="00F3178C" w:rsidRPr="00653827">
        <w:rPr>
          <w:sz w:val="32"/>
          <w:szCs w:val="32"/>
        </w:rPr>
        <w:t>е</w:t>
      </w:r>
      <w:r w:rsidR="00F3178C" w:rsidRPr="00653827">
        <w:rPr>
          <w:sz w:val="32"/>
          <w:szCs w:val="32"/>
        </w:rPr>
        <w:t>но», если: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задание выполнено не в соответствии с вариантом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изложение ответов поверхностное, не раскрывается сущность поставленных вопросов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допущены существенные ошибки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учащийся не показал понимание сущности поставленных в</w:t>
      </w:r>
      <w:r w:rsidRPr="00653827">
        <w:rPr>
          <w:sz w:val="32"/>
          <w:szCs w:val="32"/>
        </w:rPr>
        <w:t>о</w:t>
      </w:r>
      <w:r w:rsidRPr="00653827">
        <w:rPr>
          <w:sz w:val="32"/>
          <w:szCs w:val="32"/>
        </w:rPr>
        <w:t>просов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изложение ответа на вопросы задания непоследовательно, о</w:t>
      </w:r>
      <w:r w:rsidRPr="00653827">
        <w:rPr>
          <w:sz w:val="32"/>
          <w:szCs w:val="32"/>
        </w:rPr>
        <w:t>т</w:t>
      </w:r>
      <w:r w:rsidRPr="00653827">
        <w:rPr>
          <w:sz w:val="32"/>
          <w:szCs w:val="32"/>
        </w:rPr>
        <w:t>рывочно, использованный материал не соответствует заданию либо «вырван» из контекста учебного пособия без осмысления его сущности и назначения в ответе на вопрос;</w:t>
      </w:r>
    </w:p>
    <w:p w:rsidR="00F3178C" w:rsidRPr="00653827" w:rsidRDefault="00F3178C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– задача не решена или решена с существенными замечаниями и не со</w:t>
      </w:r>
      <w:r w:rsidR="00E42E40" w:rsidRPr="00653827">
        <w:rPr>
          <w:sz w:val="32"/>
          <w:szCs w:val="32"/>
        </w:rPr>
        <w:t>держит выводов</w:t>
      </w:r>
      <w:r w:rsidRPr="00653827">
        <w:rPr>
          <w:sz w:val="32"/>
          <w:szCs w:val="32"/>
        </w:rPr>
        <w:t>.</w:t>
      </w:r>
    </w:p>
    <w:p w:rsidR="005007DF" w:rsidRPr="00653827" w:rsidRDefault="005007DF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br w:type="page"/>
      </w:r>
      <w:r w:rsidRPr="00653827">
        <w:rPr>
          <w:sz w:val="32"/>
          <w:szCs w:val="32"/>
        </w:rPr>
        <w:lastRenderedPageBreak/>
        <w:t xml:space="preserve">Программа </w:t>
      </w:r>
      <w:r w:rsidR="00C620A3" w:rsidRPr="00653827">
        <w:rPr>
          <w:sz w:val="32"/>
          <w:szCs w:val="32"/>
        </w:rPr>
        <w:t xml:space="preserve">учебной </w:t>
      </w:r>
      <w:r w:rsidRPr="00653827">
        <w:rPr>
          <w:sz w:val="32"/>
          <w:szCs w:val="32"/>
        </w:rPr>
        <w:t>дисциплины</w:t>
      </w:r>
    </w:p>
    <w:p w:rsidR="002043F1" w:rsidRPr="00653827" w:rsidRDefault="002043F1" w:rsidP="00653827">
      <w:pPr>
        <w:pStyle w:val="a3"/>
        <w:ind w:firstLine="851"/>
        <w:jc w:val="both"/>
        <w:rPr>
          <w:sz w:val="32"/>
          <w:szCs w:val="32"/>
        </w:rPr>
      </w:pPr>
    </w:p>
    <w:p w:rsidR="002043F1" w:rsidRPr="00653827" w:rsidRDefault="002043F1" w:rsidP="00653827">
      <w:pPr>
        <w:ind w:firstLine="851"/>
        <w:jc w:val="both"/>
        <w:rPr>
          <w:b/>
          <w:bCs/>
          <w:sz w:val="32"/>
          <w:szCs w:val="32"/>
        </w:rPr>
      </w:pPr>
      <w:r w:rsidRPr="00653827">
        <w:rPr>
          <w:b/>
          <w:bCs/>
          <w:sz w:val="32"/>
          <w:szCs w:val="32"/>
        </w:rPr>
        <w:t>Раздел 5 Сбытовая политика</w:t>
      </w:r>
    </w:p>
    <w:p w:rsidR="002043F1" w:rsidRPr="00653827" w:rsidRDefault="002043F1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5.1 Структура системы сбыта. Каналы сбыта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</w:p>
    <w:p w:rsidR="002043F1" w:rsidRPr="00653827" w:rsidRDefault="002043F1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Сущность и задачи политики сбыта. Понятие, функции и виды каналов сбыта. Факторы, влияющие на выбор канала сбыта. Маркети</w:t>
      </w:r>
      <w:r w:rsidRPr="00653827">
        <w:rPr>
          <w:b w:val="0"/>
          <w:sz w:val="32"/>
          <w:szCs w:val="32"/>
        </w:rPr>
        <w:t>н</w:t>
      </w:r>
      <w:r w:rsidRPr="00653827">
        <w:rPr>
          <w:b w:val="0"/>
          <w:sz w:val="32"/>
          <w:szCs w:val="32"/>
        </w:rPr>
        <w:t>говые системы сбыта: вертикальные, горизонтальные и многоканал</w:t>
      </w:r>
      <w:r w:rsidRPr="00653827">
        <w:rPr>
          <w:b w:val="0"/>
          <w:sz w:val="32"/>
          <w:szCs w:val="32"/>
        </w:rPr>
        <w:t>ь</w:t>
      </w:r>
      <w:r w:rsidRPr="00653827">
        <w:rPr>
          <w:b w:val="0"/>
          <w:sz w:val="32"/>
          <w:szCs w:val="32"/>
        </w:rPr>
        <w:t>ные. Типы и причины конфликтов в маркетинговых каналах. Управл</w:t>
      </w:r>
      <w:r w:rsidRPr="00653827">
        <w:rPr>
          <w:b w:val="0"/>
          <w:sz w:val="32"/>
          <w:szCs w:val="32"/>
        </w:rPr>
        <w:t>е</w:t>
      </w:r>
      <w:r w:rsidRPr="00653827">
        <w:rPr>
          <w:b w:val="0"/>
          <w:sz w:val="32"/>
          <w:szCs w:val="32"/>
        </w:rPr>
        <w:t>ние конфликтами в каналах сбыта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Литература: [4</w:t>
      </w:r>
      <w:r w:rsidR="00653827">
        <w:rPr>
          <w:sz w:val="32"/>
          <w:szCs w:val="32"/>
        </w:rPr>
        <w:t>], с.222-232</w:t>
      </w:r>
      <w:r w:rsidRPr="00653827">
        <w:rPr>
          <w:sz w:val="32"/>
          <w:szCs w:val="32"/>
        </w:rPr>
        <w:t>; [5</w:t>
      </w:r>
      <w:r w:rsidR="00653827">
        <w:rPr>
          <w:sz w:val="32"/>
          <w:szCs w:val="32"/>
        </w:rPr>
        <w:t>], с.</w:t>
      </w:r>
      <w:r w:rsidRPr="00653827">
        <w:rPr>
          <w:sz w:val="32"/>
          <w:szCs w:val="32"/>
        </w:rPr>
        <w:t xml:space="preserve">109-118; </w:t>
      </w:r>
      <w:r w:rsidR="00653827">
        <w:rPr>
          <w:sz w:val="32"/>
          <w:szCs w:val="32"/>
        </w:rPr>
        <w:t>[6], с.</w:t>
      </w:r>
      <w:r w:rsidRPr="00653827">
        <w:rPr>
          <w:sz w:val="32"/>
          <w:szCs w:val="32"/>
        </w:rPr>
        <w:t xml:space="preserve">343-353; </w:t>
      </w:r>
      <w:r w:rsidR="00653827">
        <w:rPr>
          <w:sz w:val="32"/>
          <w:szCs w:val="32"/>
        </w:rPr>
        <w:t xml:space="preserve">                      [7], с.</w:t>
      </w:r>
      <w:r w:rsidRPr="00653827">
        <w:rPr>
          <w:sz w:val="32"/>
          <w:szCs w:val="32"/>
        </w:rPr>
        <w:t xml:space="preserve">120-129; </w:t>
      </w:r>
      <w:r w:rsidR="00653827">
        <w:rPr>
          <w:sz w:val="32"/>
          <w:szCs w:val="32"/>
        </w:rPr>
        <w:t>[8], с.289-298</w:t>
      </w:r>
    </w:p>
    <w:p w:rsidR="002043F1" w:rsidRPr="00653827" w:rsidRDefault="002043F1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2043F1" w:rsidRPr="00653827" w:rsidRDefault="002043F1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5.2 Оптовая и розничная торговля. Логистика</w:t>
      </w:r>
    </w:p>
    <w:p w:rsidR="002043F1" w:rsidRPr="00653827" w:rsidRDefault="002043F1" w:rsidP="00653827">
      <w:pPr>
        <w:pStyle w:val="a3"/>
        <w:ind w:firstLine="851"/>
        <w:jc w:val="both"/>
        <w:rPr>
          <w:sz w:val="32"/>
          <w:szCs w:val="32"/>
        </w:rPr>
      </w:pPr>
    </w:p>
    <w:p w:rsidR="002043F1" w:rsidRPr="00653827" w:rsidRDefault="002043F1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Сущность оптовой и розничной торговли. Организационные формы оптовой торговли. Розничная торговля в рыночной экономике. Новые формы организации оптово</w:t>
      </w:r>
      <w:r w:rsidR="00653827">
        <w:rPr>
          <w:b w:val="0"/>
          <w:sz w:val="32"/>
          <w:szCs w:val="32"/>
        </w:rPr>
        <w:t>й и розничной торговли</w:t>
      </w:r>
    </w:p>
    <w:p w:rsidR="002043F1" w:rsidRPr="00653827" w:rsidRDefault="002043F1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Понятие и сущность логистики. Основные задачи логистики: прогнозирование, управление запасами, обработка заказов, хранение запасов, складирование, транспортировка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4], с.</w:t>
      </w:r>
      <w:r w:rsidRPr="00653827">
        <w:rPr>
          <w:sz w:val="32"/>
          <w:szCs w:val="32"/>
        </w:rPr>
        <w:t xml:space="preserve">232-250; </w:t>
      </w:r>
      <w:r w:rsidR="00653827">
        <w:rPr>
          <w:sz w:val="32"/>
          <w:szCs w:val="32"/>
        </w:rPr>
        <w:t>[5], с.118-132; [7], с.129-135</w:t>
      </w:r>
    </w:p>
    <w:p w:rsidR="002043F1" w:rsidRPr="00653827" w:rsidRDefault="002043F1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2043F1" w:rsidRPr="00653827" w:rsidRDefault="002043F1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 xml:space="preserve">Тема 5.3 Рыночные структуры, участвующие в реализации </w:t>
      </w:r>
    </w:p>
    <w:p w:rsidR="002043F1" w:rsidRPr="00653827" w:rsidRDefault="002043F1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 xml:space="preserve">                политики сбыта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Значение рыночных структур для реализации политики сбыта. Задачи и функции биржевой торговли. Функции брокеров. Процедура заключения биржевых сделок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Задачи и функции аукционной торговли. Процесс организации торгов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Современная концепция выставок и ярмарок. Виды выставок и ярмарок. Виды выставок и ярмарок. Основные этапы подготовки в</w:t>
      </w:r>
      <w:r w:rsidRPr="00653827">
        <w:rPr>
          <w:sz w:val="32"/>
          <w:szCs w:val="32"/>
        </w:rPr>
        <w:t>ы</w:t>
      </w:r>
      <w:r w:rsidRPr="00653827">
        <w:rPr>
          <w:sz w:val="32"/>
          <w:szCs w:val="32"/>
        </w:rPr>
        <w:t>ставок и ярмарок и участие организации в их работе. Выставочная и ярмарочная деятельность в Республике Беларусь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4], с.</w:t>
      </w:r>
      <w:r w:rsidRPr="00653827">
        <w:rPr>
          <w:sz w:val="32"/>
          <w:szCs w:val="32"/>
        </w:rPr>
        <w:t xml:space="preserve">253-258, 396-420; </w:t>
      </w:r>
      <w:r w:rsidR="00653827">
        <w:rPr>
          <w:sz w:val="32"/>
          <w:szCs w:val="32"/>
        </w:rPr>
        <w:t>[5], с.135-138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7], с.</w:t>
      </w:r>
      <w:r w:rsidRPr="00653827">
        <w:rPr>
          <w:sz w:val="32"/>
          <w:szCs w:val="32"/>
        </w:rPr>
        <w:t>138-147</w:t>
      </w:r>
    </w:p>
    <w:p w:rsidR="002043F1" w:rsidRPr="00653827" w:rsidRDefault="002043F1" w:rsidP="00653827">
      <w:pPr>
        <w:ind w:firstLine="851"/>
        <w:jc w:val="both"/>
        <w:rPr>
          <w:b/>
          <w:sz w:val="32"/>
          <w:szCs w:val="32"/>
        </w:rPr>
      </w:pPr>
    </w:p>
    <w:p w:rsidR="002043F1" w:rsidRPr="00653827" w:rsidRDefault="002043F1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Вопросы для самоконтроля</w:t>
      </w:r>
    </w:p>
    <w:p w:rsidR="002043F1" w:rsidRPr="00653827" w:rsidRDefault="002043F1" w:rsidP="00653827">
      <w:pPr>
        <w:ind w:firstLine="851"/>
        <w:jc w:val="both"/>
        <w:rPr>
          <w:b/>
          <w:sz w:val="32"/>
          <w:szCs w:val="32"/>
        </w:rPr>
      </w:pP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1 Какие основные задачи решает политика распределения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lastRenderedPageBreak/>
        <w:t>2 Что собой представляет канал распределения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3 От чего зависит уровень канала распределения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4 В чем различия между прямым, косвенным и смешанным кан</w:t>
      </w:r>
      <w:r w:rsidRPr="00653827">
        <w:rPr>
          <w:sz w:val="32"/>
          <w:szCs w:val="32"/>
        </w:rPr>
        <w:t>а</w:t>
      </w:r>
      <w:r w:rsidRPr="00653827">
        <w:rPr>
          <w:sz w:val="32"/>
          <w:szCs w:val="32"/>
        </w:rPr>
        <w:t>лами распределения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5 Какие факторы влияют на выбор канала распределения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6 Какие посредники не имеют права собственности на продава</w:t>
      </w:r>
      <w:r w:rsidRPr="00653827">
        <w:rPr>
          <w:sz w:val="32"/>
          <w:szCs w:val="32"/>
        </w:rPr>
        <w:t>е</w:t>
      </w:r>
      <w:r w:rsidRPr="00653827">
        <w:rPr>
          <w:sz w:val="32"/>
          <w:szCs w:val="32"/>
        </w:rPr>
        <w:t>мый товар?</w:t>
      </w:r>
    </w:p>
    <w:p w:rsidR="002043F1" w:rsidRPr="00653827" w:rsidRDefault="002043F1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7 Какие посредники имеют право собственности на продаваемый товар?</w:t>
      </w:r>
    </w:p>
    <w:p w:rsidR="00A00B0B" w:rsidRPr="00653827" w:rsidRDefault="00A00B0B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4622D5" w:rsidRPr="00653827" w:rsidRDefault="002043F1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Раздел 6</w:t>
      </w:r>
      <w:r w:rsidR="004622D5" w:rsidRPr="00653827">
        <w:rPr>
          <w:b/>
          <w:sz w:val="32"/>
          <w:szCs w:val="32"/>
        </w:rPr>
        <w:t xml:space="preserve"> Ценовая политика</w:t>
      </w:r>
    </w:p>
    <w:p w:rsidR="004622D5" w:rsidRPr="00653827" w:rsidRDefault="002043F1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Тема 6</w:t>
      </w:r>
      <w:r w:rsidR="004622D5" w:rsidRPr="00653827">
        <w:rPr>
          <w:b/>
          <w:sz w:val="32"/>
          <w:szCs w:val="32"/>
        </w:rPr>
        <w:t>.1 Рыночные основы ценовой политики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Цена, ее функции. Понятие и основные задачи ценовой политики, этапы и методы ценообразования. Факторы ценообразования: внутре</w:t>
      </w:r>
      <w:r w:rsidRPr="00653827">
        <w:rPr>
          <w:sz w:val="32"/>
          <w:szCs w:val="32"/>
        </w:rPr>
        <w:t>н</w:t>
      </w:r>
      <w:r w:rsidRPr="00653827">
        <w:rPr>
          <w:sz w:val="32"/>
          <w:szCs w:val="32"/>
        </w:rPr>
        <w:t>ние и внешние. Определение базового уровня цены: Затратный метод, определе</w:t>
      </w:r>
      <w:r w:rsidR="00A06F10" w:rsidRPr="00653827">
        <w:rPr>
          <w:sz w:val="32"/>
          <w:szCs w:val="32"/>
        </w:rPr>
        <w:t>ние цены с ориентацией на спрос</w:t>
      </w:r>
    </w:p>
    <w:p w:rsidR="004622D5" w:rsidRPr="00653827" w:rsidRDefault="000005B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3]; [4], с.</w:t>
      </w:r>
      <w:r w:rsidRPr="00653827">
        <w:rPr>
          <w:sz w:val="32"/>
          <w:szCs w:val="32"/>
        </w:rPr>
        <w:t xml:space="preserve">268-287; </w:t>
      </w:r>
      <w:r w:rsidR="00653827">
        <w:rPr>
          <w:sz w:val="32"/>
          <w:szCs w:val="32"/>
        </w:rPr>
        <w:t>[5], с.142-151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6], с.249-252</w:t>
      </w:r>
      <w:r w:rsidRPr="00653827">
        <w:rPr>
          <w:sz w:val="32"/>
          <w:szCs w:val="32"/>
        </w:rPr>
        <w:t xml:space="preserve">; </w:t>
      </w:r>
      <w:r w:rsidR="00E70B56" w:rsidRPr="00653827">
        <w:rPr>
          <w:sz w:val="32"/>
          <w:szCs w:val="32"/>
        </w:rPr>
        <w:t xml:space="preserve">               </w:t>
      </w:r>
      <w:r w:rsidR="00653827">
        <w:rPr>
          <w:sz w:val="32"/>
          <w:szCs w:val="32"/>
        </w:rPr>
        <w:t>[7], с.109-113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8], с.249-262</w:t>
      </w:r>
    </w:p>
    <w:p w:rsidR="000005BA" w:rsidRPr="00653827" w:rsidRDefault="000005BA" w:rsidP="00653827">
      <w:pPr>
        <w:ind w:firstLine="851"/>
        <w:jc w:val="both"/>
        <w:rPr>
          <w:b/>
          <w:sz w:val="32"/>
          <w:szCs w:val="32"/>
        </w:rPr>
      </w:pPr>
    </w:p>
    <w:p w:rsidR="004622D5" w:rsidRPr="00653827" w:rsidRDefault="004622D5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Тема </w:t>
      </w:r>
      <w:r w:rsidR="002043F1" w:rsidRPr="00653827">
        <w:rPr>
          <w:sz w:val="32"/>
          <w:szCs w:val="32"/>
        </w:rPr>
        <w:t>6</w:t>
      </w:r>
      <w:r w:rsidRPr="00653827">
        <w:rPr>
          <w:sz w:val="32"/>
          <w:szCs w:val="32"/>
        </w:rPr>
        <w:t>.2 Установление цен на новые товары</w:t>
      </w:r>
    </w:p>
    <w:p w:rsidR="004622D5" w:rsidRPr="00653827" w:rsidRDefault="004622D5" w:rsidP="00653827">
      <w:pPr>
        <w:pStyle w:val="a3"/>
        <w:ind w:firstLine="851"/>
        <w:jc w:val="both"/>
        <w:rPr>
          <w:sz w:val="32"/>
          <w:szCs w:val="32"/>
        </w:rPr>
      </w:pP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Методы установления цены на новые товары: метод снятия сл</w:t>
      </w:r>
      <w:r w:rsidRPr="00653827">
        <w:rPr>
          <w:b w:val="0"/>
          <w:sz w:val="32"/>
          <w:szCs w:val="32"/>
        </w:rPr>
        <w:t>и</w:t>
      </w:r>
      <w:r w:rsidRPr="00653827">
        <w:rPr>
          <w:b w:val="0"/>
          <w:sz w:val="32"/>
          <w:szCs w:val="32"/>
        </w:rPr>
        <w:t xml:space="preserve">вок, проникновение на рынок, установление цены на новый «товар-имитатор». Установление цены </w:t>
      </w:r>
      <w:r w:rsidR="00A06F10" w:rsidRPr="00653827">
        <w:rPr>
          <w:b w:val="0"/>
          <w:sz w:val="32"/>
          <w:szCs w:val="32"/>
        </w:rPr>
        <w:t>в рамках товарного ассортимента</w:t>
      </w:r>
    </w:p>
    <w:p w:rsidR="000005BA" w:rsidRPr="00653827" w:rsidRDefault="000005B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3]; [4], с.287-293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5], с.152-169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6], с.311-330</w:t>
      </w:r>
      <w:r w:rsidRPr="00653827">
        <w:rPr>
          <w:sz w:val="32"/>
          <w:szCs w:val="32"/>
        </w:rPr>
        <w:t xml:space="preserve">; </w:t>
      </w:r>
      <w:r w:rsidR="00E70B56" w:rsidRPr="00653827">
        <w:rPr>
          <w:sz w:val="32"/>
          <w:szCs w:val="32"/>
        </w:rPr>
        <w:t xml:space="preserve">                 </w:t>
      </w:r>
      <w:r w:rsidR="00653827">
        <w:rPr>
          <w:sz w:val="32"/>
          <w:szCs w:val="32"/>
        </w:rPr>
        <w:t>[7], с.</w:t>
      </w:r>
      <w:r w:rsidRPr="00653827">
        <w:rPr>
          <w:sz w:val="32"/>
          <w:szCs w:val="32"/>
        </w:rPr>
        <w:t xml:space="preserve">113-119; </w:t>
      </w:r>
      <w:r w:rsidR="00653827">
        <w:rPr>
          <w:sz w:val="32"/>
          <w:szCs w:val="32"/>
        </w:rPr>
        <w:t>[8], с.262-275</w:t>
      </w:r>
    </w:p>
    <w:p w:rsidR="004622D5" w:rsidRPr="00653827" w:rsidRDefault="004622D5" w:rsidP="00653827">
      <w:pPr>
        <w:pStyle w:val="a3"/>
        <w:ind w:firstLine="851"/>
        <w:jc w:val="both"/>
        <w:rPr>
          <w:sz w:val="32"/>
          <w:szCs w:val="32"/>
        </w:rPr>
      </w:pPr>
    </w:p>
    <w:p w:rsidR="004622D5" w:rsidRPr="00653827" w:rsidRDefault="002043F1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6</w:t>
      </w:r>
      <w:r w:rsidR="004622D5" w:rsidRPr="00653827">
        <w:rPr>
          <w:sz w:val="32"/>
          <w:szCs w:val="32"/>
        </w:rPr>
        <w:t>.3 Управление ценами</w:t>
      </w:r>
    </w:p>
    <w:p w:rsidR="004622D5" w:rsidRPr="00653827" w:rsidRDefault="004622D5" w:rsidP="00653827">
      <w:pPr>
        <w:pStyle w:val="a3"/>
        <w:ind w:firstLine="851"/>
        <w:jc w:val="both"/>
        <w:rPr>
          <w:sz w:val="32"/>
          <w:szCs w:val="32"/>
        </w:rPr>
      </w:pP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Психологические аспекты установления цены, стимулирующие ценообразование. Установление престижных цен, неокругленных цен, стандартных цен. Назначение и виды скидок. Контрактная цена, разн</w:t>
      </w:r>
      <w:r w:rsidRPr="00653827">
        <w:rPr>
          <w:b w:val="0"/>
          <w:sz w:val="32"/>
          <w:szCs w:val="32"/>
        </w:rPr>
        <w:t>о</w:t>
      </w:r>
      <w:r w:rsidRPr="00653827">
        <w:rPr>
          <w:b w:val="0"/>
          <w:sz w:val="32"/>
          <w:szCs w:val="32"/>
        </w:rPr>
        <w:t>видности контрактной цены. Основные направления гос</w:t>
      </w:r>
      <w:r w:rsidR="00A06F10" w:rsidRPr="00653827">
        <w:rPr>
          <w:b w:val="0"/>
          <w:sz w:val="32"/>
          <w:szCs w:val="32"/>
        </w:rPr>
        <w:t>ударственного регулирования цен</w:t>
      </w:r>
    </w:p>
    <w:p w:rsidR="000005BA" w:rsidRPr="00653827" w:rsidRDefault="000005B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3]; [4], с.</w:t>
      </w:r>
      <w:r w:rsidRPr="00653827">
        <w:rPr>
          <w:sz w:val="32"/>
          <w:szCs w:val="32"/>
        </w:rPr>
        <w:t xml:space="preserve">293-308; </w:t>
      </w:r>
      <w:r w:rsidR="00653827">
        <w:rPr>
          <w:sz w:val="32"/>
          <w:szCs w:val="32"/>
        </w:rPr>
        <w:t>[5], с.</w:t>
      </w:r>
      <w:r w:rsidRPr="00653827">
        <w:rPr>
          <w:sz w:val="32"/>
          <w:szCs w:val="32"/>
        </w:rPr>
        <w:t xml:space="preserve">169-172; </w:t>
      </w:r>
      <w:r w:rsidR="00653827">
        <w:rPr>
          <w:sz w:val="32"/>
          <w:szCs w:val="32"/>
        </w:rPr>
        <w:t>[6], с.330-334</w:t>
      </w:r>
      <w:r w:rsidRPr="00653827">
        <w:rPr>
          <w:sz w:val="32"/>
          <w:szCs w:val="32"/>
        </w:rPr>
        <w:t xml:space="preserve">; </w:t>
      </w:r>
      <w:r w:rsidR="00E70B56" w:rsidRPr="00653827">
        <w:rPr>
          <w:sz w:val="32"/>
          <w:szCs w:val="32"/>
        </w:rPr>
        <w:t xml:space="preserve">               </w:t>
      </w:r>
      <w:r w:rsidR="00653827">
        <w:rPr>
          <w:sz w:val="32"/>
          <w:szCs w:val="32"/>
        </w:rPr>
        <w:t>[8], с.275-287</w:t>
      </w:r>
    </w:p>
    <w:p w:rsidR="004622D5" w:rsidRDefault="004622D5" w:rsidP="00653827">
      <w:pPr>
        <w:ind w:firstLine="851"/>
        <w:jc w:val="both"/>
        <w:rPr>
          <w:sz w:val="32"/>
          <w:szCs w:val="32"/>
        </w:rPr>
      </w:pPr>
    </w:p>
    <w:p w:rsidR="00653827" w:rsidRDefault="00653827" w:rsidP="00653827">
      <w:pPr>
        <w:ind w:firstLine="851"/>
        <w:jc w:val="both"/>
        <w:rPr>
          <w:sz w:val="32"/>
          <w:szCs w:val="32"/>
        </w:rPr>
      </w:pPr>
    </w:p>
    <w:p w:rsidR="00653827" w:rsidRPr="00653827" w:rsidRDefault="00653827" w:rsidP="00653827">
      <w:pPr>
        <w:ind w:firstLine="851"/>
        <w:jc w:val="both"/>
        <w:rPr>
          <w:sz w:val="32"/>
          <w:szCs w:val="32"/>
        </w:rPr>
      </w:pPr>
    </w:p>
    <w:p w:rsidR="004622D5" w:rsidRPr="00653827" w:rsidRDefault="004622D5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lastRenderedPageBreak/>
        <w:t>Вопросы для самоконтроля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1 Какое значение имеет цена в рыночной экономике?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2 Какие существуют формы выражения цены?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3 Какие существуют виды цен?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4 Каки</w:t>
      </w:r>
      <w:r w:rsidR="00C620A3" w:rsidRPr="00653827">
        <w:rPr>
          <w:sz w:val="32"/>
          <w:szCs w:val="32"/>
        </w:rPr>
        <w:t>е есть методы установления цены</w:t>
      </w:r>
      <w:r w:rsidRPr="00653827">
        <w:rPr>
          <w:sz w:val="32"/>
          <w:szCs w:val="32"/>
        </w:rPr>
        <w:t>, основанные на издер</w:t>
      </w:r>
      <w:r w:rsidRPr="00653827">
        <w:rPr>
          <w:sz w:val="32"/>
          <w:szCs w:val="32"/>
        </w:rPr>
        <w:t>ж</w:t>
      </w:r>
      <w:r w:rsidRPr="00653827">
        <w:rPr>
          <w:sz w:val="32"/>
          <w:szCs w:val="32"/>
        </w:rPr>
        <w:t>ках?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5 Какие есть методы установления цены с ориентацией на спрос и уровень конкуренции?</w:t>
      </w:r>
    </w:p>
    <w:p w:rsidR="004622D5" w:rsidRPr="00653827" w:rsidRDefault="004622D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6 Какие есть методы установления цены, основанные на учете качества?</w:t>
      </w: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7 Какие стратегии ценообразования относятся к стратегиям ди</w:t>
      </w:r>
      <w:r w:rsidRPr="00653827">
        <w:rPr>
          <w:b w:val="0"/>
          <w:sz w:val="32"/>
          <w:szCs w:val="32"/>
        </w:rPr>
        <w:t>ф</w:t>
      </w:r>
      <w:r w:rsidRPr="00653827">
        <w:rPr>
          <w:b w:val="0"/>
          <w:sz w:val="32"/>
          <w:szCs w:val="32"/>
        </w:rPr>
        <w:t>ференцированного ценообразования?</w:t>
      </w: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8 Какие стратегии ценообразования относятся к стратегиям ко</w:t>
      </w:r>
      <w:r w:rsidRPr="00653827">
        <w:rPr>
          <w:b w:val="0"/>
          <w:sz w:val="32"/>
          <w:szCs w:val="32"/>
        </w:rPr>
        <w:t>н</w:t>
      </w:r>
      <w:r w:rsidRPr="00653827">
        <w:rPr>
          <w:b w:val="0"/>
          <w:sz w:val="32"/>
          <w:szCs w:val="32"/>
        </w:rPr>
        <w:t>курентного ценообразования?</w:t>
      </w: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9 Какие стратегии ценообразования относятся к стратегиям а</w:t>
      </w:r>
      <w:r w:rsidRPr="00653827">
        <w:rPr>
          <w:b w:val="0"/>
          <w:sz w:val="32"/>
          <w:szCs w:val="32"/>
        </w:rPr>
        <w:t>с</w:t>
      </w:r>
      <w:r w:rsidRPr="00653827">
        <w:rPr>
          <w:b w:val="0"/>
          <w:sz w:val="32"/>
          <w:szCs w:val="32"/>
        </w:rPr>
        <w:t>сортиментного ценообразования?</w:t>
      </w: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10 С какой целью применяется система скидок с цены?</w:t>
      </w:r>
    </w:p>
    <w:p w:rsidR="004622D5" w:rsidRPr="00653827" w:rsidRDefault="004622D5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11 С какой целью осуществляется страхование рыночной цены?</w:t>
      </w:r>
    </w:p>
    <w:p w:rsidR="00A00B0B" w:rsidRPr="00653827" w:rsidRDefault="00A00B0B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CA3C98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Раздел 7 Коммуникационная политика</w:t>
      </w:r>
    </w:p>
    <w:p w:rsidR="0092650B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7.1 Формирование коммуникационной политики</w:t>
      </w:r>
    </w:p>
    <w:p w:rsidR="0092650B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</w:p>
    <w:p w:rsidR="0092650B" w:rsidRPr="00653827" w:rsidRDefault="0092650B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Понятие маркетинговых коммуникаций. Основные инструменты маркетинговых коммуникаций: реклама, стимулирование сбыта, спо</w:t>
      </w:r>
      <w:r w:rsidRPr="00653827">
        <w:rPr>
          <w:b w:val="0"/>
          <w:sz w:val="32"/>
          <w:szCs w:val="32"/>
        </w:rPr>
        <w:t>н</w:t>
      </w:r>
      <w:r w:rsidRPr="00653827">
        <w:rPr>
          <w:b w:val="0"/>
          <w:sz w:val="32"/>
          <w:szCs w:val="32"/>
        </w:rPr>
        <w:t>сорство, связи с общественностью, прямой маркетинг, личностные пр</w:t>
      </w:r>
      <w:r w:rsidRPr="00653827">
        <w:rPr>
          <w:b w:val="0"/>
          <w:sz w:val="32"/>
          <w:szCs w:val="32"/>
        </w:rPr>
        <w:t>о</w:t>
      </w:r>
      <w:r w:rsidRPr="00653827">
        <w:rPr>
          <w:b w:val="0"/>
          <w:sz w:val="32"/>
          <w:szCs w:val="32"/>
        </w:rPr>
        <w:t>дажи, этапы процесса разр</w:t>
      </w:r>
      <w:r w:rsidR="00A06F10" w:rsidRPr="00653827">
        <w:rPr>
          <w:b w:val="0"/>
          <w:sz w:val="32"/>
          <w:szCs w:val="32"/>
        </w:rPr>
        <w:t>аботки эффективных коммуникаций</w:t>
      </w:r>
    </w:p>
    <w:p w:rsidR="00EA1E07" w:rsidRPr="00653827" w:rsidRDefault="00EA1E0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1]; [2]; [4], с.</w:t>
      </w:r>
      <w:r w:rsidRPr="00653827">
        <w:rPr>
          <w:sz w:val="32"/>
          <w:szCs w:val="32"/>
        </w:rPr>
        <w:t>323-334; [5</w:t>
      </w:r>
      <w:r w:rsidR="00653827">
        <w:rPr>
          <w:sz w:val="32"/>
          <w:szCs w:val="32"/>
        </w:rPr>
        <w:t>], с.</w:t>
      </w:r>
      <w:r w:rsidRPr="00653827">
        <w:rPr>
          <w:sz w:val="32"/>
          <w:szCs w:val="32"/>
        </w:rPr>
        <w:t xml:space="preserve">181-183; </w:t>
      </w:r>
      <w:r w:rsidR="00653827">
        <w:rPr>
          <w:sz w:val="32"/>
          <w:szCs w:val="32"/>
        </w:rPr>
        <w:t>[6], с.391-403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7], с.</w:t>
      </w:r>
      <w:r w:rsidRPr="00653827">
        <w:rPr>
          <w:sz w:val="32"/>
          <w:szCs w:val="32"/>
        </w:rPr>
        <w:t xml:space="preserve">149-153; </w:t>
      </w:r>
      <w:r w:rsidR="00653827">
        <w:rPr>
          <w:sz w:val="32"/>
          <w:szCs w:val="32"/>
        </w:rPr>
        <w:t>[8], с.300-317</w:t>
      </w:r>
    </w:p>
    <w:p w:rsidR="0092650B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</w:p>
    <w:p w:rsidR="0092650B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Тема 7.2 </w:t>
      </w:r>
      <w:r w:rsidR="009231B6" w:rsidRPr="00653827">
        <w:rPr>
          <w:sz w:val="32"/>
          <w:szCs w:val="32"/>
        </w:rPr>
        <w:t>М</w:t>
      </w:r>
      <w:r w:rsidRPr="00653827">
        <w:rPr>
          <w:sz w:val="32"/>
          <w:szCs w:val="32"/>
        </w:rPr>
        <w:t>ассовые коммуникации</w:t>
      </w:r>
    </w:p>
    <w:p w:rsidR="0092650B" w:rsidRPr="00653827" w:rsidRDefault="0092650B" w:rsidP="00653827">
      <w:pPr>
        <w:pStyle w:val="a3"/>
        <w:ind w:firstLine="851"/>
        <w:jc w:val="both"/>
        <w:rPr>
          <w:sz w:val="32"/>
          <w:szCs w:val="32"/>
        </w:rPr>
      </w:pPr>
    </w:p>
    <w:p w:rsidR="0092650B" w:rsidRPr="00653827" w:rsidRDefault="0092650B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Сущность и задачи рекламы. Основные разновидности рекламы. Планирование рекламной деятельности. Рекламная деятельность в Ре</w:t>
      </w:r>
      <w:r w:rsidRPr="00653827">
        <w:rPr>
          <w:b w:val="0"/>
          <w:sz w:val="32"/>
          <w:szCs w:val="32"/>
        </w:rPr>
        <w:t>с</w:t>
      </w:r>
      <w:r w:rsidRPr="00653827">
        <w:rPr>
          <w:b w:val="0"/>
          <w:sz w:val="32"/>
          <w:szCs w:val="32"/>
        </w:rPr>
        <w:t>публике Беларусь</w:t>
      </w:r>
    </w:p>
    <w:p w:rsidR="0092650B" w:rsidRPr="00653827" w:rsidRDefault="0092650B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Сущность и стимулирование  сбыта. Основные этапы процесса подготовки и проведения мероприятий по стимулированию сбыта. Спонсорство, его основные цели. Связи с общественностью, их фун</w:t>
      </w:r>
      <w:r w:rsidRPr="00653827">
        <w:rPr>
          <w:b w:val="0"/>
          <w:sz w:val="32"/>
          <w:szCs w:val="32"/>
        </w:rPr>
        <w:t>к</w:t>
      </w:r>
      <w:r w:rsidRPr="00653827">
        <w:rPr>
          <w:b w:val="0"/>
          <w:sz w:val="32"/>
          <w:szCs w:val="32"/>
        </w:rPr>
        <w:t>ции. Основные решения в сфере спонсорства и в сфере маркетинга св</w:t>
      </w:r>
      <w:r w:rsidRPr="00653827">
        <w:rPr>
          <w:b w:val="0"/>
          <w:sz w:val="32"/>
          <w:szCs w:val="32"/>
        </w:rPr>
        <w:t>я</w:t>
      </w:r>
      <w:r w:rsidRPr="00653827">
        <w:rPr>
          <w:b w:val="0"/>
          <w:sz w:val="32"/>
          <w:szCs w:val="32"/>
        </w:rPr>
        <w:t>зей с общест</w:t>
      </w:r>
      <w:r w:rsidR="00A06F10" w:rsidRPr="00653827">
        <w:rPr>
          <w:b w:val="0"/>
          <w:sz w:val="32"/>
          <w:szCs w:val="32"/>
        </w:rPr>
        <w:t>венностью</w:t>
      </w:r>
    </w:p>
    <w:p w:rsidR="00EA1E07" w:rsidRPr="00653827" w:rsidRDefault="00EA1E0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lastRenderedPageBreak/>
        <w:t xml:space="preserve">Литература: </w:t>
      </w:r>
      <w:r w:rsidR="00653827">
        <w:rPr>
          <w:sz w:val="32"/>
          <w:szCs w:val="32"/>
        </w:rPr>
        <w:t>[1]; [2]; [4], с.</w:t>
      </w:r>
      <w:r w:rsidRPr="00653827">
        <w:rPr>
          <w:sz w:val="32"/>
          <w:szCs w:val="32"/>
        </w:rPr>
        <w:t xml:space="preserve">334-352, 359-371; </w:t>
      </w:r>
      <w:r w:rsidR="00653827">
        <w:rPr>
          <w:sz w:val="32"/>
          <w:szCs w:val="32"/>
        </w:rPr>
        <w:t>[5], с.</w:t>
      </w:r>
      <w:r w:rsidRPr="00653827">
        <w:rPr>
          <w:sz w:val="32"/>
          <w:szCs w:val="32"/>
        </w:rPr>
        <w:t xml:space="preserve">183-192, </w:t>
      </w:r>
      <w:r w:rsidR="00E70B56" w:rsidRPr="00653827">
        <w:rPr>
          <w:sz w:val="32"/>
          <w:szCs w:val="32"/>
        </w:rPr>
        <w:t xml:space="preserve">                 </w:t>
      </w:r>
      <w:r w:rsidRPr="00653827">
        <w:rPr>
          <w:sz w:val="32"/>
          <w:szCs w:val="32"/>
        </w:rPr>
        <w:t xml:space="preserve">195-202; </w:t>
      </w:r>
      <w:r w:rsidR="00653827">
        <w:rPr>
          <w:sz w:val="32"/>
          <w:szCs w:val="32"/>
        </w:rPr>
        <w:t>[6], с.</w:t>
      </w:r>
      <w:r w:rsidRPr="00653827">
        <w:rPr>
          <w:sz w:val="32"/>
          <w:szCs w:val="32"/>
        </w:rPr>
        <w:t>404-448; [7</w:t>
      </w:r>
      <w:r w:rsidR="00653827">
        <w:rPr>
          <w:sz w:val="32"/>
          <w:szCs w:val="32"/>
        </w:rPr>
        <w:t>]</w:t>
      </w:r>
      <w:r w:rsidRPr="00653827">
        <w:rPr>
          <w:sz w:val="32"/>
          <w:szCs w:val="32"/>
        </w:rPr>
        <w:t xml:space="preserve">, с.154-176, 182-189; </w:t>
      </w:r>
      <w:r w:rsidR="00653827">
        <w:rPr>
          <w:sz w:val="32"/>
          <w:szCs w:val="32"/>
        </w:rPr>
        <w:t>[8], с.319-339</w:t>
      </w:r>
    </w:p>
    <w:p w:rsidR="00521EB6" w:rsidRPr="00653827" w:rsidRDefault="00521EB6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521EB6" w:rsidRPr="00653827" w:rsidRDefault="00521EB6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7.3 Личные коммуникации</w:t>
      </w:r>
    </w:p>
    <w:p w:rsidR="00521EB6" w:rsidRPr="00653827" w:rsidRDefault="00521EB6" w:rsidP="00653827">
      <w:pPr>
        <w:pStyle w:val="a3"/>
        <w:ind w:firstLine="851"/>
        <w:jc w:val="both"/>
        <w:rPr>
          <w:sz w:val="32"/>
          <w:szCs w:val="32"/>
        </w:rPr>
      </w:pPr>
    </w:p>
    <w:p w:rsidR="00521EB6" w:rsidRPr="00653827" w:rsidRDefault="00521EB6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Виды личных коммуникаций: личная продажа, прямой марк</w:t>
      </w:r>
      <w:r w:rsidRPr="00653827">
        <w:rPr>
          <w:b w:val="0"/>
          <w:sz w:val="32"/>
          <w:szCs w:val="32"/>
        </w:rPr>
        <w:t>е</w:t>
      </w:r>
      <w:r w:rsidRPr="00653827">
        <w:rPr>
          <w:b w:val="0"/>
          <w:sz w:val="32"/>
          <w:szCs w:val="32"/>
        </w:rPr>
        <w:t>тинг. Основные этапы процесса</w:t>
      </w:r>
      <w:r w:rsidR="009231B6" w:rsidRPr="00653827">
        <w:rPr>
          <w:b w:val="0"/>
          <w:sz w:val="32"/>
          <w:szCs w:val="32"/>
        </w:rPr>
        <w:t xml:space="preserve"> личной продажи: установление целевой аудитории, подготовка к контакту с целевой аудиторией, завоевание расположения целевой аудитории, представление товара, преодоление возможных сомнений и возражений, завершение продажи, послепр</w:t>
      </w:r>
      <w:r w:rsidR="009231B6" w:rsidRPr="00653827">
        <w:rPr>
          <w:b w:val="0"/>
          <w:sz w:val="32"/>
          <w:szCs w:val="32"/>
        </w:rPr>
        <w:t>о</w:t>
      </w:r>
      <w:r w:rsidR="00A06F10" w:rsidRPr="00653827">
        <w:rPr>
          <w:b w:val="0"/>
          <w:sz w:val="32"/>
          <w:szCs w:val="32"/>
        </w:rPr>
        <w:t>дажные контакты с покупателями</w:t>
      </w:r>
    </w:p>
    <w:p w:rsidR="009231B6" w:rsidRPr="00653827" w:rsidRDefault="009231B6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Преимущества прямого марк</w:t>
      </w:r>
      <w:r w:rsidR="00A06F10" w:rsidRPr="00653827">
        <w:rPr>
          <w:b w:val="0"/>
          <w:sz w:val="32"/>
          <w:szCs w:val="32"/>
        </w:rPr>
        <w:t>етинга. Типы прямого маркетинга</w:t>
      </w:r>
    </w:p>
    <w:p w:rsidR="00EA1E07" w:rsidRPr="00653827" w:rsidRDefault="00EA1E07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Литература: </w:t>
      </w:r>
      <w:r w:rsidR="00653827">
        <w:rPr>
          <w:sz w:val="32"/>
          <w:szCs w:val="32"/>
        </w:rPr>
        <w:t>[1]; [2]; [4], с.352-359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5], с.</w:t>
      </w:r>
      <w:r w:rsidRPr="00653827">
        <w:rPr>
          <w:sz w:val="32"/>
          <w:szCs w:val="32"/>
        </w:rPr>
        <w:t xml:space="preserve">192-195; </w:t>
      </w:r>
      <w:r w:rsidR="00653827">
        <w:rPr>
          <w:sz w:val="32"/>
          <w:szCs w:val="32"/>
        </w:rPr>
        <w:t>[6], с.434-464</w:t>
      </w:r>
      <w:r w:rsidRPr="00653827">
        <w:rPr>
          <w:sz w:val="32"/>
          <w:szCs w:val="32"/>
        </w:rPr>
        <w:t xml:space="preserve">; </w:t>
      </w:r>
      <w:r w:rsidR="00653827">
        <w:rPr>
          <w:sz w:val="32"/>
          <w:szCs w:val="32"/>
        </w:rPr>
        <w:t>[7], с.</w:t>
      </w:r>
      <w:r w:rsidRPr="00653827">
        <w:rPr>
          <w:sz w:val="32"/>
          <w:szCs w:val="32"/>
        </w:rPr>
        <w:t xml:space="preserve">177-182; </w:t>
      </w:r>
      <w:r w:rsidR="00653827">
        <w:rPr>
          <w:sz w:val="32"/>
          <w:szCs w:val="32"/>
        </w:rPr>
        <w:t>[8], с.340-347</w:t>
      </w:r>
    </w:p>
    <w:p w:rsidR="002D1E9B" w:rsidRPr="00653827" w:rsidRDefault="002D1E9B" w:rsidP="00653827">
      <w:pPr>
        <w:ind w:firstLine="851"/>
        <w:jc w:val="both"/>
        <w:rPr>
          <w:b/>
          <w:sz w:val="32"/>
          <w:szCs w:val="32"/>
        </w:rPr>
      </w:pPr>
    </w:p>
    <w:p w:rsidR="00415F60" w:rsidRPr="00653827" w:rsidRDefault="00415F60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Вопросы для самоконтроля</w:t>
      </w: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1 </w:t>
      </w:r>
      <w:r w:rsidR="00863A7F" w:rsidRPr="00653827">
        <w:rPr>
          <w:sz w:val="32"/>
          <w:szCs w:val="32"/>
        </w:rPr>
        <w:t>Что такое продвижение товаров?</w:t>
      </w: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2 </w:t>
      </w:r>
      <w:r w:rsidR="00863A7F" w:rsidRPr="00653827">
        <w:rPr>
          <w:sz w:val="32"/>
          <w:szCs w:val="32"/>
        </w:rPr>
        <w:t>Какие есть правила продвижения товаров?</w:t>
      </w: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3 </w:t>
      </w:r>
      <w:r w:rsidR="00863A7F" w:rsidRPr="00653827">
        <w:rPr>
          <w:sz w:val="32"/>
          <w:szCs w:val="32"/>
        </w:rPr>
        <w:t>С какими целями осуществляется продвижение?</w:t>
      </w: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4 </w:t>
      </w:r>
      <w:r w:rsidR="00863A7F" w:rsidRPr="00653827">
        <w:rPr>
          <w:sz w:val="32"/>
          <w:szCs w:val="32"/>
        </w:rPr>
        <w:t>В чем различия между основными и дополнительными видами продвижения товаров?</w:t>
      </w:r>
    </w:p>
    <w:p w:rsidR="00415F60" w:rsidRPr="00653827" w:rsidRDefault="00415F60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5 </w:t>
      </w:r>
      <w:r w:rsidR="00863A7F" w:rsidRPr="00653827">
        <w:rPr>
          <w:sz w:val="32"/>
          <w:szCs w:val="32"/>
        </w:rPr>
        <w:t>Почему личная продажа является фундаментом любого бизн</w:t>
      </w:r>
      <w:r w:rsidR="00863A7F" w:rsidRPr="00653827">
        <w:rPr>
          <w:sz w:val="32"/>
          <w:szCs w:val="32"/>
        </w:rPr>
        <w:t>е</w:t>
      </w:r>
      <w:r w:rsidR="00863A7F" w:rsidRPr="00653827">
        <w:rPr>
          <w:sz w:val="32"/>
          <w:szCs w:val="32"/>
        </w:rPr>
        <w:t>са, связанного с продажей товаров?</w:t>
      </w:r>
    </w:p>
    <w:p w:rsidR="00863A7F" w:rsidRPr="00653827" w:rsidRDefault="00863A7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6 Реклама – это вспомогательная, производная или основная функция маркетинга?</w:t>
      </w:r>
    </w:p>
    <w:p w:rsidR="00863A7F" w:rsidRPr="00653827" w:rsidRDefault="00863A7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7 В чем различия между стимулированием продаж в командной и рыночной экономике?</w:t>
      </w:r>
    </w:p>
    <w:p w:rsidR="00863A7F" w:rsidRPr="00653827" w:rsidRDefault="00863A7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8 В </w:t>
      </w:r>
      <w:r w:rsidR="00C620A3" w:rsidRPr="00653827">
        <w:rPr>
          <w:sz w:val="32"/>
          <w:szCs w:val="32"/>
        </w:rPr>
        <w:t>ч</w:t>
      </w:r>
      <w:r w:rsidRPr="00653827">
        <w:rPr>
          <w:sz w:val="32"/>
          <w:szCs w:val="32"/>
        </w:rPr>
        <w:t>ем различия между рекламой и пропагандой?</w:t>
      </w:r>
    </w:p>
    <w:p w:rsidR="00863A7F" w:rsidRPr="00653827" w:rsidRDefault="00863A7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9 Как надо относиться к покупателям, которые возражают?</w:t>
      </w:r>
    </w:p>
    <w:p w:rsidR="00863A7F" w:rsidRPr="00653827" w:rsidRDefault="00863A7F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10 Почему необходимо определить как можно больше выгод в товаре для покупателей?</w:t>
      </w:r>
    </w:p>
    <w:p w:rsidR="009231B6" w:rsidRPr="00653827" w:rsidRDefault="009231B6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9231B6" w:rsidRPr="00653827" w:rsidRDefault="009231B6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Раздел 8 Управление маркетингом</w:t>
      </w:r>
    </w:p>
    <w:p w:rsidR="009231B6" w:rsidRPr="00653827" w:rsidRDefault="009231B6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Тема 8.1 Стратегическое планирование</w:t>
      </w:r>
    </w:p>
    <w:p w:rsidR="009231B6" w:rsidRPr="00653827" w:rsidRDefault="009231B6" w:rsidP="00653827">
      <w:pPr>
        <w:pStyle w:val="a3"/>
        <w:ind w:firstLine="851"/>
        <w:jc w:val="both"/>
        <w:rPr>
          <w:sz w:val="32"/>
          <w:szCs w:val="32"/>
        </w:rPr>
      </w:pPr>
    </w:p>
    <w:p w:rsidR="009231B6" w:rsidRPr="00653827" w:rsidRDefault="009231B6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Значение стратегического маркетингового планирования. Осно</w:t>
      </w:r>
      <w:r w:rsidRPr="00653827">
        <w:rPr>
          <w:b w:val="0"/>
          <w:sz w:val="32"/>
          <w:szCs w:val="32"/>
        </w:rPr>
        <w:t>в</w:t>
      </w:r>
      <w:r w:rsidRPr="00653827">
        <w:rPr>
          <w:b w:val="0"/>
          <w:sz w:val="32"/>
          <w:szCs w:val="32"/>
        </w:rPr>
        <w:t>ные стратегии роста фирмы: интенсивное</w:t>
      </w:r>
      <w:r w:rsidR="00F3178C" w:rsidRPr="00653827">
        <w:rPr>
          <w:b w:val="0"/>
          <w:sz w:val="32"/>
          <w:szCs w:val="32"/>
        </w:rPr>
        <w:t xml:space="preserve"> развитие, интеграционное и </w:t>
      </w:r>
      <w:proofErr w:type="spellStart"/>
      <w:r w:rsidR="00F3178C" w:rsidRPr="00653827">
        <w:rPr>
          <w:b w:val="0"/>
          <w:sz w:val="32"/>
          <w:szCs w:val="32"/>
        </w:rPr>
        <w:t>диве</w:t>
      </w:r>
      <w:r w:rsidRPr="00653827">
        <w:rPr>
          <w:b w:val="0"/>
          <w:sz w:val="32"/>
          <w:szCs w:val="32"/>
        </w:rPr>
        <w:t>рсификационное</w:t>
      </w:r>
      <w:proofErr w:type="spellEnd"/>
      <w:r w:rsidRPr="00653827">
        <w:rPr>
          <w:b w:val="0"/>
          <w:sz w:val="32"/>
          <w:szCs w:val="32"/>
        </w:rPr>
        <w:t>. План маркетинга, его основные разделы: исхо</w:t>
      </w:r>
      <w:r w:rsidRPr="00653827">
        <w:rPr>
          <w:b w:val="0"/>
          <w:sz w:val="32"/>
          <w:szCs w:val="32"/>
        </w:rPr>
        <w:t>д</w:t>
      </w:r>
      <w:r w:rsidRPr="00653827">
        <w:rPr>
          <w:b w:val="0"/>
          <w:sz w:val="32"/>
          <w:szCs w:val="32"/>
        </w:rPr>
        <w:t>ные показатели деятельности; оценка текущей маркетинговой ситу</w:t>
      </w:r>
      <w:r w:rsidRPr="00653827">
        <w:rPr>
          <w:b w:val="0"/>
          <w:sz w:val="32"/>
          <w:szCs w:val="32"/>
        </w:rPr>
        <w:t>а</w:t>
      </w:r>
      <w:r w:rsidRPr="00653827">
        <w:rPr>
          <w:b w:val="0"/>
          <w:sz w:val="32"/>
          <w:szCs w:val="32"/>
        </w:rPr>
        <w:lastRenderedPageBreak/>
        <w:t>ции; анализ положения фирмы на рынке; цели и задачи; стратегии ма</w:t>
      </w:r>
      <w:r w:rsidRPr="00653827">
        <w:rPr>
          <w:b w:val="0"/>
          <w:sz w:val="32"/>
          <w:szCs w:val="32"/>
        </w:rPr>
        <w:t>р</w:t>
      </w:r>
      <w:r w:rsidRPr="00653827">
        <w:rPr>
          <w:b w:val="0"/>
          <w:sz w:val="32"/>
          <w:szCs w:val="32"/>
        </w:rPr>
        <w:t>кетинга; программы дейс</w:t>
      </w:r>
      <w:r w:rsidR="00A06F10" w:rsidRPr="00653827">
        <w:rPr>
          <w:b w:val="0"/>
          <w:sz w:val="32"/>
          <w:szCs w:val="32"/>
        </w:rPr>
        <w:t>твий; бюджеты; порядок контроля</w:t>
      </w:r>
    </w:p>
    <w:p w:rsidR="00EA1E07" w:rsidRPr="00653827" w:rsidRDefault="00802AB6" w:rsidP="00653827">
      <w:pPr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4], с.</w:t>
      </w:r>
      <w:r w:rsidR="00EA1E07" w:rsidRPr="00653827">
        <w:rPr>
          <w:sz w:val="32"/>
          <w:szCs w:val="32"/>
        </w:rPr>
        <w:t>47</w:t>
      </w:r>
      <w:r>
        <w:rPr>
          <w:sz w:val="32"/>
          <w:szCs w:val="32"/>
        </w:rPr>
        <w:t>6-496; [5], с.205-218; [6], с.</w:t>
      </w:r>
      <w:r w:rsidR="00EA1E07" w:rsidRPr="00653827">
        <w:rPr>
          <w:sz w:val="32"/>
          <w:szCs w:val="32"/>
        </w:rPr>
        <w:t xml:space="preserve">219-239; </w:t>
      </w:r>
      <w:r w:rsidR="00E70B56" w:rsidRPr="00653827">
        <w:rPr>
          <w:sz w:val="32"/>
          <w:szCs w:val="32"/>
        </w:rPr>
        <w:t xml:space="preserve">                  </w:t>
      </w:r>
      <w:r>
        <w:rPr>
          <w:sz w:val="32"/>
          <w:szCs w:val="32"/>
        </w:rPr>
        <w:t>[7], с.190-210; [8], с.</w:t>
      </w:r>
      <w:r w:rsidR="00EA1E07" w:rsidRPr="00653827">
        <w:rPr>
          <w:sz w:val="32"/>
          <w:szCs w:val="32"/>
        </w:rPr>
        <w:t>35</w:t>
      </w:r>
      <w:r>
        <w:rPr>
          <w:sz w:val="32"/>
          <w:szCs w:val="32"/>
        </w:rPr>
        <w:t>1-368</w:t>
      </w:r>
    </w:p>
    <w:p w:rsidR="00BE5CCE" w:rsidRPr="00653827" w:rsidRDefault="00BE5CCE" w:rsidP="00653827">
      <w:pPr>
        <w:pStyle w:val="a3"/>
        <w:ind w:firstLine="851"/>
        <w:jc w:val="both"/>
        <w:rPr>
          <w:sz w:val="32"/>
          <w:szCs w:val="32"/>
        </w:rPr>
      </w:pPr>
    </w:p>
    <w:p w:rsidR="00A06F10" w:rsidRPr="00653827" w:rsidRDefault="009231B6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Тема 8.2 Организация и контроль маркетинговой </w:t>
      </w:r>
    </w:p>
    <w:p w:rsidR="009231B6" w:rsidRPr="00653827" w:rsidRDefault="00A06F10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       </w:t>
      </w:r>
      <w:r w:rsidR="00802AB6">
        <w:rPr>
          <w:sz w:val="32"/>
          <w:szCs w:val="32"/>
        </w:rPr>
        <w:t xml:space="preserve">         </w:t>
      </w:r>
      <w:r w:rsidR="009231B6" w:rsidRPr="00653827">
        <w:rPr>
          <w:sz w:val="32"/>
          <w:szCs w:val="32"/>
        </w:rPr>
        <w:t>деятельности</w:t>
      </w:r>
    </w:p>
    <w:p w:rsidR="009231B6" w:rsidRPr="00653827" w:rsidRDefault="009231B6" w:rsidP="00653827">
      <w:pPr>
        <w:pStyle w:val="a3"/>
        <w:ind w:firstLine="851"/>
        <w:jc w:val="both"/>
        <w:rPr>
          <w:sz w:val="32"/>
          <w:szCs w:val="32"/>
        </w:rPr>
      </w:pPr>
    </w:p>
    <w:p w:rsidR="009231B6" w:rsidRPr="00653827" w:rsidRDefault="00E9524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Задачи организации маркетинга, его контроль. Организационные структуры управления маркетингом: функциональная, товарная, реги</w:t>
      </w:r>
      <w:r w:rsidRPr="00653827">
        <w:rPr>
          <w:b w:val="0"/>
          <w:sz w:val="32"/>
          <w:szCs w:val="32"/>
        </w:rPr>
        <w:t>о</w:t>
      </w:r>
      <w:r w:rsidR="00A06F10" w:rsidRPr="00653827">
        <w:rPr>
          <w:b w:val="0"/>
          <w:sz w:val="32"/>
          <w:szCs w:val="32"/>
        </w:rPr>
        <w:t>нальная, матричная</w:t>
      </w:r>
    </w:p>
    <w:p w:rsidR="00E9524D" w:rsidRPr="00653827" w:rsidRDefault="00E9524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Сущность маркетингового контроля. Основные требования, предъявляемые к маркетинговому контролю. Этапы и виды маркети</w:t>
      </w:r>
      <w:r w:rsidRPr="00653827">
        <w:rPr>
          <w:b w:val="0"/>
          <w:sz w:val="32"/>
          <w:szCs w:val="32"/>
        </w:rPr>
        <w:t>н</w:t>
      </w:r>
      <w:r w:rsidR="00A06F10" w:rsidRPr="00653827">
        <w:rPr>
          <w:b w:val="0"/>
          <w:sz w:val="32"/>
          <w:szCs w:val="32"/>
        </w:rPr>
        <w:t>гового контроля</w:t>
      </w:r>
    </w:p>
    <w:p w:rsidR="00EA1E07" w:rsidRPr="00653827" w:rsidRDefault="00802AB6" w:rsidP="00653827">
      <w:pPr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Литература: [4], с.</w:t>
      </w:r>
      <w:r w:rsidR="00EA1E07" w:rsidRPr="00653827">
        <w:rPr>
          <w:sz w:val="32"/>
          <w:szCs w:val="32"/>
        </w:rPr>
        <w:t xml:space="preserve">496-503; </w:t>
      </w:r>
      <w:r>
        <w:rPr>
          <w:sz w:val="32"/>
          <w:szCs w:val="32"/>
        </w:rPr>
        <w:t>[5], с.218-224; [6], с.498-511</w:t>
      </w:r>
      <w:r w:rsidR="00EA1E07" w:rsidRPr="00653827">
        <w:rPr>
          <w:sz w:val="32"/>
          <w:szCs w:val="32"/>
        </w:rPr>
        <w:t xml:space="preserve">; </w:t>
      </w:r>
      <w:r w:rsidR="00E70B56" w:rsidRPr="00653827">
        <w:rPr>
          <w:sz w:val="32"/>
          <w:szCs w:val="32"/>
        </w:rPr>
        <w:t xml:space="preserve">                                       </w:t>
      </w:r>
      <w:r>
        <w:rPr>
          <w:sz w:val="32"/>
          <w:szCs w:val="32"/>
        </w:rPr>
        <w:t>[7], с.211-215</w:t>
      </w:r>
    </w:p>
    <w:p w:rsidR="008945B9" w:rsidRPr="00653827" w:rsidRDefault="008945B9" w:rsidP="00653827">
      <w:pPr>
        <w:ind w:firstLine="851"/>
        <w:jc w:val="both"/>
        <w:rPr>
          <w:b/>
          <w:sz w:val="32"/>
          <w:szCs w:val="32"/>
        </w:rPr>
      </w:pPr>
    </w:p>
    <w:p w:rsidR="00415F60" w:rsidRPr="00653827" w:rsidRDefault="00415F60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b/>
          <w:sz w:val="32"/>
          <w:szCs w:val="32"/>
        </w:rPr>
        <w:t>Вопросы для самоконтроля</w:t>
      </w:r>
    </w:p>
    <w:p w:rsidR="00415F60" w:rsidRPr="00653827" w:rsidRDefault="00415F60" w:rsidP="00653827">
      <w:pPr>
        <w:ind w:firstLine="851"/>
        <w:jc w:val="both"/>
        <w:rPr>
          <w:b/>
          <w:sz w:val="32"/>
          <w:szCs w:val="32"/>
        </w:rPr>
      </w:pPr>
    </w:p>
    <w:p w:rsidR="00415F60" w:rsidRPr="00653827" w:rsidRDefault="00415F60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 xml:space="preserve">1 </w:t>
      </w:r>
      <w:r w:rsidR="00863A7F" w:rsidRPr="00653827">
        <w:rPr>
          <w:b w:val="0"/>
          <w:sz w:val="32"/>
          <w:szCs w:val="32"/>
        </w:rPr>
        <w:t>В чем сущность стратегического маркетингового планиров</w:t>
      </w:r>
      <w:r w:rsidR="00863A7F" w:rsidRPr="00653827">
        <w:rPr>
          <w:b w:val="0"/>
          <w:sz w:val="32"/>
          <w:szCs w:val="32"/>
        </w:rPr>
        <w:t>а</w:t>
      </w:r>
      <w:r w:rsidR="00863A7F" w:rsidRPr="00653827">
        <w:rPr>
          <w:b w:val="0"/>
          <w:sz w:val="32"/>
          <w:szCs w:val="32"/>
        </w:rPr>
        <w:t>ния?</w:t>
      </w:r>
    </w:p>
    <w:p w:rsidR="00415F60" w:rsidRPr="00653827" w:rsidRDefault="00415F60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 xml:space="preserve">2 </w:t>
      </w:r>
      <w:r w:rsidR="00863A7F" w:rsidRPr="00653827">
        <w:rPr>
          <w:b w:val="0"/>
          <w:sz w:val="32"/>
          <w:szCs w:val="32"/>
        </w:rPr>
        <w:t>Какие есть виды планов (программ) маркетинга?</w:t>
      </w:r>
    </w:p>
    <w:p w:rsidR="00415F60" w:rsidRPr="00653827" w:rsidRDefault="00415F60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 xml:space="preserve">3 </w:t>
      </w:r>
      <w:r w:rsidR="00863A7F" w:rsidRPr="00653827">
        <w:rPr>
          <w:b w:val="0"/>
          <w:sz w:val="32"/>
          <w:szCs w:val="32"/>
        </w:rPr>
        <w:t>Хорошо ли, если у предприятия все его СХП – «Звезды»?</w:t>
      </w:r>
    </w:p>
    <w:p w:rsidR="0021496D" w:rsidRPr="00653827" w:rsidRDefault="0021496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4 Хорошо ли, если у предприятия все его СХП – «Трудные д</w:t>
      </w:r>
      <w:r w:rsidRPr="00653827">
        <w:rPr>
          <w:b w:val="0"/>
          <w:sz w:val="32"/>
          <w:szCs w:val="32"/>
        </w:rPr>
        <w:t>е</w:t>
      </w:r>
      <w:r w:rsidRPr="00653827">
        <w:rPr>
          <w:b w:val="0"/>
          <w:sz w:val="32"/>
          <w:szCs w:val="32"/>
        </w:rPr>
        <w:t>ти»?</w:t>
      </w:r>
    </w:p>
    <w:p w:rsidR="0021496D" w:rsidRPr="00653827" w:rsidRDefault="0021496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5 Хорошо ли, если у предприятия все его СХП – «Дойные кор</w:t>
      </w:r>
      <w:r w:rsidRPr="00653827">
        <w:rPr>
          <w:b w:val="0"/>
          <w:sz w:val="32"/>
          <w:szCs w:val="32"/>
        </w:rPr>
        <w:t>о</w:t>
      </w:r>
      <w:r w:rsidRPr="00653827">
        <w:rPr>
          <w:b w:val="0"/>
          <w:sz w:val="32"/>
          <w:szCs w:val="32"/>
        </w:rPr>
        <w:t>вы»?</w:t>
      </w:r>
    </w:p>
    <w:p w:rsidR="00415F60" w:rsidRPr="00653827" w:rsidRDefault="0021496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6</w:t>
      </w:r>
      <w:r w:rsidR="00415F60" w:rsidRPr="00653827">
        <w:rPr>
          <w:b w:val="0"/>
          <w:sz w:val="32"/>
          <w:szCs w:val="32"/>
        </w:rPr>
        <w:t xml:space="preserve"> </w:t>
      </w:r>
      <w:r w:rsidR="00863A7F" w:rsidRPr="00653827">
        <w:rPr>
          <w:b w:val="0"/>
          <w:sz w:val="32"/>
          <w:szCs w:val="32"/>
        </w:rPr>
        <w:t>Какие есть типы маркетингового контроля?</w:t>
      </w:r>
    </w:p>
    <w:p w:rsidR="00415F60" w:rsidRPr="00653827" w:rsidRDefault="0021496D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7</w:t>
      </w:r>
      <w:r w:rsidR="00415F60" w:rsidRPr="00653827">
        <w:rPr>
          <w:b w:val="0"/>
          <w:sz w:val="32"/>
          <w:szCs w:val="32"/>
        </w:rPr>
        <w:t xml:space="preserve"> </w:t>
      </w:r>
      <w:r w:rsidRPr="00653827">
        <w:rPr>
          <w:b w:val="0"/>
          <w:sz w:val="32"/>
          <w:szCs w:val="32"/>
        </w:rPr>
        <w:t>Для чего необходимо проводить ситуационный анализ?</w:t>
      </w:r>
    </w:p>
    <w:p w:rsidR="00415F60" w:rsidRPr="00653827" w:rsidRDefault="00415F60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A06F10" w:rsidRPr="00653827" w:rsidRDefault="00A06F10" w:rsidP="00653827">
      <w:pPr>
        <w:ind w:firstLine="851"/>
        <w:jc w:val="both"/>
        <w:rPr>
          <w:b/>
          <w:sz w:val="32"/>
          <w:szCs w:val="32"/>
        </w:rPr>
      </w:pPr>
      <w:r w:rsidRPr="00653827">
        <w:rPr>
          <w:sz w:val="32"/>
          <w:szCs w:val="32"/>
        </w:rPr>
        <w:br w:type="page"/>
      </w:r>
    </w:p>
    <w:p w:rsidR="00BE5CCE" w:rsidRPr="00653827" w:rsidRDefault="00BE5CCE" w:rsidP="00653827">
      <w:pPr>
        <w:pStyle w:val="a3"/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lastRenderedPageBreak/>
        <w:t>Список используемых источников</w:t>
      </w:r>
    </w:p>
    <w:p w:rsidR="00BE5CCE" w:rsidRPr="00653827" w:rsidRDefault="00BE5CCE" w:rsidP="00653827">
      <w:pPr>
        <w:pStyle w:val="a3"/>
        <w:ind w:firstLine="851"/>
        <w:jc w:val="both"/>
        <w:rPr>
          <w:b w:val="0"/>
          <w:sz w:val="32"/>
          <w:szCs w:val="32"/>
        </w:rPr>
      </w:pPr>
    </w:p>
    <w:p w:rsidR="00BE5CCE" w:rsidRPr="00653827" w:rsidRDefault="00BE5CCE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1 Закон Республики Беларусь «О защите прав потребителей» </w:t>
      </w:r>
      <w:r w:rsidR="00E70B56" w:rsidRPr="00653827">
        <w:rPr>
          <w:sz w:val="32"/>
          <w:szCs w:val="32"/>
        </w:rPr>
        <w:t xml:space="preserve">              </w:t>
      </w:r>
      <w:r w:rsidRPr="00653827">
        <w:rPr>
          <w:sz w:val="32"/>
          <w:szCs w:val="32"/>
        </w:rPr>
        <w:t>от 25.07.2002</w:t>
      </w:r>
      <w:r w:rsidR="00F74E38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>г.</w:t>
      </w:r>
    </w:p>
    <w:p w:rsidR="00BE5CCE" w:rsidRPr="00653827" w:rsidRDefault="00BE5CCE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2 Закон Республики Беларусь «О рекламе» от 12.07.1996</w:t>
      </w:r>
      <w:r w:rsidR="00F74E38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>г.</w:t>
      </w:r>
    </w:p>
    <w:p w:rsidR="00BE5CCE" w:rsidRPr="00653827" w:rsidRDefault="00BE5CCE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3 Закон 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 xml:space="preserve">Республики 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 xml:space="preserve">Беларусь 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>«О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 xml:space="preserve"> ценообразовании»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 xml:space="preserve"> </w:t>
      </w:r>
      <w:r w:rsidR="00E70B56" w:rsidRPr="00653827">
        <w:rPr>
          <w:sz w:val="32"/>
          <w:szCs w:val="32"/>
        </w:rPr>
        <w:t xml:space="preserve">                             </w:t>
      </w:r>
      <w:r w:rsidRPr="00653827">
        <w:rPr>
          <w:sz w:val="32"/>
          <w:szCs w:val="32"/>
        </w:rPr>
        <w:t>от 26.04.1999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>г.</w:t>
      </w:r>
    </w:p>
    <w:p w:rsidR="00BE5CCE" w:rsidRPr="00653827" w:rsidRDefault="00BE5CCE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 xml:space="preserve">4 </w:t>
      </w:r>
      <w:proofErr w:type="spellStart"/>
      <w:r w:rsidRPr="00653827">
        <w:rPr>
          <w:sz w:val="32"/>
          <w:szCs w:val="32"/>
        </w:rPr>
        <w:t>Акулич</w:t>
      </w:r>
      <w:proofErr w:type="spellEnd"/>
      <w:r w:rsidR="008945B9" w:rsidRPr="00653827">
        <w:rPr>
          <w:sz w:val="32"/>
          <w:szCs w:val="32"/>
        </w:rPr>
        <w:t xml:space="preserve">, И.Л. Маркетинг: </w:t>
      </w:r>
      <w:r w:rsidR="00F74E38" w:rsidRPr="00653827">
        <w:rPr>
          <w:sz w:val="32"/>
          <w:szCs w:val="32"/>
        </w:rPr>
        <w:t>учебник</w:t>
      </w:r>
      <w:r w:rsidR="008945B9" w:rsidRPr="00653827">
        <w:rPr>
          <w:sz w:val="32"/>
          <w:szCs w:val="32"/>
        </w:rPr>
        <w:t xml:space="preserve"> / </w:t>
      </w:r>
      <w:proofErr w:type="spellStart"/>
      <w:r w:rsidR="008945B9" w:rsidRPr="00653827">
        <w:rPr>
          <w:sz w:val="32"/>
          <w:szCs w:val="32"/>
        </w:rPr>
        <w:t>И.Л.Акулич</w:t>
      </w:r>
      <w:proofErr w:type="spellEnd"/>
      <w:r w:rsidR="008945B9" w:rsidRPr="00653827">
        <w:rPr>
          <w:sz w:val="32"/>
          <w:szCs w:val="32"/>
        </w:rPr>
        <w:t>.</w:t>
      </w:r>
      <w:r w:rsidRPr="00653827">
        <w:rPr>
          <w:sz w:val="32"/>
          <w:szCs w:val="32"/>
        </w:rPr>
        <w:t xml:space="preserve"> – М</w:t>
      </w:r>
      <w:r w:rsidR="008945B9" w:rsidRPr="00653827">
        <w:rPr>
          <w:sz w:val="32"/>
          <w:szCs w:val="32"/>
        </w:rPr>
        <w:t>и</w:t>
      </w:r>
      <w:r w:rsidRPr="00653827">
        <w:rPr>
          <w:sz w:val="32"/>
          <w:szCs w:val="32"/>
        </w:rPr>
        <w:t>н</w:t>
      </w:r>
      <w:r w:rsidR="008945B9" w:rsidRPr="00653827">
        <w:rPr>
          <w:sz w:val="32"/>
          <w:szCs w:val="32"/>
        </w:rPr>
        <w:t>ск</w:t>
      </w:r>
      <w:r w:rsidRPr="00653827">
        <w:rPr>
          <w:sz w:val="32"/>
          <w:szCs w:val="32"/>
        </w:rPr>
        <w:t xml:space="preserve">: </w:t>
      </w:r>
      <w:proofErr w:type="spellStart"/>
      <w:r w:rsidRPr="00653827">
        <w:rPr>
          <w:sz w:val="32"/>
          <w:szCs w:val="32"/>
        </w:rPr>
        <w:t>Вышэйшая</w:t>
      </w:r>
      <w:proofErr w:type="spellEnd"/>
      <w:r w:rsidRPr="00653827">
        <w:rPr>
          <w:sz w:val="32"/>
          <w:szCs w:val="32"/>
        </w:rPr>
        <w:t xml:space="preserve"> школа, 2010. – </w:t>
      </w:r>
      <w:r w:rsidR="002D1E9B" w:rsidRPr="00653827">
        <w:rPr>
          <w:sz w:val="32"/>
          <w:szCs w:val="32"/>
        </w:rPr>
        <w:t>525</w:t>
      </w:r>
      <w:r w:rsidR="000005BA" w:rsidRPr="00653827">
        <w:rPr>
          <w:sz w:val="32"/>
          <w:szCs w:val="32"/>
        </w:rPr>
        <w:t xml:space="preserve"> </w:t>
      </w:r>
      <w:r w:rsidRPr="00653827">
        <w:rPr>
          <w:sz w:val="32"/>
          <w:szCs w:val="32"/>
        </w:rPr>
        <w:t>с.</w:t>
      </w:r>
    </w:p>
    <w:p w:rsidR="00BE5CCE" w:rsidRPr="00653827" w:rsidRDefault="00245715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5</w:t>
      </w:r>
      <w:r w:rsidR="00BE5CCE" w:rsidRPr="00653827">
        <w:rPr>
          <w:sz w:val="32"/>
          <w:szCs w:val="32"/>
        </w:rPr>
        <w:t xml:space="preserve"> </w:t>
      </w:r>
      <w:proofErr w:type="spellStart"/>
      <w:r w:rsidR="00BE5CCE" w:rsidRPr="00653827">
        <w:rPr>
          <w:sz w:val="32"/>
          <w:szCs w:val="32"/>
        </w:rPr>
        <w:t>Акулич</w:t>
      </w:r>
      <w:proofErr w:type="spellEnd"/>
      <w:r w:rsidR="008945B9" w:rsidRPr="00653827">
        <w:rPr>
          <w:sz w:val="32"/>
          <w:szCs w:val="32"/>
        </w:rPr>
        <w:t>,</w:t>
      </w:r>
      <w:r w:rsidR="00BE5CCE" w:rsidRPr="00653827">
        <w:rPr>
          <w:sz w:val="32"/>
          <w:szCs w:val="32"/>
        </w:rPr>
        <w:t xml:space="preserve"> И.Л. </w:t>
      </w:r>
      <w:r w:rsidR="00D00600" w:rsidRPr="00653827">
        <w:rPr>
          <w:sz w:val="32"/>
          <w:szCs w:val="32"/>
        </w:rPr>
        <w:t>Основы маркетинга:</w:t>
      </w:r>
      <w:r w:rsidR="00BE5CCE" w:rsidRPr="00653827">
        <w:rPr>
          <w:sz w:val="32"/>
          <w:szCs w:val="32"/>
        </w:rPr>
        <w:t xml:space="preserve"> </w:t>
      </w:r>
      <w:r w:rsidR="00D00600" w:rsidRPr="00653827">
        <w:rPr>
          <w:sz w:val="32"/>
          <w:szCs w:val="32"/>
        </w:rPr>
        <w:t>у</w:t>
      </w:r>
      <w:r w:rsidR="00BE5CCE" w:rsidRPr="00653827">
        <w:rPr>
          <w:sz w:val="32"/>
          <w:szCs w:val="32"/>
        </w:rPr>
        <w:t xml:space="preserve">чебное пособие </w:t>
      </w:r>
      <w:r w:rsidR="00F74E38" w:rsidRPr="00653827">
        <w:rPr>
          <w:sz w:val="32"/>
          <w:szCs w:val="32"/>
        </w:rPr>
        <w:t xml:space="preserve">/ </w:t>
      </w:r>
      <w:proofErr w:type="spellStart"/>
      <w:r w:rsidR="00F74E38" w:rsidRPr="00653827">
        <w:rPr>
          <w:sz w:val="32"/>
          <w:szCs w:val="32"/>
        </w:rPr>
        <w:t>И.Л.Акулич</w:t>
      </w:r>
      <w:proofErr w:type="spellEnd"/>
      <w:r w:rsidR="00F74E38" w:rsidRPr="00653827">
        <w:rPr>
          <w:sz w:val="32"/>
          <w:szCs w:val="32"/>
        </w:rPr>
        <w:t>,</w:t>
      </w:r>
      <w:r w:rsidR="008945B9" w:rsidRPr="00653827">
        <w:rPr>
          <w:sz w:val="32"/>
          <w:szCs w:val="32"/>
        </w:rPr>
        <w:t xml:space="preserve"> </w:t>
      </w:r>
      <w:proofErr w:type="spellStart"/>
      <w:r w:rsidR="00F74E38" w:rsidRPr="00653827">
        <w:rPr>
          <w:sz w:val="32"/>
          <w:szCs w:val="32"/>
        </w:rPr>
        <w:t>Е.В.Демченко</w:t>
      </w:r>
      <w:proofErr w:type="spellEnd"/>
      <w:r w:rsidR="00F74E38" w:rsidRPr="00653827">
        <w:rPr>
          <w:sz w:val="32"/>
          <w:szCs w:val="32"/>
        </w:rPr>
        <w:t xml:space="preserve">. </w:t>
      </w:r>
      <w:r w:rsidR="00BE5CCE" w:rsidRPr="00653827">
        <w:rPr>
          <w:sz w:val="32"/>
          <w:szCs w:val="32"/>
        </w:rPr>
        <w:t>– М</w:t>
      </w:r>
      <w:r w:rsidR="008945B9" w:rsidRPr="00653827">
        <w:rPr>
          <w:sz w:val="32"/>
          <w:szCs w:val="32"/>
        </w:rPr>
        <w:t>и</w:t>
      </w:r>
      <w:r w:rsidR="00BE5CCE" w:rsidRPr="00653827">
        <w:rPr>
          <w:sz w:val="32"/>
          <w:szCs w:val="32"/>
        </w:rPr>
        <w:t>н</w:t>
      </w:r>
      <w:r w:rsidR="008945B9" w:rsidRPr="00653827">
        <w:rPr>
          <w:sz w:val="32"/>
          <w:szCs w:val="32"/>
        </w:rPr>
        <w:t>ск</w:t>
      </w:r>
      <w:r w:rsidR="00BE5CCE" w:rsidRPr="00653827">
        <w:rPr>
          <w:sz w:val="32"/>
          <w:szCs w:val="32"/>
        </w:rPr>
        <w:t xml:space="preserve">: </w:t>
      </w:r>
      <w:proofErr w:type="spellStart"/>
      <w:r w:rsidR="00BE5CCE" w:rsidRPr="00653827">
        <w:rPr>
          <w:sz w:val="32"/>
          <w:szCs w:val="32"/>
        </w:rPr>
        <w:t>Вышэйшая</w:t>
      </w:r>
      <w:proofErr w:type="spellEnd"/>
      <w:r w:rsidR="00BE5CCE" w:rsidRPr="00653827">
        <w:rPr>
          <w:sz w:val="32"/>
          <w:szCs w:val="32"/>
        </w:rPr>
        <w:t xml:space="preserve"> школа, 1998. – 236</w:t>
      </w:r>
      <w:r w:rsidR="00F74E38" w:rsidRPr="00653827">
        <w:rPr>
          <w:sz w:val="32"/>
          <w:szCs w:val="32"/>
        </w:rPr>
        <w:t xml:space="preserve"> </w:t>
      </w:r>
      <w:r w:rsidR="00BE5CCE" w:rsidRPr="00653827">
        <w:rPr>
          <w:sz w:val="32"/>
          <w:szCs w:val="32"/>
        </w:rPr>
        <w:t>с.</w:t>
      </w:r>
    </w:p>
    <w:p w:rsidR="00BE5CCE" w:rsidRPr="00653827" w:rsidRDefault="000005BA" w:rsidP="00653827">
      <w:pPr>
        <w:ind w:firstLine="851"/>
        <w:jc w:val="both"/>
        <w:rPr>
          <w:sz w:val="32"/>
          <w:szCs w:val="32"/>
        </w:rPr>
      </w:pPr>
      <w:r w:rsidRPr="00653827">
        <w:rPr>
          <w:sz w:val="32"/>
          <w:szCs w:val="32"/>
        </w:rPr>
        <w:t>6</w:t>
      </w:r>
      <w:r w:rsidR="00D00600" w:rsidRPr="00653827">
        <w:rPr>
          <w:sz w:val="32"/>
          <w:szCs w:val="32"/>
        </w:rPr>
        <w:t xml:space="preserve"> </w:t>
      </w:r>
      <w:proofErr w:type="spellStart"/>
      <w:r w:rsidR="00BE5CCE" w:rsidRPr="00653827">
        <w:rPr>
          <w:sz w:val="32"/>
          <w:szCs w:val="32"/>
        </w:rPr>
        <w:t>Дурович</w:t>
      </w:r>
      <w:proofErr w:type="spellEnd"/>
      <w:r w:rsidR="008945B9" w:rsidRPr="00653827">
        <w:rPr>
          <w:sz w:val="32"/>
          <w:szCs w:val="32"/>
        </w:rPr>
        <w:t>,</w:t>
      </w:r>
      <w:r w:rsidR="00F74E38" w:rsidRPr="00653827">
        <w:rPr>
          <w:sz w:val="32"/>
          <w:szCs w:val="32"/>
        </w:rPr>
        <w:t xml:space="preserve"> А.П. Основы маркетинга: учебное пособие</w:t>
      </w:r>
      <w:r w:rsidR="00BE5CCE" w:rsidRPr="00653827">
        <w:rPr>
          <w:sz w:val="32"/>
          <w:szCs w:val="32"/>
        </w:rPr>
        <w:t xml:space="preserve"> </w:t>
      </w:r>
      <w:r w:rsidR="008945B9" w:rsidRPr="00653827">
        <w:rPr>
          <w:sz w:val="32"/>
          <w:szCs w:val="32"/>
        </w:rPr>
        <w:t xml:space="preserve">/ </w:t>
      </w:r>
      <w:proofErr w:type="spellStart"/>
      <w:r w:rsidR="008945B9" w:rsidRPr="00653827">
        <w:rPr>
          <w:sz w:val="32"/>
          <w:szCs w:val="32"/>
        </w:rPr>
        <w:t>А.П.Дурович</w:t>
      </w:r>
      <w:proofErr w:type="spellEnd"/>
      <w:r w:rsidR="008945B9" w:rsidRPr="00653827">
        <w:rPr>
          <w:sz w:val="32"/>
          <w:szCs w:val="32"/>
        </w:rPr>
        <w:t xml:space="preserve">. </w:t>
      </w:r>
      <w:r w:rsidR="00BE5CCE" w:rsidRPr="00653827">
        <w:rPr>
          <w:sz w:val="32"/>
          <w:szCs w:val="32"/>
        </w:rPr>
        <w:t>– М</w:t>
      </w:r>
      <w:r w:rsidR="00F85459" w:rsidRPr="00653827">
        <w:rPr>
          <w:sz w:val="32"/>
          <w:szCs w:val="32"/>
        </w:rPr>
        <w:t>осква</w:t>
      </w:r>
      <w:r w:rsidR="00BE5CCE" w:rsidRPr="00653827">
        <w:rPr>
          <w:sz w:val="32"/>
          <w:szCs w:val="32"/>
        </w:rPr>
        <w:t>: Новое знание, 2004. – 512</w:t>
      </w:r>
      <w:r w:rsidRPr="00653827">
        <w:rPr>
          <w:sz w:val="32"/>
          <w:szCs w:val="32"/>
        </w:rPr>
        <w:t xml:space="preserve"> </w:t>
      </w:r>
      <w:r w:rsidR="00BE5CCE" w:rsidRPr="00653827">
        <w:rPr>
          <w:sz w:val="32"/>
          <w:szCs w:val="32"/>
        </w:rPr>
        <w:t>с.</w:t>
      </w:r>
    </w:p>
    <w:p w:rsidR="00F74E38" w:rsidRPr="00653827" w:rsidRDefault="000005BA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7</w:t>
      </w:r>
      <w:r w:rsidR="00F74E38" w:rsidRPr="00653827">
        <w:rPr>
          <w:b w:val="0"/>
          <w:sz w:val="32"/>
          <w:szCs w:val="32"/>
        </w:rPr>
        <w:t xml:space="preserve"> </w:t>
      </w:r>
      <w:proofErr w:type="spellStart"/>
      <w:r w:rsidR="00F74E38" w:rsidRPr="00653827">
        <w:rPr>
          <w:b w:val="0"/>
          <w:sz w:val="32"/>
          <w:szCs w:val="32"/>
        </w:rPr>
        <w:t>Казущик</w:t>
      </w:r>
      <w:proofErr w:type="spellEnd"/>
      <w:r w:rsidR="00F74E38" w:rsidRPr="00653827">
        <w:rPr>
          <w:b w:val="0"/>
          <w:sz w:val="32"/>
          <w:szCs w:val="32"/>
        </w:rPr>
        <w:t xml:space="preserve">, А.А. Основы маркетинга: учебное пособие / </w:t>
      </w:r>
      <w:proofErr w:type="spellStart"/>
      <w:r w:rsidR="00F74E38" w:rsidRPr="00653827">
        <w:rPr>
          <w:b w:val="0"/>
          <w:sz w:val="32"/>
          <w:szCs w:val="32"/>
        </w:rPr>
        <w:t>А.А.Казущик</w:t>
      </w:r>
      <w:proofErr w:type="spellEnd"/>
      <w:r w:rsidR="00F74E38" w:rsidRPr="00653827">
        <w:rPr>
          <w:b w:val="0"/>
          <w:sz w:val="32"/>
          <w:szCs w:val="32"/>
        </w:rPr>
        <w:t>. – Минск: Беларусь, 2008. – 247 с.</w:t>
      </w:r>
    </w:p>
    <w:p w:rsidR="00F74E38" w:rsidRPr="00653827" w:rsidRDefault="000005BA" w:rsidP="00653827">
      <w:pPr>
        <w:pStyle w:val="a3"/>
        <w:ind w:firstLine="851"/>
        <w:jc w:val="both"/>
        <w:rPr>
          <w:b w:val="0"/>
          <w:sz w:val="32"/>
          <w:szCs w:val="32"/>
        </w:rPr>
      </w:pPr>
      <w:r w:rsidRPr="00653827">
        <w:rPr>
          <w:b w:val="0"/>
          <w:sz w:val="32"/>
          <w:szCs w:val="32"/>
        </w:rPr>
        <w:t>8</w:t>
      </w:r>
      <w:r w:rsidR="00F74E38" w:rsidRPr="00653827">
        <w:rPr>
          <w:b w:val="0"/>
          <w:sz w:val="32"/>
          <w:szCs w:val="32"/>
        </w:rPr>
        <w:t xml:space="preserve"> Основы предпринимательской деятельности: маркетинг: уче</w:t>
      </w:r>
      <w:r w:rsidR="00F74E38" w:rsidRPr="00653827">
        <w:rPr>
          <w:b w:val="0"/>
          <w:sz w:val="32"/>
          <w:szCs w:val="32"/>
        </w:rPr>
        <w:t>б</w:t>
      </w:r>
      <w:r w:rsidR="00F74E38" w:rsidRPr="00653827">
        <w:rPr>
          <w:b w:val="0"/>
          <w:sz w:val="32"/>
          <w:szCs w:val="32"/>
        </w:rPr>
        <w:t xml:space="preserve">ное пособие / под редакцией </w:t>
      </w:r>
      <w:proofErr w:type="spellStart"/>
      <w:r w:rsidR="00F74E38" w:rsidRPr="00653827">
        <w:rPr>
          <w:b w:val="0"/>
          <w:sz w:val="32"/>
          <w:szCs w:val="32"/>
        </w:rPr>
        <w:t>В.М.Власовой</w:t>
      </w:r>
      <w:proofErr w:type="spellEnd"/>
      <w:r w:rsidR="00F74E38" w:rsidRPr="00653827">
        <w:rPr>
          <w:b w:val="0"/>
          <w:sz w:val="32"/>
          <w:szCs w:val="32"/>
        </w:rPr>
        <w:t>. – Москва: Финансы и ст</w:t>
      </w:r>
      <w:r w:rsidR="00F74E38" w:rsidRPr="00653827">
        <w:rPr>
          <w:b w:val="0"/>
          <w:sz w:val="32"/>
          <w:szCs w:val="32"/>
        </w:rPr>
        <w:t>а</w:t>
      </w:r>
      <w:r w:rsidR="00F74E38" w:rsidRPr="00653827">
        <w:rPr>
          <w:b w:val="0"/>
          <w:sz w:val="32"/>
          <w:szCs w:val="32"/>
        </w:rPr>
        <w:t>тистика, 2001. – 240</w:t>
      </w:r>
      <w:r w:rsidRPr="00653827">
        <w:rPr>
          <w:b w:val="0"/>
          <w:sz w:val="32"/>
          <w:szCs w:val="32"/>
        </w:rPr>
        <w:t xml:space="preserve"> с.</w:t>
      </w:r>
    </w:p>
    <w:p w:rsidR="0021496D" w:rsidRPr="00A06F10" w:rsidRDefault="0021496D" w:rsidP="00A06F10">
      <w:pPr>
        <w:pStyle w:val="a3"/>
        <w:ind w:firstLine="709"/>
        <w:jc w:val="both"/>
        <w:rPr>
          <w:b w:val="0"/>
          <w:sz w:val="32"/>
          <w:szCs w:val="32"/>
        </w:rPr>
      </w:pPr>
    </w:p>
    <w:p w:rsidR="00F74E38" w:rsidRDefault="00F74E38">
      <w:pPr>
        <w:rPr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:rsidR="00F74E38" w:rsidRDefault="00E42E40" w:rsidP="00802AB6">
      <w:pPr>
        <w:pStyle w:val="a3"/>
        <w:ind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lastRenderedPageBreak/>
        <w:t xml:space="preserve">Методические рекомендации для решения задач по </w:t>
      </w:r>
    </w:p>
    <w:p w:rsidR="00E42E40" w:rsidRPr="00A06F10" w:rsidRDefault="00E42E40" w:rsidP="00802AB6">
      <w:pPr>
        <w:pStyle w:val="a3"/>
        <w:ind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определению емкост</w:t>
      </w:r>
      <w:r w:rsidR="00802AB6">
        <w:rPr>
          <w:sz w:val="32"/>
          <w:szCs w:val="32"/>
        </w:rPr>
        <w:t xml:space="preserve">и и </w:t>
      </w:r>
      <w:r w:rsidRPr="00A06F10">
        <w:rPr>
          <w:sz w:val="32"/>
          <w:szCs w:val="32"/>
        </w:rPr>
        <w:t>доли рынка</w:t>
      </w:r>
    </w:p>
    <w:p w:rsidR="00E42E40" w:rsidRPr="00A06F10" w:rsidRDefault="00E42E40" w:rsidP="00802AB6">
      <w:pPr>
        <w:ind w:firstLine="851"/>
        <w:jc w:val="both"/>
        <w:rPr>
          <w:b/>
          <w:sz w:val="32"/>
          <w:szCs w:val="32"/>
        </w:rPr>
      </w:pPr>
    </w:p>
    <w:p w:rsidR="00E42E40" w:rsidRPr="00A06F10" w:rsidRDefault="00E42E40" w:rsidP="00802AB6">
      <w:pPr>
        <w:ind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Доля рынка – это какая-либо количественно измеряемая часть целевого рынка, которая достоверно отражает работу предприятия. Она определяется по формуле</w:t>
      </w:r>
    </w:p>
    <w:p w:rsidR="00AA49FC" w:rsidRPr="00A06F10" w:rsidRDefault="00AA49FC" w:rsidP="00A06F10">
      <w:pPr>
        <w:ind w:firstLine="709"/>
        <w:jc w:val="both"/>
        <w:rPr>
          <w:sz w:val="32"/>
          <w:szCs w:val="32"/>
        </w:rPr>
      </w:pPr>
    </w:p>
    <w:p w:rsidR="00AA49FC" w:rsidRPr="00A06F10" w:rsidRDefault="00F74E38" w:rsidP="00F74E38">
      <w:pPr>
        <w:rPr>
          <w:sz w:val="32"/>
          <w:szCs w:val="32"/>
        </w:rPr>
      </w:pPr>
      <w:r>
        <w:rPr>
          <w:position w:val="-28"/>
          <w:sz w:val="32"/>
          <w:szCs w:val="32"/>
        </w:rPr>
        <w:t xml:space="preserve">     </w:t>
      </w:r>
      <w:r w:rsidR="00802AB6" w:rsidRPr="00A06F10">
        <w:rPr>
          <w:position w:val="-28"/>
          <w:sz w:val="32"/>
          <w:szCs w:val="32"/>
        </w:rPr>
        <w:object w:dxaOrig="70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51.75pt" o:ole="">
            <v:imagedata r:id="rId11" o:title=""/>
          </v:shape>
          <o:OLEObject Type="Embed" ProgID="Equation.DSMT4" ShapeID="_x0000_i1025" DrawAspect="Content" ObjectID="_1589780948" r:id="rId12"/>
        </w:object>
      </w:r>
      <w:r>
        <w:rPr>
          <w:position w:val="-28"/>
          <w:sz w:val="32"/>
          <w:szCs w:val="32"/>
        </w:rPr>
        <w:t xml:space="preserve">     </w:t>
      </w:r>
      <w:r w:rsidR="00A34ACC">
        <w:rPr>
          <w:position w:val="-28"/>
          <w:sz w:val="32"/>
          <w:szCs w:val="32"/>
        </w:rPr>
        <w:t xml:space="preserve"> </w:t>
      </w:r>
      <w:r>
        <w:rPr>
          <w:bCs/>
          <w:sz w:val="32"/>
          <w:szCs w:val="32"/>
        </w:rPr>
        <w:t>(1)</w:t>
      </w:r>
    </w:p>
    <w:p w:rsidR="002A281D" w:rsidRPr="00A06F10" w:rsidRDefault="002A281D" w:rsidP="00A06F10">
      <w:pPr>
        <w:ind w:firstLine="709"/>
        <w:jc w:val="both"/>
        <w:rPr>
          <w:sz w:val="32"/>
          <w:szCs w:val="32"/>
        </w:rPr>
      </w:pPr>
    </w:p>
    <w:p w:rsidR="00E42E40" w:rsidRPr="00A06F10" w:rsidRDefault="00E42E40" w:rsidP="00802AB6">
      <w:pPr>
        <w:ind w:firstLine="851"/>
        <w:jc w:val="both"/>
        <w:rPr>
          <w:sz w:val="32"/>
          <w:szCs w:val="32"/>
        </w:rPr>
      </w:pPr>
      <w:r w:rsidRPr="00A06F10">
        <w:rPr>
          <w:sz w:val="32"/>
          <w:szCs w:val="32"/>
        </w:rPr>
        <w:t>Объем продажи данного товара и потенциальная емкость рынка измеряются либо в стоимостном, либо в натуральном выражении.</w:t>
      </w:r>
    </w:p>
    <w:p w:rsidR="00F85459" w:rsidRPr="00A06F10" w:rsidRDefault="00F85459" w:rsidP="00802AB6">
      <w:pPr>
        <w:pStyle w:val="2"/>
        <w:ind w:firstLine="851"/>
        <w:jc w:val="both"/>
        <w:rPr>
          <w:i w:val="0"/>
          <w:sz w:val="32"/>
          <w:szCs w:val="32"/>
        </w:rPr>
      </w:pPr>
    </w:p>
    <w:p w:rsidR="00E42E40" w:rsidRPr="00B33DFD" w:rsidRDefault="00E42E40" w:rsidP="00B33DFD">
      <w:pPr>
        <w:pStyle w:val="2"/>
        <w:ind w:firstLine="851"/>
        <w:jc w:val="both"/>
        <w:rPr>
          <w:b w:val="0"/>
          <w:i w:val="0"/>
          <w:sz w:val="32"/>
          <w:szCs w:val="32"/>
        </w:rPr>
      </w:pPr>
      <w:r w:rsidRPr="00B33DFD">
        <w:rPr>
          <w:i w:val="0"/>
          <w:sz w:val="32"/>
          <w:szCs w:val="32"/>
        </w:rPr>
        <w:t>Пример</w:t>
      </w:r>
      <w:r w:rsidR="00B33DFD">
        <w:rPr>
          <w:b w:val="0"/>
          <w:i w:val="0"/>
          <w:sz w:val="32"/>
          <w:szCs w:val="32"/>
        </w:rPr>
        <w:t>.</w:t>
      </w:r>
      <w:r w:rsidR="00B33DFD" w:rsidRPr="00B33DFD">
        <w:rPr>
          <w:b w:val="0"/>
          <w:i w:val="0"/>
          <w:sz w:val="32"/>
          <w:szCs w:val="32"/>
        </w:rPr>
        <w:t xml:space="preserve"> </w:t>
      </w:r>
      <w:r w:rsidRPr="00B33DFD">
        <w:rPr>
          <w:b w:val="0"/>
          <w:i w:val="0"/>
          <w:sz w:val="32"/>
          <w:szCs w:val="32"/>
        </w:rPr>
        <w:t>Объем продажи предприятием товара А в прошлом году составил 2</w:t>
      </w:r>
      <w:r w:rsidR="000617CE" w:rsidRPr="00B33DFD">
        <w:rPr>
          <w:b w:val="0"/>
          <w:i w:val="0"/>
          <w:sz w:val="32"/>
          <w:szCs w:val="32"/>
        </w:rPr>
        <w:t xml:space="preserve"> </w:t>
      </w:r>
      <w:r w:rsidRPr="00B33DFD">
        <w:rPr>
          <w:b w:val="0"/>
          <w:i w:val="0"/>
          <w:sz w:val="32"/>
          <w:szCs w:val="32"/>
        </w:rPr>
        <w:t>000 штук. В текущем году объем продаж вырос до 2</w:t>
      </w:r>
      <w:r w:rsidR="000617CE" w:rsidRPr="00B33DFD">
        <w:rPr>
          <w:b w:val="0"/>
          <w:i w:val="0"/>
          <w:sz w:val="32"/>
          <w:szCs w:val="32"/>
        </w:rPr>
        <w:t xml:space="preserve"> </w:t>
      </w:r>
      <w:r w:rsidRPr="00B33DFD">
        <w:rPr>
          <w:b w:val="0"/>
          <w:i w:val="0"/>
          <w:sz w:val="32"/>
          <w:szCs w:val="32"/>
        </w:rPr>
        <w:t>500 штук, а емкость рынка не изменилась и равна 10</w:t>
      </w:r>
      <w:r w:rsidR="000617CE" w:rsidRPr="00B33DFD">
        <w:rPr>
          <w:b w:val="0"/>
          <w:i w:val="0"/>
          <w:sz w:val="32"/>
          <w:szCs w:val="32"/>
        </w:rPr>
        <w:t xml:space="preserve"> </w:t>
      </w:r>
      <w:r w:rsidRPr="00B33DFD">
        <w:rPr>
          <w:b w:val="0"/>
          <w:i w:val="0"/>
          <w:sz w:val="32"/>
          <w:szCs w:val="32"/>
        </w:rPr>
        <w:t>000 штук. Определить, как изменились конкурентные позиции предприятия в текущем году по сравнению с прошлым годом</w:t>
      </w:r>
    </w:p>
    <w:p w:rsidR="00E42E40" w:rsidRPr="00A06F10" w:rsidRDefault="00E42E40" w:rsidP="00802AB6">
      <w:pPr>
        <w:ind w:firstLine="851"/>
        <w:jc w:val="both"/>
        <w:rPr>
          <w:sz w:val="32"/>
          <w:szCs w:val="32"/>
        </w:rPr>
      </w:pPr>
      <w:r w:rsidRPr="00B33DFD">
        <w:rPr>
          <w:b/>
          <w:sz w:val="32"/>
          <w:szCs w:val="32"/>
        </w:rPr>
        <w:t>Решение.</w:t>
      </w:r>
      <w:r w:rsidRPr="00A06F10">
        <w:rPr>
          <w:sz w:val="32"/>
          <w:szCs w:val="32"/>
        </w:rPr>
        <w:t xml:space="preserve"> Рассчитаем долю рынка предприятия по товару А:</w:t>
      </w:r>
    </w:p>
    <w:p w:rsidR="00E42E40" w:rsidRPr="00A06F10" w:rsidRDefault="00FE1A19" w:rsidP="00802AB6">
      <w:pPr>
        <w:numPr>
          <w:ilvl w:val="0"/>
          <w:numId w:val="16"/>
        </w:numPr>
        <w:tabs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E42E40" w:rsidRPr="00A06F10">
        <w:rPr>
          <w:sz w:val="32"/>
          <w:szCs w:val="32"/>
        </w:rPr>
        <w:t>в прошлом году</w:t>
      </w:r>
    </w:p>
    <w:p w:rsidR="009827D4" w:rsidRPr="002A681F" w:rsidRDefault="009827D4" w:rsidP="00245715">
      <w:pPr>
        <w:ind w:left="567"/>
        <w:jc w:val="center"/>
        <w:rPr>
          <w:sz w:val="32"/>
          <w:szCs w:val="32"/>
          <w:lang w:val="en-US"/>
        </w:rPr>
      </w:pPr>
    </w:p>
    <w:p w:rsidR="00504DCA" w:rsidRPr="002A681F" w:rsidRDefault="00802AB6" w:rsidP="00245715">
      <w:pPr>
        <w:ind w:left="567"/>
        <w:jc w:val="center"/>
        <w:rPr>
          <w:sz w:val="32"/>
          <w:szCs w:val="32"/>
          <w:lang w:val="en-US"/>
        </w:rPr>
      </w:pPr>
      <w:r w:rsidRPr="002A681F">
        <w:rPr>
          <w:position w:val="-24"/>
          <w:sz w:val="32"/>
          <w:szCs w:val="32"/>
        </w:rPr>
        <w:object w:dxaOrig="2820" w:dyaOrig="620">
          <v:shape id="_x0000_i1026" type="#_x0000_t75" style="width:180.75pt;height:40.5pt" o:ole="">
            <v:imagedata r:id="rId13" o:title=""/>
          </v:shape>
          <o:OLEObject Type="Embed" ProgID="Equation.DSMT4" ShapeID="_x0000_i1026" DrawAspect="Content" ObjectID="_1589780949" r:id="rId14"/>
        </w:object>
      </w:r>
    </w:p>
    <w:p w:rsidR="00504DCA" w:rsidRPr="002A681F" w:rsidRDefault="00504DCA" w:rsidP="00FE1A19">
      <w:pPr>
        <w:ind w:left="567" w:firstLine="142"/>
        <w:jc w:val="center"/>
        <w:rPr>
          <w:sz w:val="32"/>
          <w:szCs w:val="32"/>
          <w:lang w:val="en-US"/>
        </w:rPr>
      </w:pPr>
    </w:p>
    <w:p w:rsidR="00E42E40" w:rsidRPr="002A681F" w:rsidRDefault="00FE1A19" w:rsidP="00802AB6">
      <w:pPr>
        <w:ind w:firstLine="851"/>
        <w:rPr>
          <w:sz w:val="32"/>
          <w:szCs w:val="32"/>
        </w:rPr>
      </w:pPr>
      <w:r>
        <w:rPr>
          <w:sz w:val="32"/>
          <w:szCs w:val="32"/>
        </w:rPr>
        <w:t xml:space="preserve">2) </w:t>
      </w:r>
      <w:r w:rsidR="00E42E40" w:rsidRPr="002A681F">
        <w:rPr>
          <w:sz w:val="32"/>
          <w:szCs w:val="32"/>
        </w:rPr>
        <w:t>в текущем году</w:t>
      </w:r>
    </w:p>
    <w:p w:rsidR="009827D4" w:rsidRPr="002A681F" w:rsidRDefault="009827D4" w:rsidP="00245715">
      <w:pPr>
        <w:ind w:left="567"/>
        <w:jc w:val="center"/>
        <w:rPr>
          <w:sz w:val="32"/>
          <w:szCs w:val="32"/>
          <w:lang w:val="en-US"/>
        </w:rPr>
      </w:pPr>
    </w:p>
    <w:p w:rsidR="00504DCA" w:rsidRPr="002A681F" w:rsidRDefault="00802AB6" w:rsidP="00245715">
      <w:pPr>
        <w:ind w:left="567"/>
        <w:jc w:val="center"/>
        <w:rPr>
          <w:sz w:val="32"/>
          <w:szCs w:val="32"/>
          <w:lang w:val="en-US"/>
        </w:rPr>
      </w:pPr>
      <w:r w:rsidRPr="002A681F">
        <w:rPr>
          <w:position w:val="-24"/>
          <w:sz w:val="32"/>
          <w:szCs w:val="32"/>
        </w:rPr>
        <w:object w:dxaOrig="2840" w:dyaOrig="620">
          <v:shape id="_x0000_i1027" type="#_x0000_t75" style="width:182.25pt;height:40.5pt" o:ole="">
            <v:imagedata r:id="rId15" o:title=""/>
          </v:shape>
          <o:OLEObject Type="Embed" ProgID="Equation.DSMT4" ShapeID="_x0000_i1027" DrawAspect="Content" ObjectID="_1589780950" r:id="rId16"/>
        </w:object>
      </w:r>
    </w:p>
    <w:p w:rsidR="00504DCA" w:rsidRPr="002A681F" w:rsidRDefault="00504DCA" w:rsidP="00245715">
      <w:pPr>
        <w:ind w:left="567"/>
        <w:jc w:val="center"/>
        <w:rPr>
          <w:sz w:val="32"/>
          <w:szCs w:val="32"/>
          <w:lang w:val="en-US"/>
        </w:rPr>
      </w:pPr>
    </w:p>
    <w:p w:rsidR="00E42E40" w:rsidRPr="002A681F" w:rsidRDefault="00E42E40" w:rsidP="00802AB6">
      <w:pPr>
        <w:pStyle w:val="a7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ак видно из расчетов, доля рынка предприятия по товару А ув</w:t>
      </w:r>
      <w:r w:rsidRPr="002A681F">
        <w:rPr>
          <w:sz w:val="32"/>
          <w:szCs w:val="32"/>
        </w:rPr>
        <w:t>е</w:t>
      </w:r>
      <w:r w:rsidRPr="002A681F">
        <w:rPr>
          <w:sz w:val="32"/>
          <w:szCs w:val="32"/>
        </w:rPr>
        <w:t>личилась по сравнению с прошлым годом на 5% (25% - 20%), а это зн</w:t>
      </w:r>
      <w:r w:rsidRPr="002A681F">
        <w:rPr>
          <w:sz w:val="32"/>
          <w:szCs w:val="32"/>
        </w:rPr>
        <w:t>а</w:t>
      </w:r>
      <w:r w:rsidRPr="002A681F">
        <w:rPr>
          <w:sz w:val="32"/>
          <w:szCs w:val="32"/>
        </w:rPr>
        <w:t>чит, что конкурентные позиции предприятия укрепились в текущем г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ду.</w:t>
      </w:r>
    </w:p>
    <w:p w:rsidR="00E42E40" w:rsidRPr="002A681F" w:rsidRDefault="00E42E40" w:rsidP="00802AB6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Если бы доля рынка уменьшилась, то конкурентные позиции предприятия ослабли.</w:t>
      </w:r>
    </w:p>
    <w:p w:rsidR="00E42E40" w:rsidRPr="002A681F" w:rsidRDefault="00E42E40" w:rsidP="00802AB6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ак следует понимать выражение: доля рынка равна 25%? Это значит, что из 100 покупателей данного товара 25 человек покупают этот товар у данного предприятия.</w:t>
      </w:r>
    </w:p>
    <w:p w:rsidR="00B33DFD" w:rsidRDefault="00B33DFD" w:rsidP="00802AB6">
      <w:pPr>
        <w:ind w:firstLine="851"/>
        <w:jc w:val="both"/>
        <w:rPr>
          <w:b/>
          <w:sz w:val="32"/>
          <w:szCs w:val="32"/>
        </w:rPr>
      </w:pPr>
    </w:p>
    <w:p w:rsidR="005A6257" w:rsidRPr="002A681F" w:rsidRDefault="00E42E40" w:rsidP="00802AB6">
      <w:pPr>
        <w:ind w:firstLine="851"/>
        <w:jc w:val="both"/>
        <w:rPr>
          <w:b/>
          <w:sz w:val="32"/>
          <w:szCs w:val="32"/>
        </w:rPr>
      </w:pPr>
      <w:r w:rsidRPr="002A681F">
        <w:rPr>
          <w:b/>
          <w:sz w:val="32"/>
          <w:szCs w:val="32"/>
        </w:rPr>
        <w:lastRenderedPageBreak/>
        <w:t>Методические рекомендаци</w:t>
      </w:r>
      <w:r w:rsidR="004622D5" w:rsidRPr="002A681F">
        <w:rPr>
          <w:b/>
          <w:sz w:val="32"/>
          <w:szCs w:val="32"/>
        </w:rPr>
        <w:t>и для решения задач по разделу 5</w:t>
      </w:r>
      <w:r w:rsidRPr="002A681F">
        <w:rPr>
          <w:b/>
          <w:sz w:val="32"/>
          <w:szCs w:val="32"/>
        </w:rPr>
        <w:t xml:space="preserve"> </w:t>
      </w:r>
    </w:p>
    <w:p w:rsidR="00E42E40" w:rsidRPr="002A681F" w:rsidRDefault="00E42E40" w:rsidP="00802AB6">
      <w:pPr>
        <w:ind w:firstLine="851"/>
        <w:jc w:val="both"/>
        <w:rPr>
          <w:b/>
          <w:sz w:val="32"/>
          <w:szCs w:val="32"/>
        </w:rPr>
      </w:pPr>
      <w:r w:rsidRPr="002A681F">
        <w:rPr>
          <w:b/>
          <w:sz w:val="32"/>
          <w:szCs w:val="32"/>
        </w:rPr>
        <w:t>«Ценовая политика»</w:t>
      </w:r>
    </w:p>
    <w:p w:rsidR="00E42E40" w:rsidRPr="002A681F" w:rsidRDefault="00E42E40" w:rsidP="00802AB6">
      <w:pPr>
        <w:ind w:firstLine="851"/>
        <w:rPr>
          <w:sz w:val="32"/>
          <w:szCs w:val="32"/>
        </w:rPr>
      </w:pPr>
    </w:p>
    <w:p w:rsidR="00E42E40" w:rsidRDefault="00E42E40" w:rsidP="00802AB6">
      <w:pPr>
        <w:ind w:firstLine="851"/>
        <w:rPr>
          <w:sz w:val="32"/>
          <w:szCs w:val="32"/>
        </w:rPr>
      </w:pPr>
      <w:r w:rsidRPr="002A681F">
        <w:rPr>
          <w:sz w:val="32"/>
          <w:szCs w:val="32"/>
        </w:rPr>
        <w:t>Расчет исходной цены товара по затратному методу осуществл</w:t>
      </w:r>
      <w:r w:rsidRPr="002A681F">
        <w:rPr>
          <w:sz w:val="32"/>
          <w:szCs w:val="32"/>
        </w:rPr>
        <w:t>я</w:t>
      </w:r>
      <w:r w:rsidRPr="002A681F">
        <w:rPr>
          <w:sz w:val="32"/>
          <w:szCs w:val="32"/>
        </w:rPr>
        <w:t>ется по формуле</w:t>
      </w:r>
    </w:p>
    <w:p w:rsidR="00FE1A19" w:rsidRPr="002A681F" w:rsidRDefault="00FE1A19" w:rsidP="00FE1A19">
      <w:pPr>
        <w:ind w:firstLine="709"/>
        <w:rPr>
          <w:sz w:val="32"/>
          <w:szCs w:val="32"/>
        </w:rPr>
      </w:pPr>
    </w:p>
    <w:p w:rsidR="00E42E40" w:rsidRPr="002A681F" w:rsidRDefault="00E42E40" w:rsidP="00E42E40">
      <w:pPr>
        <w:ind w:left="720"/>
        <w:jc w:val="center"/>
        <w:rPr>
          <w:sz w:val="32"/>
          <w:szCs w:val="32"/>
        </w:rPr>
      </w:pPr>
      <w:r w:rsidRPr="002A681F">
        <w:rPr>
          <w:sz w:val="32"/>
          <w:szCs w:val="32"/>
        </w:rPr>
        <w:t xml:space="preserve">                          </w:t>
      </w:r>
      <w:r w:rsidR="00FE1A19">
        <w:rPr>
          <w:sz w:val="32"/>
          <w:szCs w:val="32"/>
        </w:rPr>
        <w:tab/>
      </w:r>
      <w:r w:rsidR="00FE1A19">
        <w:rPr>
          <w:sz w:val="32"/>
          <w:szCs w:val="32"/>
        </w:rPr>
        <w:tab/>
      </w:r>
      <w:r w:rsidR="00FE1A19" w:rsidRPr="00FE1A19">
        <w:rPr>
          <w:sz w:val="36"/>
          <w:szCs w:val="36"/>
        </w:rPr>
        <w:t xml:space="preserve">   </w:t>
      </w:r>
      <w:r w:rsidRPr="00FE1A19">
        <w:rPr>
          <w:sz w:val="36"/>
          <w:szCs w:val="36"/>
        </w:rPr>
        <w:t xml:space="preserve">Ц = С + </w:t>
      </w:r>
      <w:proofErr w:type="spellStart"/>
      <w:r w:rsidRPr="00FE1A19">
        <w:rPr>
          <w:sz w:val="36"/>
          <w:szCs w:val="36"/>
        </w:rPr>
        <w:t>Пр</w:t>
      </w:r>
      <w:proofErr w:type="spellEnd"/>
      <w:r w:rsidRPr="00FE1A19">
        <w:rPr>
          <w:sz w:val="36"/>
          <w:szCs w:val="36"/>
        </w:rPr>
        <w:t xml:space="preserve"> + ∑Н,</w:t>
      </w:r>
      <w:r w:rsidR="00FE1A19">
        <w:rPr>
          <w:sz w:val="32"/>
          <w:szCs w:val="32"/>
        </w:rPr>
        <w:t xml:space="preserve"> </w:t>
      </w:r>
      <w:r w:rsidR="00FE1A19">
        <w:rPr>
          <w:sz w:val="32"/>
          <w:szCs w:val="32"/>
        </w:rPr>
        <w:tab/>
      </w:r>
      <w:r w:rsidR="00FE1A19">
        <w:rPr>
          <w:sz w:val="32"/>
          <w:szCs w:val="32"/>
        </w:rPr>
        <w:tab/>
      </w:r>
      <w:r w:rsidR="00F45B19" w:rsidRPr="002A681F">
        <w:rPr>
          <w:sz w:val="32"/>
          <w:szCs w:val="32"/>
        </w:rPr>
        <w:tab/>
      </w:r>
      <w:r w:rsidR="005A6257" w:rsidRPr="002A681F">
        <w:rPr>
          <w:sz w:val="32"/>
          <w:szCs w:val="32"/>
        </w:rPr>
        <w:tab/>
      </w:r>
      <w:r w:rsidR="00FE1A19">
        <w:rPr>
          <w:sz w:val="32"/>
          <w:szCs w:val="32"/>
        </w:rPr>
        <w:t xml:space="preserve">  </w:t>
      </w:r>
      <w:r w:rsidRPr="002A681F">
        <w:rPr>
          <w:sz w:val="32"/>
          <w:szCs w:val="32"/>
        </w:rPr>
        <w:t>(2)</w:t>
      </w:r>
    </w:p>
    <w:p w:rsidR="00E42E40" w:rsidRPr="002A681F" w:rsidRDefault="005A1981" w:rsidP="00802AB6">
      <w:pPr>
        <w:ind w:firstLine="851"/>
        <w:rPr>
          <w:sz w:val="32"/>
          <w:szCs w:val="32"/>
        </w:rPr>
      </w:pPr>
      <w:r>
        <w:rPr>
          <w:sz w:val="32"/>
          <w:szCs w:val="32"/>
        </w:rPr>
        <w:t>где Ц</w:t>
      </w:r>
      <w:r w:rsidR="00E42E40" w:rsidRPr="002A681F">
        <w:rPr>
          <w:sz w:val="32"/>
          <w:szCs w:val="32"/>
        </w:rPr>
        <w:t xml:space="preserve"> - исходная цена товара, руб.;</w:t>
      </w:r>
    </w:p>
    <w:p w:rsidR="00E42E40" w:rsidRPr="002A681F" w:rsidRDefault="005A6257" w:rsidP="00E42E40">
      <w:pPr>
        <w:rPr>
          <w:sz w:val="32"/>
          <w:szCs w:val="32"/>
        </w:rPr>
      </w:pPr>
      <w:r w:rsidRPr="002A681F">
        <w:rPr>
          <w:sz w:val="32"/>
          <w:szCs w:val="32"/>
        </w:rPr>
        <w:t xml:space="preserve">            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 xml:space="preserve"> С </w:t>
      </w:r>
      <w:r w:rsidR="00E42E40" w:rsidRPr="002A681F">
        <w:rPr>
          <w:sz w:val="32"/>
          <w:szCs w:val="32"/>
        </w:rPr>
        <w:t>- себестоимость единицы товара, руб.;</w:t>
      </w:r>
    </w:p>
    <w:p w:rsidR="005A6257" w:rsidRPr="002A681F" w:rsidRDefault="005A6257" w:rsidP="00E42E40">
      <w:pPr>
        <w:ind w:left="851" w:hanging="851"/>
        <w:rPr>
          <w:sz w:val="32"/>
          <w:szCs w:val="32"/>
        </w:rPr>
      </w:pPr>
      <w:r w:rsidRPr="002A681F">
        <w:rPr>
          <w:sz w:val="32"/>
          <w:szCs w:val="32"/>
        </w:rPr>
        <w:t xml:space="preserve">            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Pr="002A681F">
        <w:rPr>
          <w:sz w:val="32"/>
          <w:szCs w:val="32"/>
        </w:rPr>
        <w:t xml:space="preserve"> </w:t>
      </w:r>
      <w:proofErr w:type="spellStart"/>
      <w:r w:rsidR="00E42E40" w:rsidRPr="002A681F">
        <w:rPr>
          <w:sz w:val="32"/>
          <w:szCs w:val="32"/>
        </w:rPr>
        <w:t>Пр</w:t>
      </w:r>
      <w:proofErr w:type="spellEnd"/>
      <w:r w:rsidR="00E42E40" w:rsidRPr="002A681F">
        <w:rPr>
          <w:sz w:val="32"/>
          <w:szCs w:val="32"/>
        </w:rPr>
        <w:t xml:space="preserve"> - прибыль (по фиксированному проценту прибыли от </w:t>
      </w:r>
    </w:p>
    <w:p w:rsidR="00E42E40" w:rsidRPr="002A681F" w:rsidRDefault="005A6257" w:rsidP="00E42E40">
      <w:pPr>
        <w:ind w:left="851" w:hanging="851"/>
        <w:rPr>
          <w:sz w:val="32"/>
          <w:szCs w:val="32"/>
        </w:rPr>
      </w:pPr>
      <w:r w:rsidRPr="002A681F">
        <w:rPr>
          <w:sz w:val="32"/>
          <w:szCs w:val="32"/>
        </w:rPr>
        <w:t xml:space="preserve">                     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="00E42E40" w:rsidRPr="002A681F">
        <w:rPr>
          <w:sz w:val="32"/>
          <w:szCs w:val="32"/>
        </w:rPr>
        <w:t>себестоимости), руб.;</w:t>
      </w:r>
    </w:p>
    <w:p w:rsidR="00FE1A19" w:rsidRDefault="005A6257" w:rsidP="00E42E40">
      <w:pPr>
        <w:ind w:left="851"/>
        <w:rPr>
          <w:sz w:val="32"/>
          <w:szCs w:val="32"/>
        </w:rPr>
      </w:pPr>
      <w:r w:rsidRPr="002A681F">
        <w:rPr>
          <w:sz w:val="32"/>
          <w:szCs w:val="32"/>
        </w:rPr>
        <w:t xml:space="preserve"> 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Pr="002A681F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>∑Н</w:t>
      </w:r>
      <w:r w:rsidR="00E42E40" w:rsidRPr="002A681F">
        <w:rPr>
          <w:sz w:val="32"/>
          <w:szCs w:val="32"/>
        </w:rPr>
        <w:t xml:space="preserve"> - косвенные налоги и отчисления в цене товара, от </w:t>
      </w:r>
    </w:p>
    <w:p w:rsidR="00E42E40" w:rsidRPr="002A681F" w:rsidRDefault="00FE1A19" w:rsidP="00FE1A19">
      <w:pPr>
        <w:ind w:left="851" w:firstLine="589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802AB6">
        <w:rPr>
          <w:sz w:val="32"/>
          <w:szCs w:val="32"/>
        </w:rPr>
        <w:t xml:space="preserve">  </w:t>
      </w:r>
      <w:r w:rsidR="005A1981">
        <w:rPr>
          <w:sz w:val="32"/>
          <w:szCs w:val="32"/>
        </w:rPr>
        <w:t xml:space="preserve"> </w:t>
      </w:r>
      <w:r w:rsidR="00E42E40" w:rsidRPr="002A681F">
        <w:rPr>
          <w:sz w:val="32"/>
          <w:szCs w:val="32"/>
        </w:rPr>
        <w:t>которых абстрагируемся (т.е. не считаем), руб.</w:t>
      </w:r>
    </w:p>
    <w:p w:rsidR="00E42E40" w:rsidRPr="002A681F" w:rsidRDefault="00E42E40" w:rsidP="00E42E40">
      <w:pPr>
        <w:rPr>
          <w:sz w:val="32"/>
          <w:szCs w:val="32"/>
        </w:rPr>
      </w:pP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Расчет исходной цены товара по агрегатному методу осуществл</w:t>
      </w:r>
      <w:r w:rsidRPr="00FE1A19">
        <w:rPr>
          <w:sz w:val="32"/>
          <w:szCs w:val="32"/>
        </w:rPr>
        <w:t>я</w:t>
      </w:r>
      <w:r w:rsidRPr="00FE1A19">
        <w:rPr>
          <w:sz w:val="32"/>
          <w:szCs w:val="32"/>
        </w:rPr>
        <w:t>ется по формуле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4"/>
          <w:szCs w:val="34"/>
        </w:rPr>
        <w:t xml:space="preserve">              </w:t>
      </w:r>
      <w:r w:rsidR="005A6257" w:rsidRPr="00FE1A19">
        <w:rPr>
          <w:sz w:val="34"/>
          <w:szCs w:val="34"/>
        </w:rPr>
        <w:t xml:space="preserve">         </w:t>
      </w:r>
      <w:r w:rsidRPr="00FE1A19">
        <w:rPr>
          <w:sz w:val="34"/>
          <w:szCs w:val="34"/>
        </w:rPr>
        <w:t xml:space="preserve"> </w:t>
      </w:r>
      <w:r w:rsidR="00FE1A19">
        <w:rPr>
          <w:sz w:val="34"/>
          <w:szCs w:val="34"/>
        </w:rPr>
        <w:t xml:space="preserve">   </w:t>
      </w:r>
      <w:r w:rsidRPr="00FE1A19">
        <w:rPr>
          <w:sz w:val="36"/>
          <w:szCs w:val="36"/>
        </w:rPr>
        <w:t>Ц = Ц</w:t>
      </w:r>
      <w:r w:rsidRPr="00FE1A19">
        <w:rPr>
          <w:sz w:val="36"/>
          <w:szCs w:val="36"/>
          <w:vertAlign w:val="subscript"/>
        </w:rPr>
        <w:t xml:space="preserve">элем1 </w:t>
      </w:r>
      <w:r w:rsidRPr="00FE1A19">
        <w:rPr>
          <w:sz w:val="36"/>
          <w:szCs w:val="36"/>
        </w:rPr>
        <w:t>+ Ц</w:t>
      </w:r>
      <w:r w:rsidRPr="00FE1A19">
        <w:rPr>
          <w:sz w:val="36"/>
          <w:szCs w:val="36"/>
          <w:vertAlign w:val="subscript"/>
        </w:rPr>
        <w:t>элем2</w:t>
      </w:r>
      <w:r w:rsidRPr="00FE1A19">
        <w:rPr>
          <w:sz w:val="36"/>
          <w:szCs w:val="36"/>
        </w:rPr>
        <w:t xml:space="preserve"> + … </w:t>
      </w:r>
      <w:proofErr w:type="spellStart"/>
      <w:r w:rsidRPr="00FE1A19">
        <w:rPr>
          <w:sz w:val="36"/>
          <w:szCs w:val="36"/>
        </w:rPr>
        <w:t>Ц</w:t>
      </w:r>
      <w:r w:rsidRPr="00FE1A19">
        <w:rPr>
          <w:sz w:val="36"/>
          <w:szCs w:val="36"/>
          <w:vertAlign w:val="subscript"/>
        </w:rPr>
        <w:t>элем</w:t>
      </w:r>
      <w:proofErr w:type="spellEnd"/>
      <w:r w:rsidRPr="00FE1A19">
        <w:rPr>
          <w:sz w:val="36"/>
          <w:szCs w:val="36"/>
          <w:vertAlign w:val="subscript"/>
          <w:lang w:val="en-US"/>
        </w:rPr>
        <w:t>n</w:t>
      </w:r>
      <w:r w:rsidRPr="00FE1A19">
        <w:rPr>
          <w:sz w:val="36"/>
          <w:szCs w:val="36"/>
        </w:rPr>
        <w:t>,</w:t>
      </w:r>
      <w:r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ab/>
      </w:r>
      <w:r w:rsidR="00F45B19" w:rsidRPr="00FE1A19">
        <w:rPr>
          <w:sz w:val="32"/>
          <w:szCs w:val="32"/>
        </w:rPr>
        <w:tab/>
      </w:r>
      <w:r w:rsidR="00944FF9" w:rsidRPr="00FE1A19">
        <w:rPr>
          <w:sz w:val="32"/>
          <w:szCs w:val="32"/>
        </w:rPr>
        <w:tab/>
      </w:r>
      <w:r w:rsidR="00FE1A19">
        <w:rPr>
          <w:sz w:val="32"/>
          <w:szCs w:val="32"/>
        </w:rPr>
        <w:t xml:space="preserve">  </w:t>
      </w:r>
      <w:r w:rsidRPr="00FE1A19">
        <w:rPr>
          <w:sz w:val="32"/>
          <w:szCs w:val="32"/>
        </w:rPr>
        <w:t>(3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где Ц - исходная цена товара, руб.;</w:t>
      </w:r>
    </w:p>
    <w:p w:rsidR="00963CE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</w:t>
      </w:r>
      <w:r w:rsid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Ц</w:t>
      </w:r>
      <w:r w:rsidRPr="00FE1A19">
        <w:rPr>
          <w:sz w:val="32"/>
          <w:szCs w:val="32"/>
          <w:vertAlign w:val="subscript"/>
        </w:rPr>
        <w:t xml:space="preserve">элем1 </w:t>
      </w:r>
      <w:r w:rsidRPr="00FE1A19">
        <w:rPr>
          <w:sz w:val="32"/>
          <w:szCs w:val="32"/>
        </w:rPr>
        <w:t>…</w:t>
      </w:r>
      <w:proofErr w:type="spellStart"/>
      <w:r w:rsidRPr="00FE1A19">
        <w:rPr>
          <w:sz w:val="32"/>
          <w:szCs w:val="32"/>
        </w:rPr>
        <w:t>Ц</w:t>
      </w:r>
      <w:r w:rsidRPr="00FE1A19">
        <w:rPr>
          <w:sz w:val="32"/>
          <w:szCs w:val="32"/>
          <w:vertAlign w:val="subscript"/>
        </w:rPr>
        <w:t>элем</w:t>
      </w:r>
      <w:proofErr w:type="spellEnd"/>
      <w:r w:rsidRPr="00FE1A19">
        <w:rPr>
          <w:sz w:val="32"/>
          <w:szCs w:val="32"/>
          <w:vertAlign w:val="subscript"/>
          <w:lang w:val="en-US"/>
        </w:rPr>
        <w:t>n</w:t>
      </w:r>
      <w:r w:rsidRPr="00FE1A19">
        <w:rPr>
          <w:sz w:val="32"/>
          <w:szCs w:val="32"/>
        </w:rPr>
        <w:t xml:space="preserve"> - цены на отдельные конструктивные </w:t>
      </w:r>
    </w:p>
    <w:p w:rsidR="00FE1A19" w:rsidRDefault="00963CE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                    </w:t>
      </w:r>
      <w:r w:rsidR="00FE1A19">
        <w:rPr>
          <w:sz w:val="32"/>
          <w:szCs w:val="32"/>
        </w:rPr>
        <w:t xml:space="preserve">    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 w:rsid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 xml:space="preserve">элементы товара или на отдельные изделия, </w:t>
      </w: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</w:t>
      </w:r>
      <w:r w:rsidR="00802AB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</w:t>
      </w:r>
      <w:r w:rsidR="00E42E40" w:rsidRPr="00FE1A19">
        <w:rPr>
          <w:sz w:val="32"/>
          <w:szCs w:val="32"/>
        </w:rPr>
        <w:t>руб.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Расчет исходной цены товара по методу структурной аналогии осуществляется по формуле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944FF9" w:rsidRPr="00FE1A19" w:rsidRDefault="00FE1A19" w:rsidP="00FE1A19">
      <w:pPr>
        <w:ind w:left="1440" w:firstLine="720"/>
        <w:rPr>
          <w:sz w:val="32"/>
          <w:szCs w:val="32"/>
        </w:rPr>
      </w:pPr>
      <w:r>
        <w:rPr>
          <w:position w:val="-30"/>
          <w:sz w:val="32"/>
          <w:szCs w:val="32"/>
        </w:rPr>
        <w:t xml:space="preserve"> </w:t>
      </w:r>
      <w:r w:rsidR="00A34ACC">
        <w:rPr>
          <w:position w:val="-30"/>
          <w:sz w:val="32"/>
          <w:szCs w:val="32"/>
        </w:rPr>
        <w:t xml:space="preserve"> </w:t>
      </w:r>
      <w:r w:rsidR="00802AB6">
        <w:rPr>
          <w:position w:val="-30"/>
          <w:sz w:val="32"/>
          <w:szCs w:val="32"/>
        </w:rPr>
        <w:t xml:space="preserve">    </w:t>
      </w:r>
      <w:r>
        <w:rPr>
          <w:position w:val="-30"/>
          <w:sz w:val="32"/>
          <w:szCs w:val="32"/>
        </w:rPr>
        <w:t xml:space="preserve">   </w:t>
      </w:r>
      <w:r w:rsidR="00802AB6" w:rsidRPr="00FE1A19">
        <w:rPr>
          <w:position w:val="-30"/>
          <w:sz w:val="32"/>
          <w:szCs w:val="32"/>
        </w:rPr>
        <w:object w:dxaOrig="3420" w:dyaOrig="680">
          <v:shape id="_x0000_i1028" type="#_x0000_t75" style="width:235.5pt;height:48pt" o:ole="">
            <v:imagedata r:id="rId17" o:title=""/>
          </v:shape>
          <o:OLEObject Type="Embed" ProgID="Equation.DSMT4" ShapeID="_x0000_i1028" DrawAspect="Content" ObjectID="_1589780951" r:id="rId18"/>
        </w:object>
      </w:r>
      <w:r>
        <w:rPr>
          <w:position w:val="-32"/>
          <w:sz w:val="32"/>
          <w:szCs w:val="32"/>
        </w:rPr>
        <w:tab/>
      </w:r>
      <w:r>
        <w:rPr>
          <w:position w:val="-32"/>
          <w:sz w:val="32"/>
          <w:szCs w:val="32"/>
        </w:rPr>
        <w:tab/>
      </w:r>
      <w:r w:rsidR="00944FF9" w:rsidRPr="00FE1A19">
        <w:rPr>
          <w:position w:val="-32"/>
          <w:sz w:val="32"/>
          <w:szCs w:val="32"/>
        </w:rPr>
        <w:tab/>
      </w:r>
      <w:r>
        <w:rPr>
          <w:position w:val="-32"/>
          <w:sz w:val="32"/>
          <w:szCs w:val="32"/>
        </w:rPr>
        <w:t xml:space="preserve">  </w:t>
      </w:r>
      <w:r w:rsidR="00944FF9" w:rsidRPr="00FE1A19">
        <w:rPr>
          <w:sz w:val="32"/>
          <w:szCs w:val="32"/>
        </w:rPr>
        <w:t>(4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proofErr w:type="spellStart"/>
      <w:r w:rsidRPr="00FE1A19">
        <w:rPr>
          <w:sz w:val="32"/>
          <w:szCs w:val="32"/>
        </w:rPr>
        <w:t>Цн.изд</w:t>
      </w:r>
      <w:proofErr w:type="spellEnd"/>
      <w:r w:rsidRPr="00FE1A19">
        <w:rPr>
          <w:sz w:val="32"/>
          <w:szCs w:val="32"/>
        </w:rPr>
        <w:t xml:space="preserve"> - цена нового изделия, руб.;</w:t>
      </w:r>
    </w:p>
    <w:p w:rsidR="00963CE0" w:rsidRPr="00FE1A19" w:rsidRDefault="005A6257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</w:t>
      </w:r>
      <w:r w:rsidR="00D500B2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МЗ (ЗП)</w:t>
      </w:r>
      <w:r w:rsidR="00E42E40" w:rsidRPr="00FE1A19">
        <w:rPr>
          <w:sz w:val="32"/>
          <w:szCs w:val="32"/>
          <w:vertAlign w:val="subscript"/>
        </w:rPr>
        <w:t>н</w:t>
      </w:r>
      <w:r w:rsidR="00E42E40" w:rsidRPr="00FE1A19">
        <w:rPr>
          <w:sz w:val="32"/>
          <w:szCs w:val="32"/>
        </w:rPr>
        <w:t xml:space="preserve"> - материальные затраты или заработная плата на </w:t>
      </w: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                </w:t>
      </w:r>
      <w:r w:rsidR="00963CE0" w:rsidRPr="00FE1A19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единицу нового изделия, руб.;</w:t>
      </w:r>
    </w:p>
    <w:p w:rsidR="00963CE0" w:rsidRPr="00FE1A19" w:rsidRDefault="005A6257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 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Уд.вес</w:t>
      </w:r>
      <w:proofErr w:type="spellEnd"/>
      <w:r w:rsidR="00E42E40" w:rsidRPr="00FE1A19">
        <w:rPr>
          <w:sz w:val="32"/>
          <w:szCs w:val="32"/>
        </w:rPr>
        <w:t xml:space="preserve"> МЗ (ЗП)</w:t>
      </w:r>
      <w:r w:rsidR="00E42E40" w:rsidRPr="00FE1A19">
        <w:rPr>
          <w:sz w:val="32"/>
          <w:szCs w:val="32"/>
          <w:vertAlign w:val="subscript"/>
        </w:rPr>
        <w:t>баз</w:t>
      </w:r>
      <w:r w:rsidR="00E42E40" w:rsidRPr="00FE1A19">
        <w:rPr>
          <w:sz w:val="32"/>
          <w:szCs w:val="32"/>
        </w:rPr>
        <w:t xml:space="preserve"> - удельный вес материальных затрат (или </w:t>
      </w:r>
    </w:p>
    <w:p w:rsidR="00963CE0" w:rsidRPr="00FE1A19" w:rsidRDefault="00944FF9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                        </w:t>
      </w:r>
      <w:r w:rsidR="00963CE0" w:rsidRPr="00FE1A19">
        <w:rPr>
          <w:sz w:val="32"/>
          <w:szCs w:val="32"/>
        </w:rPr>
        <w:t xml:space="preserve">       </w:t>
      </w:r>
      <w:r w:rsidR="00FE1A19">
        <w:rPr>
          <w:sz w:val="32"/>
          <w:szCs w:val="32"/>
        </w:rPr>
        <w:t xml:space="preserve">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 xml:space="preserve">заработной платы) в себестоимости </w:t>
      </w:r>
    </w:p>
    <w:p w:rsidR="00E42E40" w:rsidRPr="00FE1A19" w:rsidRDefault="00963CE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</w:t>
      </w:r>
      <w:r w:rsidR="00944FF9" w:rsidRPr="00FE1A19">
        <w:rPr>
          <w:sz w:val="32"/>
          <w:szCs w:val="32"/>
        </w:rPr>
        <w:t xml:space="preserve">                              </w:t>
      </w:r>
      <w:r w:rsidRPr="00FE1A19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 </w:t>
      </w:r>
      <w:r w:rsid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аналогичного базового изделия, %</w:t>
      </w:r>
      <w:r w:rsidR="00FE1A19">
        <w:rPr>
          <w:sz w:val="32"/>
          <w:szCs w:val="32"/>
        </w:rPr>
        <w:t>.</w:t>
      </w:r>
    </w:p>
    <w:p w:rsidR="00E42E40" w:rsidRPr="00FE1A19" w:rsidRDefault="00E42E40" w:rsidP="00FE1A19">
      <w:pPr>
        <w:tabs>
          <w:tab w:val="left" w:pos="4905"/>
        </w:tabs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Расчет исходной цены товара на основе анализа безубыточности и обеспечения целевой прибыли осуществляется по формуле</w:t>
      </w:r>
    </w:p>
    <w:p w:rsidR="00E42E40" w:rsidRDefault="00E42E40" w:rsidP="00FE1A19">
      <w:pPr>
        <w:jc w:val="both"/>
        <w:rPr>
          <w:sz w:val="32"/>
          <w:szCs w:val="32"/>
        </w:rPr>
      </w:pPr>
    </w:p>
    <w:p w:rsidR="00D500B2" w:rsidRPr="00FE1A19" w:rsidRDefault="00D500B2" w:rsidP="00FE1A19">
      <w:pPr>
        <w:jc w:val="both"/>
        <w:rPr>
          <w:sz w:val="32"/>
          <w:szCs w:val="32"/>
        </w:rPr>
      </w:pP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        </w:t>
      </w:r>
      <w:r w:rsidR="005A6257" w:rsidRPr="00FE1A19">
        <w:rPr>
          <w:sz w:val="32"/>
          <w:szCs w:val="32"/>
        </w:rPr>
        <w:tab/>
      </w:r>
      <w:r w:rsidR="00E42E40" w:rsidRPr="00FE1A19">
        <w:rPr>
          <w:sz w:val="32"/>
          <w:szCs w:val="32"/>
        </w:rPr>
        <w:t xml:space="preserve">    </w:t>
      </w:r>
      <w:r w:rsidR="005A6257" w:rsidRPr="00FE1A19">
        <w:rPr>
          <w:sz w:val="32"/>
          <w:szCs w:val="32"/>
        </w:rPr>
        <w:t xml:space="preserve">       </w:t>
      </w:r>
      <w:r>
        <w:rPr>
          <w:sz w:val="32"/>
          <w:szCs w:val="32"/>
        </w:rPr>
        <w:t xml:space="preserve">    </w:t>
      </w:r>
      <w:r w:rsidR="005A6257" w:rsidRPr="00FE1A19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        </w:t>
      </w:r>
      <w:r w:rsidR="00E42E40" w:rsidRPr="00FE1A19">
        <w:rPr>
          <w:sz w:val="36"/>
          <w:szCs w:val="36"/>
        </w:rPr>
        <w:t xml:space="preserve">Ц = С + </w:t>
      </w:r>
      <w:proofErr w:type="spellStart"/>
      <w:r w:rsidR="00E42E40" w:rsidRPr="00FE1A19">
        <w:rPr>
          <w:sz w:val="36"/>
          <w:szCs w:val="36"/>
        </w:rPr>
        <w:t>Пр.цел</w:t>
      </w:r>
      <w:proofErr w:type="spellEnd"/>
      <w:r w:rsidR="00E42E40" w:rsidRPr="00FE1A19">
        <w:rPr>
          <w:sz w:val="36"/>
          <w:szCs w:val="36"/>
        </w:rPr>
        <w:t xml:space="preserve"> + ∑Н, </w:t>
      </w:r>
      <w:r w:rsidR="00E42E40" w:rsidRPr="00FE1A19">
        <w:rPr>
          <w:sz w:val="36"/>
          <w:szCs w:val="36"/>
        </w:rPr>
        <w:tab/>
      </w:r>
      <w:r w:rsidR="00E42E40" w:rsidRPr="00FE1A19">
        <w:rPr>
          <w:sz w:val="32"/>
          <w:szCs w:val="32"/>
        </w:rPr>
        <w:tab/>
      </w:r>
      <w:r w:rsidR="00F45B19" w:rsidRPr="00FE1A19">
        <w:rPr>
          <w:sz w:val="32"/>
          <w:szCs w:val="32"/>
        </w:rPr>
        <w:tab/>
      </w:r>
      <w:r w:rsidR="00F45B19" w:rsidRPr="00FE1A19">
        <w:rPr>
          <w:sz w:val="32"/>
          <w:szCs w:val="32"/>
        </w:rPr>
        <w:tab/>
      </w:r>
      <w:r w:rsidR="00802AB6">
        <w:rPr>
          <w:sz w:val="32"/>
          <w:szCs w:val="32"/>
        </w:rPr>
        <w:t xml:space="preserve">  </w:t>
      </w:r>
      <w:r w:rsidR="00E42E40" w:rsidRPr="00FE1A19">
        <w:rPr>
          <w:sz w:val="32"/>
          <w:szCs w:val="32"/>
        </w:rPr>
        <w:t>(5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где Ц - исходная цена товара, руб.;</w:t>
      </w: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802AB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Пр.цел</w:t>
      </w:r>
      <w:proofErr w:type="spellEnd"/>
      <w:r w:rsidR="00E42E40" w:rsidRPr="00FE1A19">
        <w:rPr>
          <w:sz w:val="32"/>
          <w:szCs w:val="32"/>
        </w:rPr>
        <w:t xml:space="preserve"> - целевая прибыль на единицу товара, руб.;</w:t>
      </w:r>
    </w:p>
    <w:p w:rsidR="00D500B2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∑Н</w:t>
      </w:r>
      <w:r w:rsidR="005A6257" w:rsidRP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 xml:space="preserve">- косвенные налоги и отчисления в цене товара, </w:t>
      </w:r>
    </w:p>
    <w:p w:rsidR="00E42E40" w:rsidRPr="00FE1A19" w:rsidRDefault="00D500B2" w:rsidP="00D500B2">
      <w:pPr>
        <w:ind w:left="720" w:firstLine="72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от которых мы абстрагируемся (т.е. не считаем), руб.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Для расчета исходной цены товара по методу удельной цены и</w:t>
      </w:r>
      <w:r w:rsidRPr="00FE1A19">
        <w:rPr>
          <w:sz w:val="32"/>
          <w:szCs w:val="32"/>
        </w:rPr>
        <w:t>с</w:t>
      </w:r>
      <w:r w:rsidRPr="00FE1A19">
        <w:rPr>
          <w:sz w:val="32"/>
          <w:szCs w:val="32"/>
        </w:rPr>
        <w:t>пользуется следующий механизм.</w:t>
      </w:r>
    </w:p>
    <w:p w:rsidR="00E42E40" w:rsidRPr="00FE1A19" w:rsidRDefault="00E42E40" w:rsidP="00802AB6">
      <w:pPr>
        <w:tabs>
          <w:tab w:val="left" w:pos="426"/>
        </w:tabs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Сначала определяется удельная цена единицы основного пар</w:t>
      </w:r>
      <w:r w:rsidRPr="00FE1A19">
        <w:rPr>
          <w:sz w:val="32"/>
          <w:szCs w:val="32"/>
        </w:rPr>
        <w:t>а</w:t>
      </w:r>
      <w:r w:rsidRPr="00FE1A19">
        <w:rPr>
          <w:sz w:val="32"/>
          <w:szCs w:val="32"/>
        </w:rPr>
        <w:t>метра качества по формуле</w:t>
      </w:r>
    </w:p>
    <w:p w:rsidR="005A6257" w:rsidRPr="00FE1A19" w:rsidRDefault="005A6257" w:rsidP="00FE1A19">
      <w:pPr>
        <w:tabs>
          <w:tab w:val="left" w:pos="426"/>
        </w:tabs>
        <w:ind w:firstLine="709"/>
        <w:jc w:val="both"/>
        <w:rPr>
          <w:sz w:val="32"/>
          <w:szCs w:val="32"/>
        </w:rPr>
      </w:pPr>
    </w:p>
    <w:p w:rsidR="002A281D" w:rsidRPr="00FE1A19" w:rsidRDefault="00944FF9" w:rsidP="00FE1A19">
      <w:pPr>
        <w:tabs>
          <w:tab w:val="left" w:pos="426"/>
        </w:tabs>
        <w:ind w:firstLine="709"/>
        <w:jc w:val="both"/>
        <w:rPr>
          <w:sz w:val="32"/>
          <w:szCs w:val="32"/>
        </w:rPr>
      </w:pP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="00FE1A19">
        <w:rPr>
          <w:position w:val="-32"/>
          <w:sz w:val="32"/>
          <w:szCs w:val="32"/>
        </w:rPr>
        <w:t xml:space="preserve">    </w:t>
      </w:r>
      <w:r w:rsidR="00A34ACC" w:rsidRPr="00FE1A19">
        <w:rPr>
          <w:position w:val="-32"/>
          <w:sz w:val="32"/>
          <w:szCs w:val="32"/>
        </w:rPr>
        <w:object w:dxaOrig="1540" w:dyaOrig="720">
          <v:shape id="_x0000_i1029" type="#_x0000_t75" style="width:118.5pt;height:57pt" o:ole="">
            <v:imagedata r:id="rId19" o:title=""/>
          </v:shape>
          <o:OLEObject Type="Embed" ProgID="Equation.DSMT4" ShapeID="_x0000_i1029" DrawAspect="Content" ObjectID="_1589780952" r:id="rId20"/>
        </w:object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Pr="00FE1A19">
        <w:rPr>
          <w:position w:val="-32"/>
          <w:sz w:val="32"/>
          <w:szCs w:val="32"/>
        </w:rPr>
        <w:tab/>
      </w:r>
      <w:r w:rsidR="00FE1A19">
        <w:rPr>
          <w:position w:val="-32"/>
          <w:sz w:val="32"/>
          <w:szCs w:val="32"/>
        </w:rPr>
        <w:t xml:space="preserve">  </w:t>
      </w:r>
      <w:r w:rsidRPr="00FE1A19">
        <w:rPr>
          <w:sz w:val="32"/>
          <w:szCs w:val="32"/>
        </w:rPr>
        <w:t>(6)</w:t>
      </w:r>
    </w:p>
    <w:p w:rsid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proofErr w:type="spellStart"/>
      <w:r w:rsidRPr="00FE1A19">
        <w:rPr>
          <w:sz w:val="32"/>
          <w:szCs w:val="32"/>
        </w:rPr>
        <w:t>Ц</w:t>
      </w:r>
      <w:r w:rsidRPr="00FE1A19">
        <w:rPr>
          <w:sz w:val="32"/>
          <w:szCs w:val="32"/>
          <w:vertAlign w:val="subscript"/>
        </w:rPr>
        <w:t>уд</w:t>
      </w:r>
      <w:proofErr w:type="spellEnd"/>
      <w:r w:rsidR="005A6257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- удельная цена единицы основного параметра качества, </w:t>
      </w: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</w:t>
      </w:r>
      <w:r w:rsidR="00802AB6">
        <w:rPr>
          <w:sz w:val="32"/>
          <w:szCs w:val="32"/>
        </w:rPr>
        <w:t xml:space="preserve">  </w:t>
      </w:r>
      <w:r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руб.;</w:t>
      </w:r>
    </w:p>
    <w:p w:rsidR="00E42E40" w:rsidRPr="00FE1A19" w:rsidRDefault="00FE1A1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   </w:t>
      </w:r>
      <w:r w:rsidR="00802AB6"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Ц</w:t>
      </w:r>
      <w:r w:rsidR="00E42E40" w:rsidRPr="00FE1A19">
        <w:rPr>
          <w:sz w:val="32"/>
          <w:szCs w:val="32"/>
          <w:vertAlign w:val="subscript"/>
        </w:rPr>
        <w:t>изд.баз</w:t>
      </w:r>
      <w:proofErr w:type="spellEnd"/>
      <w:r w:rsidR="00E42E40" w:rsidRPr="00FE1A19">
        <w:rPr>
          <w:sz w:val="32"/>
          <w:szCs w:val="32"/>
        </w:rPr>
        <w:t xml:space="preserve"> - цена базового или аналогичного изделия, руб.;</w:t>
      </w:r>
    </w:p>
    <w:p w:rsidR="00963CE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</w:t>
      </w:r>
      <w:r w:rsidR="00D500B2">
        <w:rPr>
          <w:sz w:val="32"/>
          <w:szCs w:val="32"/>
        </w:rPr>
        <w:t xml:space="preserve"> </w:t>
      </w:r>
      <w:r w:rsidR="00FE1A19">
        <w:rPr>
          <w:sz w:val="32"/>
          <w:szCs w:val="32"/>
        </w:rPr>
        <w:t xml:space="preserve">   </w:t>
      </w:r>
      <w:r w:rsidR="00802AB6">
        <w:rPr>
          <w:sz w:val="32"/>
          <w:szCs w:val="32"/>
        </w:rPr>
        <w:t xml:space="preserve"> </w:t>
      </w:r>
      <w:proofErr w:type="spellStart"/>
      <w:r w:rsidRPr="00FE1A19">
        <w:rPr>
          <w:sz w:val="32"/>
          <w:szCs w:val="32"/>
        </w:rPr>
        <w:t>З</w:t>
      </w:r>
      <w:r w:rsidRPr="00FE1A19">
        <w:rPr>
          <w:sz w:val="32"/>
          <w:szCs w:val="32"/>
          <w:vertAlign w:val="subscript"/>
        </w:rPr>
        <w:t>осн.пар.баз</w:t>
      </w:r>
      <w:proofErr w:type="spellEnd"/>
      <w:r w:rsidRPr="00FE1A19">
        <w:rPr>
          <w:sz w:val="32"/>
          <w:szCs w:val="32"/>
        </w:rPr>
        <w:t xml:space="preserve"> - значение основного параметра базового изделия </w:t>
      </w:r>
    </w:p>
    <w:p w:rsidR="00E42E40" w:rsidRPr="00FE1A19" w:rsidRDefault="00963CE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   </w:t>
      </w:r>
      <w:r w:rsidR="00FE1A19">
        <w:rPr>
          <w:sz w:val="32"/>
          <w:szCs w:val="32"/>
        </w:rPr>
        <w:t xml:space="preserve">               </w:t>
      </w:r>
      <w:r w:rsidR="00D500B2">
        <w:rPr>
          <w:sz w:val="32"/>
          <w:szCs w:val="32"/>
        </w:rPr>
        <w:t xml:space="preserve"> </w:t>
      </w:r>
      <w:r w:rsidR="00FE1A19">
        <w:rPr>
          <w:sz w:val="32"/>
          <w:szCs w:val="32"/>
        </w:rPr>
        <w:t xml:space="preserve">  </w:t>
      </w:r>
      <w:r w:rsidR="00802AB6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в</w:t>
      </w:r>
      <w:r w:rsidR="005A6257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с</w:t>
      </w:r>
      <w:r w:rsidR="00E42E40" w:rsidRPr="00FE1A19">
        <w:rPr>
          <w:sz w:val="32"/>
          <w:szCs w:val="32"/>
        </w:rPr>
        <w:t>оответствующих единицах измерения.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Затем рассчитывается цена нового изделия по формуле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DC6379" w:rsidP="00DC6379">
      <w:pPr>
        <w:ind w:left="2880" w:firstLine="720"/>
        <w:jc w:val="both"/>
        <w:rPr>
          <w:b/>
          <w:i/>
          <w:sz w:val="32"/>
          <w:szCs w:val="32"/>
        </w:rPr>
      </w:pPr>
      <w:r>
        <w:rPr>
          <w:sz w:val="36"/>
          <w:szCs w:val="36"/>
        </w:rPr>
        <w:t xml:space="preserve">  </w:t>
      </w:r>
      <w:proofErr w:type="spellStart"/>
      <w:r w:rsidR="00E42E40" w:rsidRPr="00FE1A19">
        <w:rPr>
          <w:sz w:val="36"/>
          <w:szCs w:val="36"/>
        </w:rPr>
        <w:t>Ц</w:t>
      </w:r>
      <w:r w:rsidR="00E42E40" w:rsidRPr="00FE1A19">
        <w:rPr>
          <w:sz w:val="36"/>
          <w:szCs w:val="36"/>
          <w:vertAlign w:val="subscript"/>
        </w:rPr>
        <w:t>н</w:t>
      </w:r>
      <w:proofErr w:type="spellEnd"/>
      <w:r w:rsidR="00E42E40" w:rsidRPr="00FE1A19">
        <w:rPr>
          <w:sz w:val="36"/>
          <w:szCs w:val="36"/>
        </w:rPr>
        <w:t xml:space="preserve"> = </w:t>
      </w:r>
      <w:proofErr w:type="spellStart"/>
      <w:r w:rsidR="00E42E40" w:rsidRPr="00FE1A19">
        <w:rPr>
          <w:sz w:val="36"/>
          <w:szCs w:val="36"/>
        </w:rPr>
        <w:t>Ц</w:t>
      </w:r>
      <w:r w:rsidR="00E42E40" w:rsidRPr="00FE1A19">
        <w:rPr>
          <w:sz w:val="36"/>
          <w:szCs w:val="36"/>
          <w:vertAlign w:val="subscript"/>
        </w:rPr>
        <w:t>уд</w:t>
      </w:r>
      <w:proofErr w:type="spellEnd"/>
      <w:r w:rsidR="00E42E40" w:rsidRPr="00FE1A19">
        <w:rPr>
          <w:sz w:val="36"/>
          <w:szCs w:val="36"/>
        </w:rPr>
        <w:t xml:space="preserve"> </w:t>
      </w:r>
      <w:r w:rsidR="00963CE0" w:rsidRPr="00FE1A19">
        <w:rPr>
          <w:sz w:val="36"/>
          <w:szCs w:val="36"/>
        </w:rPr>
        <w:t>×</w:t>
      </w:r>
      <w:r w:rsidR="00E42E40" w:rsidRPr="00FE1A19">
        <w:rPr>
          <w:sz w:val="36"/>
          <w:szCs w:val="36"/>
        </w:rPr>
        <w:t xml:space="preserve"> </w:t>
      </w:r>
      <w:proofErr w:type="spellStart"/>
      <w:r w:rsidR="00E42E40" w:rsidRPr="00FE1A19">
        <w:rPr>
          <w:sz w:val="36"/>
          <w:szCs w:val="36"/>
        </w:rPr>
        <w:t>З</w:t>
      </w:r>
      <w:r w:rsidR="00E42E40" w:rsidRPr="00FE1A19">
        <w:rPr>
          <w:sz w:val="36"/>
          <w:szCs w:val="36"/>
          <w:vertAlign w:val="subscript"/>
        </w:rPr>
        <w:t>осн.пар.н</w:t>
      </w:r>
      <w:proofErr w:type="spellEnd"/>
      <w:r w:rsidR="00E42E40" w:rsidRPr="00FE1A19">
        <w:rPr>
          <w:sz w:val="36"/>
          <w:szCs w:val="36"/>
        </w:rPr>
        <w:t>,</w:t>
      </w:r>
      <w:r w:rsidR="00E42E40" w:rsidRPr="00FE1A19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ab/>
      </w:r>
      <w:r>
        <w:rPr>
          <w:b/>
          <w:i/>
          <w:sz w:val="32"/>
          <w:szCs w:val="32"/>
        </w:rPr>
        <w:tab/>
      </w:r>
      <w:r w:rsidR="00963CE0" w:rsidRPr="00FE1A19">
        <w:rPr>
          <w:b/>
          <w:i/>
          <w:sz w:val="32"/>
          <w:szCs w:val="32"/>
        </w:rPr>
        <w:tab/>
      </w:r>
      <w:r w:rsidR="00944FF9" w:rsidRPr="00FE1A19">
        <w:rPr>
          <w:b/>
          <w:i/>
          <w:sz w:val="32"/>
          <w:szCs w:val="32"/>
        </w:rPr>
        <w:tab/>
      </w:r>
      <w:r>
        <w:rPr>
          <w:b/>
          <w:i/>
          <w:sz w:val="32"/>
          <w:szCs w:val="32"/>
        </w:rPr>
        <w:t xml:space="preserve">  </w:t>
      </w:r>
      <w:r w:rsidR="00E42E40" w:rsidRPr="00FE1A19">
        <w:rPr>
          <w:sz w:val="32"/>
          <w:szCs w:val="32"/>
        </w:rPr>
        <w:t>(7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где</w:t>
      </w:r>
      <w:r w:rsidRPr="00FE1A19">
        <w:rPr>
          <w:b/>
          <w:i/>
          <w:sz w:val="32"/>
          <w:szCs w:val="32"/>
        </w:rPr>
        <w:t xml:space="preserve"> </w:t>
      </w:r>
      <w:proofErr w:type="spellStart"/>
      <w:r w:rsidRPr="00FE1A19">
        <w:rPr>
          <w:sz w:val="32"/>
          <w:szCs w:val="32"/>
        </w:rPr>
        <w:t>Ц</w:t>
      </w:r>
      <w:r w:rsidRPr="00FE1A19">
        <w:rPr>
          <w:sz w:val="32"/>
          <w:szCs w:val="32"/>
          <w:vertAlign w:val="subscript"/>
        </w:rPr>
        <w:t>н</w:t>
      </w:r>
      <w:proofErr w:type="spellEnd"/>
      <w:r w:rsidR="00963CE0" w:rsidRPr="00FE1A19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>-</w:t>
      </w:r>
      <w:r w:rsidRPr="00FE1A19">
        <w:rPr>
          <w:sz w:val="32"/>
          <w:szCs w:val="32"/>
        </w:rPr>
        <w:t xml:space="preserve"> исходная цена товара, руб.;</w:t>
      </w:r>
    </w:p>
    <w:p w:rsidR="00963CE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</w:t>
      </w:r>
      <w:r w:rsidR="00DC6379">
        <w:rPr>
          <w:sz w:val="32"/>
          <w:szCs w:val="32"/>
        </w:rPr>
        <w:t xml:space="preserve">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DC6379">
        <w:rPr>
          <w:sz w:val="32"/>
          <w:szCs w:val="32"/>
        </w:rPr>
        <w:t xml:space="preserve"> </w:t>
      </w:r>
      <w:proofErr w:type="spellStart"/>
      <w:r w:rsidRPr="00FE1A19">
        <w:rPr>
          <w:sz w:val="32"/>
          <w:szCs w:val="32"/>
        </w:rPr>
        <w:t>З</w:t>
      </w:r>
      <w:r w:rsidRPr="00FE1A19">
        <w:rPr>
          <w:sz w:val="32"/>
          <w:szCs w:val="32"/>
          <w:vertAlign w:val="subscript"/>
        </w:rPr>
        <w:t>осн.пар.н</w:t>
      </w:r>
      <w:proofErr w:type="spellEnd"/>
      <w:r w:rsidR="00DC6379">
        <w:rPr>
          <w:sz w:val="32"/>
          <w:szCs w:val="32"/>
        </w:rPr>
        <w:t xml:space="preserve"> - </w:t>
      </w:r>
      <w:r w:rsidRPr="00FE1A19">
        <w:rPr>
          <w:sz w:val="32"/>
          <w:szCs w:val="32"/>
        </w:rPr>
        <w:t xml:space="preserve"> значение основного параметра качества нового </w:t>
      </w:r>
    </w:p>
    <w:p w:rsidR="00E42E40" w:rsidRPr="00FE1A19" w:rsidRDefault="00963CE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 </w:t>
      </w:r>
      <w:r w:rsidR="00DC6379">
        <w:rPr>
          <w:sz w:val="32"/>
          <w:szCs w:val="32"/>
        </w:rPr>
        <w:t xml:space="preserve">              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DC6379">
        <w:rPr>
          <w:sz w:val="32"/>
          <w:szCs w:val="32"/>
        </w:rPr>
        <w:t xml:space="preserve">  </w:t>
      </w:r>
      <w:r w:rsidR="00E42E40" w:rsidRPr="00FE1A19">
        <w:rPr>
          <w:sz w:val="32"/>
          <w:szCs w:val="32"/>
        </w:rPr>
        <w:t xml:space="preserve">изделия в </w:t>
      </w:r>
      <w:r w:rsidRPr="00FE1A19">
        <w:rPr>
          <w:sz w:val="32"/>
          <w:szCs w:val="32"/>
        </w:rPr>
        <w:t>с</w:t>
      </w:r>
      <w:r w:rsidR="00E42E40" w:rsidRPr="00FE1A19">
        <w:rPr>
          <w:sz w:val="32"/>
          <w:szCs w:val="32"/>
        </w:rPr>
        <w:t>оответствующих единицах.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Расчет исходной цены товара по балловому (параметрическому) методу осуществляется по формуле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944FF9" w:rsidRPr="00FE1A19" w:rsidRDefault="00802AB6" w:rsidP="00DC6379">
      <w:pPr>
        <w:ind w:left="2880" w:firstLine="720"/>
        <w:jc w:val="both"/>
        <w:rPr>
          <w:sz w:val="32"/>
          <w:szCs w:val="32"/>
        </w:rPr>
      </w:pPr>
      <w:r>
        <w:rPr>
          <w:position w:val="-30"/>
          <w:sz w:val="32"/>
          <w:szCs w:val="32"/>
        </w:rPr>
        <w:t xml:space="preserve">      </w:t>
      </w:r>
      <w:r w:rsidRPr="00FE1A19">
        <w:rPr>
          <w:position w:val="-30"/>
          <w:sz w:val="32"/>
          <w:szCs w:val="32"/>
        </w:rPr>
        <w:object w:dxaOrig="1500" w:dyaOrig="680">
          <v:shape id="_x0000_i1030" type="#_x0000_t75" style="width:115.5pt;height:53.25pt" o:ole="">
            <v:imagedata r:id="rId21" o:title=""/>
          </v:shape>
          <o:OLEObject Type="Embed" ProgID="Equation.DSMT4" ShapeID="_x0000_i1030" DrawAspect="Content" ObjectID="_1589780953" r:id="rId22"/>
        </w:object>
      </w:r>
      <w:r w:rsidR="00944FF9" w:rsidRPr="00FE1A19">
        <w:rPr>
          <w:position w:val="-32"/>
          <w:sz w:val="32"/>
          <w:szCs w:val="32"/>
        </w:rPr>
        <w:tab/>
      </w:r>
      <w:r w:rsidR="00944FF9" w:rsidRPr="00FE1A19">
        <w:rPr>
          <w:position w:val="-32"/>
          <w:sz w:val="32"/>
          <w:szCs w:val="32"/>
        </w:rPr>
        <w:tab/>
      </w:r>
      <w:r w:rsidR="00944FF9" w:rsidRPr="00FE1A19">
        <w:rPr>
          <w:position w:val="-32"/>
          <w:sz w:val="32"/>
          <w:szCs w:val="32"/>
        </w:rPr>
        <w:tab/>
      </w:r>
      <w:r w:rsidR="00944FF9" w:rsidRPr="00FE1A19">
        <w:rPr>
          <w:position w:val="-32"/>
          <w:sz w:val="32"/>
          <w:szCs w:val="32"/>
        </w:rPr>
        <w:tab/>
      </w:r>
      <w:r w:rsidR="00944FF9" w:rsidRPr="00FE1A19">
        <w:rPr>
          <w:position w:val="-32"/>
          <w:sz w:val="32"/>
          <w:szCs w:val="32"/>
        </w:rPr>
        <w:tab/>
      </w:r>
      <w:r w:rsidR="00DC6379">
        <w:rPr>
          <w:position w:val="-32"/>
          <w:sz w:val="32"/>
          <w:szCs w:val="32"/>
        </w:rPr>
        <w:t xml:space="preserve">  </w:t>
      </w:r>
      <w:r w:rsidR="00944FF9" w:rsidRPr="00FE1A19">
        <w:rPr>
          <w:sz w:val="32"/>
          <w:szCs w:val="32"/>
        </w:rPr>
        <w:t>(8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proofErr w:type="spellStart"/>
      <w:r w:rsidRPr="00FE1A19">
        <w:rPr>
          <w:sz w:val="32"/>
          <w:szCs w:val="32"/>
        </w:rPr>
        <w:t>Ц</w:t>
      </w:r>
      <w:r w:rsidRPr="00FE1A19">
        <w:rPr>
          <w:sz w:val="32"/>
          <w:szCs w:val="32"/>
          <w:vertAlign w:val="subscript"/>
        </w:rPr>
        <w:t>н</w:t>
      </w:r>
      <w:proofErr w:type="spellEnd"/>
      <w:r w:rsidR="005624E4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- цена нового изделия, руб.;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Ц</w:t>
      </w:r>
      <w:r w:rsidR="00E42E40" w:rsidRPr="00FE1A19">
        <w:rPr>
          <w:sz w:val="32"/>
          <w:szCs w:val="32"/>
          <w:vertAlign w:val="subscript"/>
        </w:rPr>
        <w:t>баз</w:t>
      </w:r>
      <w:proofErr w:type="spellEnd"/>
      <w:r w:rsidR="00E42E40" w:rsidRPr="00FE1A19">
        <w:rPr>
          <w:sz w:val="32"/>
          <w:szCs w:val="32"/>
        </w:rPr>
        <w:t xml:space="preserve"> - цена базового изделия, руб.;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802AB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</w:t>
      </w:r>
      <w:r w:rsidR="00D500B2"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К</w:t>
      </w:r>
      <w:r w:rsidR="00E42E40" w:rsidRPr="00FE1A19">
        <w:rPr>
          <w:sz w:val="32"/>
          <w:szCs w:val="32"/>
          <w:vertAlign w:val="subscript"/>
        </w:rPr>
        <w:t>баз</w:t>
      </w:r>
      <w:proofErr w:type="spellEnd"/>
      <w:r w:rsidR="00E42E40" w:rsidRPr="00FE1A19">
        <w:rPr>
          <w:sz w:val="32"/>
          <w:szCs w:val="32"/>
        </w:rPr>
        <w:t xml:space="preserve"> - количество баллов по базовому изделию, балл;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К</w:t>
      </w:r>
      <w:r w:rsidR="00E42E40" w:rsidRPr="00FE1A19">
        <w:rPr>
          <w:sz w:val="32"/>
          <w:szCs w:val="32"/>
          <w:vertAlign w:val="subscript"/>
        </w:rPr>
        <w:t>н</w:t>
      </w:r>
      <w:proofErr w:type="spellEnd"/>
      <w:r w:rsidR="00E42E40" w:rsidRPr="00FE1A19">
        <w:rPr>
          <w:sz w:val="32"/>
          <w:szCs w:val="32"/>
        </w:rPr>
        <w:t xml:space="preserve"> - количество баллов по новому изделию, балл</w:t>
      </w:r>
      <w:r>
        <w:rPr>
          <w:sz w:val="32"/>
          <w:szCs w:val="32"/>
        </w:rPr>
        <w:t>.</w:t>
      </w:r>
    </w:p>
    <w:p w:rsidR="00802AB6" w:rsidRDefault="00802AB6" w:rsidP="00FE1A19">
      <w:pPr>
        <w:ind w:firstLine="709"/>
        <w:jc w:val="both"/>
        <w:rPr>
          <w:sz w:val="32"/>
          <w:szCs w:val="32"/>
        </w:rPr>
      </w:pPr>
    </w:p>
    <w:p w:rsidR="00E42E40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lastRenderedPageBreak/>
        <w:t>Расчет цены товара на день поставки с применением оговорки «О возможности повышения или понижения расходов» осуществляется по формуле</w:t>
      </w:r>
    </w:p>
    <w:p w:rsidR="00802AB6" w:rsidRDefault="00802AB6" w:rsidP="00802AB6">
      <w:pPr>
        <w:ind w:firstLine="851"/>
        <w:jc w:val="both"/>
        <w:rPr>
          <w:sz w:val="32"/>
          <w:szCs w:val="32"/>
        </w:rPr>
      </w:pPr>
    </w:p>
    <w:p w:rsidR="00E42E40" w:rsidRPr="00FE1A19" w:rsidRDefault="00DC6379" w:rsidP="00DC6379">
      <w:pPr>
        <w:jc w:val="both"/>
        <w:rPr>
          <w:sz w:val="32"/>
          <w:szCs w:val="32"/>
        </w:rPr>
      </w:pPr>
      <w:r>
        <w:rPr>
          <w:position w:val="-32"/>
          <w:sz w:val="32"/>
          <w:szCs w:val="32"/>
        </w:rPr>
        <w:t xml:space="preserve">  </w:t>
      </w:r>
      <w:r w:rsidR="00802AB6" w:rsidRPr="00FE1A19">
        <w:rPr>
          <w:position w:val="-32"/>
          <w:sz w:val="32"/>
          <w:szCs w:val="32"/>
        </w:rPr>
        <w:object w:dxaOrig="7460" w:dyaOrig="760">
          <v:shape id="_x0000_i1031" type="#_x0000_t75" style="width:448.5pt;height:47.25pt" o:ole="">
            <v:imagedata r:id="rId23" o:title=""/>
          </v:shape>
          <o:OLEObject Type="Embed" ProgID="Equation.DSMT4" ShapeID="_x0000_i1031" DrawAspect="Content" ObjectID="_1589780954" r:id="rId24"/>
        </w:object>
      </w:r>
      <w:r>
        <w:rPr>
          <w:sz w:val="32"/>
          <w:szCs w:val="32"/>
        </w:rPr>
        <w:t xml:space="preserve">, </w:t>
      </w:r>
      <w:r w:rsidR="00A34ACC">
        <w:rPr>
          <w:sz w:val="32"/>
          <w:szCs w:val="32"/>
        </w:rPr>
        <w:tab/>
        <w:t xml:space="preserve">  </w:t>
      </w:r>
      <w:r w:rsidR="00504D92" w:rsidRPr="00FE1A19">
        <w:rPr>
          <w:sz w:val="32"/>
          <w:szCs w:val="32"/>
        </w:rPr>
        <w:t>(9)</w:t>
      </w:r>
    </w:p>
    <w:p w:rsidR="00E42E40" w:rsidRPr="00FE1A19" w:rsidRDefault="00E42E40" w:rsidP="00802AB6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r w:rsidR="005624E4" w:rsidRPr="00FE1A19">
        <w:rPr>
          <w:sz w:val="32"/>
          <w:szCs w:val="32"/>
        </w:rPr>
        <w:t xml:space="preserve">Ц </w:t>
      </w:r>
      <w:r w:rsidRPr="00FE1A19">
        <w:rPr>
          <w:sz w:val="32"/>
          <w:szCs w:val="32"/>
        </w:rPr>
        <w:t>- цена товара на день поставки, руб.;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 xml:space="preserve"> </w:t>
      </w:r>
      <w:proofErr w:type="spellStart"/>
      <w:r w:rsidR="00E42E40" w:rsidRPr="00FE1A19">
        <w:rPr>
          <w:sz w:val="32"/>
          <w:szCs w:val="32"/>
        </w:rPr>
        <w:t>Цо</w:t>
      </w:r>
      <w:proofErr w:type="spellEnd"/>
      <w:r w:rsidR="00E42E40" w:rsidRPr="00FE1A19">
        <w:rPr>
          <w:sz w:val="32"/>
          <w:szCs w:val="32"/>
        </w:rPr>
        <w:t xml:space="preserve"> - цена товара на день подписания договора, руб.;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</w:t>
      </w:r>
      <w:proofErr w:type="spellStart"/>
      <w:r w:rsidRPr="00FE1A19">
        <w:rPr>
          <w:sz w:val="32"/>
          <w:szCs w:val="32"/>
        </w:rPr>
        <w:t>Уд.вес</w:t>
      </w:r>
      <w:proofErr w:type="spellEnd"/>
      <w:r w:rsidRPr="00FE1A19">
        <w:rPr>
          <w:sz w:val="32"/>
          <w:szCs w:val="32"/>
        </w:rPr>
        <w:t xml:space="preserve"> С - удельный вес сырья в себестоимости товара, %;</w:t>
      </w:r>
    </w:p>
    <w:p w:rsidR="009A3AA4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  </w:t>
      </w:r>
      <w:r w:rsidR="00DC6379">
        <w:rPr>
          <w:sz w:val="32"/>
          <w:szCs w:val="32"/>
        </w:rPr>
        <w:t xml:space="preserve">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proofErr w:type="spellStart"/>
      <w:r w:rsidRPr="00FE1A19">
        <w:rPr>
          <w:sz w:val="32"/>
          <w:szCs w:val="32"/>
        </w:rPr>
        <w:t>Уд.вес</w:t>
      </w:r>
      <w:proofErr w:type="spellEnd"/>
      <w:r w:rsidRPr="00FE1A19">
        <w:rPr>
          <w:sz w:val="32"/>
          <w:szCs w:val="32"/>
        </w:rPr>
        <w:t xml:space="preserve"> ЗП - удельный вес заработной платы в себестоимости  </w:t>
      </w:r>
    </w:p>
    <w:p w:rsidR="00E42E40" w:rsidRPr="00FE1A19" w:rsidRDefault="009A3AA4" w:rsidP="00FE1A19">
      <w:pPr>
        <w:tabs>
          <w:tab w:val="center" w:pos="4961"/>
        </w:tabs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</w:t>
      </w:r>
      <w:r w:rsidR="00DC6379">
        <w:rPr>
          <w:sz w:val="32"/>
          <w:szCs w:val="32"/>
        </w:rPr>
        <w:t xml:space="preserve">                         </w:t>
      </w:r>
      <w:r w:rsidR="00D500B2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товара, %;</w:t>
      </w:r>
      <w:r w:rsidR="003B1827" w:rsidRPr="00FE1A19">
        <w:rPr>
          <w:sz w:val="32"/>
          <w:szCs w:val="32"/>
        </w:rPr>
        <w:tab/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</w:t>
      </w:r>
      <w:r w:rsidR="00DC6379">
        <w:rPr>
          <w:sz w:val="32"/>
          <w:szCs w:val="32"/>
        </w:rPr>
        <w:t xml:space="preserve">   </w:t>
      </w:r>
      <w:r w:rsidR="00D500B2">
        <w:rPr>
          <w:sz w:val="32"/>
          <w:szCs w:val="32"/>
        </w:rPr>
        <w:t xml:space="preserve"> </w:t>
      </w:r>
      <w:r w:rsidR="00DC6379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>С</w:t>
      </w:r>
      <w:r w:rsidRPr="00FE1A19">
        <w:rPr>
          <w:sz w:val="32"/>
          <w:szCs w:val="32"/>
        </w:rPr>
        <w:t xml:space="preserve"> - стоимость сырья в единице товара на день поставки, руб.;</w:t>
      </w:r>
    </w:p>
    <w:p w:rsidR="009A3AA4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>Со</w:t>
      </w:r>
      <w:r w:rsidR="00E42E40" w:rsidRPr="00FE1A19">
        <w:rPr>
          <w:sz w:val="32"/>
          <w:szCs w:val="32"/>
        </w:rPr>
        <w:t xml:space="preserve"> - стоимость сырья в единице товара на день подписания 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       </w:t>
      </w:r>
      <w:r w:rsidR="00802AB6">
        <w:rPr>
          <w:sz w:val="32"/>
          <w:szCs w:val="32"/>
        </w:rPr>
        <w:t xml:space="preserve">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>д</w:t>
      </w:r>
      <w:r w:rsidR="00E42E40" w:rsidRPr="00FE1A19">
        <w:rPr>
          <w:sz w:val="32"/>
          <w:szCs w:val="32"/>
        </w:rPr>
        <w:t>оговора, руб.;</w:t>
      </w:r>
    </w:p>
    <w:p w:rsidR="00DC637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5A1981">
        <w:rPr>
          <w:sz w:val="32"/>
          <w:szCs w:val="32"/>
        </w:rPr>
        <w:t xml:space="preserve">ЗП </w:t>
      </w:r>
      <w:r w:rsidR="00E42E40" w:rsidRPr="00FE1A19">
        <w:rPr>
          <w:sz w:val="32"/>
          <w:szCs w:val="32"/>
        </w:rPr>
        <w:t xml:space="preserve">- заработная плата в единице товара на день поставки, 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 </w:t>
      </w:r>
      <w:r w:rsidR="00D500B2"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руб.;</w:t>
      </w:r>
    </w:p>
    <w:p w:rsidR="009A3AA4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802AB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</w:t>
      </w:r>
      <w:proofErr w:type="spellStart"/>
      <w:r w:rsidR="00E42E40" w:rsidRPr="00FE1A19">
        <w:rPr>
          <w:sz w:val="32"/>
          <w:szCs w:val="32"/>
        </w:rPr>
        <w:t>ЗПо</w:t>
      </w:r>
      <w:proofErr w:type="spellEnd"/>
      <w:r w:rsidR="00E42E40" w:rsidRPr="00FE1A19">
        <w:rPr>
          <w:sz w:val="32"/>
          <w:szCs w:val="32"/>
        </w:rPr>
        <w:t xml:space="preserve"> - заработная плата в единице товара на день подписания </w:t>
      </w:r>
      <w:r w:rsidR="009A3AA4" w:rsidRPr="00FE1A19">
        <w:rPr>
          <w:sz w:val="32"/>
          <w:szCs w:val="32"/>
        </w:rPr>
        <w:t xml:space="preserve"> </w:t>
      </w:r>
    </w:p>
    <w:p w:rsidR="00E42E40" w:rsidRPr="00FE1A19" w:rsidRDefault="00DC6379" w:rsidP="00FE1A19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       </w:t>
      </w:r>
      <w:r w:rsidR="00D500B2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 </w:t>
      </w:r>
      <w:r w:rsidR="00802AB6">
        <w:rPr>
          <w:sz w:val="32"/>
          <w:szCs w:val="32"/>
        </w:rPr>
        <w:t xml:space="preserve"> </w:t>
      </w:r>
      <w:r w:rsidR="00E42E40" w:rsidRPr="00FE1A19">
        <w:rPr>
          <w:sz w:val="32"/>
          <w:szCs w:val="32"/>
        </w:rPr>
        <w:t>договора, руб.</w:t>
      </w:r>
    </w:p>
    <w:p w:rsidR="00E42E40" w:rsidRPr="00FE1A19" w:rsidRDefault="00E42E40" w:rsidP="00FE1A19">
      <w:pPr>
        <w:ind w:firstLine="709"/>
        <w:jc w:val="both"/>
        <w:rPr>
          <w:sz w:val="32"/>
          <w:szCs w:val="32"/>
        </w:rPr>
      </w:pP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Расчет цены с применением оговорки «О колебаниях рыночной цены» (3 вида оговорок):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а) оговорка «О повышении цены» – любое повышение рыночной цены приводит к повышению цены, зафиксированной в договоре;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б) оговорка «О понижении цены» – любое понижение рыночной цены ведет к понижению цены, зафиксированной в договоре. Любое повышение цены по внимание не принимается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в) оговорка «О любом колебании» – повышение или понижение цены в зависимости от соответствующего изменения рыночной цены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При применении этих оговорок учитывается поставка сверх условий договора при понижении цены и недопоставка при повышении цены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Учет производится по цене на день поставки.</w:t>
      </w:r>
    </w:p>
    <w:p w:rsidR="009A3AA4" w:rsidRPr="00FE1A19" w:rsidRDefault="009A3AA4" w:rsidP="003514CA">
      <w:pPr>
        <w:ind w:firstLine="851"/>
        <w:jc w:val="both"/>
        <w:rPr>
          <w:b/>
          <w:i/>
          <w:sz w:val="32"/>
          <w:szCs w:val="32"/>
        </w:rPr>
      </w:pPr>
    </w:p>
    <w:p w:rsidR="00E42E40" w:rsidRDefault="00E42E40" w:rsidP="00B33DFD">
      <w:pPr>
        <w:ind w:firstLine="851"/>
        <w:jc w:val="both"/>
        <w:rPr>
          <w:sz w:val="32"/>
          <w:szCs w:val="32"/>
        </w:rPr>
      </w:pPr>
      <w:r w:rsidRPr="00FE1A19">
        <w:rPr>
          <w:b/>
          <w:sz w:val="32"/>
          <w:szCs w:val="32"/>
        </w:rPr>
        <w:t>Пример</w:t>
      </w:r>
      <w:r w:rsidR="00B33DFD">
        <w:rPr>
          <w:b/>
          <w:sz w:val="32"/>
          <w:szCs w:val="32"/>
        </w:rPr>
        <w:t xml:space="preserve">. </w:t>
      </w:r>
      <w:r w:rsidRPr="00FE1A19">
        <w:rPr>
          <w:sz w:val="32"/>
          <w:szCs w:val="32"/>
        </w:rPr>
        <w:t xml:space="preserve">Мы заключили договор на поставку 30 </w:t>
      </w:r>
      <w:r w:rsidR="002043F1">
        <w:rPr>
          <w:sz w:val="32"/>
          <w:szCs w:val="32"/>
        </w:rPr>
        <w:t xml:space="preserve">единиц товара А по цене 150 </w:t>
      </w:r>
      <w:r w:rsidRPr="00FE1A19">
        <w:rPr>
          <w:sz w:val="32"/>
          <w:szCs w:val="32"/>
        </w:rPr>
        <w:t>руб. В договор включена оговорка «о понижении цены». На день поставки цена на аналог</w:t>
      </w:r>
      <w:r w:rsidR="002043F1">
        <w:rPr>
          <w:sz w:val="32"/>
          <w:szCs w:val="32"/>
        </w:rPr>
        <w:t>ичные товары выроста до 180</w:t>
      </w:r>
      <w:r w:rsidRPr="00FE1A19">
        <w:rPr>
          <w:sz w:val="32"/>
          <w:szCs w:val="32"/>
        </w:rPr>
        <w:t xml:space="preserve"> руб. и мы поставили вместо 30 единиц  всего 20 единиц. Сделайте учет недоп</w:t>
      </w:r>
      <w:r w:rsidRPr="00FE1A19">
        <w:rPr>
          <w:sz w:val="32"/>
          <w:szCs w:val="32"/>
        </w:rPr>
        <w:t>о</w:t>
      </w:r>
      <w:r w:rsidRPr="00FE1A19">
        <w:rPr>
          <w:sz w:val="32"/>
          <w:szCs w:val="32"/>
        </w:rPr>
        <w:t>ставки товара.</w:t>
      </w:r>
    </w:p>
    <w:p w:rsidR="00B33DFD" w:rsidRPr="00B33DFD" w:rsidRDefault="00B33DFD" w:rsidP="00B33DFD">
      <w:pPr>
        <w:ind w:firstLine="851"/>
        <w:jc w:val="both"/>
        <w:rPr>
          <w:b/>
          <w:sz w:val="32"/>
          <w:szCs w:val="32"/>
        </w:rPr>
      </w:pPr>
    </w:p>
    <w:p w:rsidR="00E42E40" w:rsidRPr="003514CA" w:rsidRDefault="00E42E40" w:rsidP="003514CA">
      <w:pPr>
        <w:ind w:firstLine="851"/>
        <w:jc w:val="both"/>
        <w:rPr>
          <w:b/>
          <w:sz w:val="32"/>
          <w:szCs w:val="32"/>
        </w:rPr>
      </w:pPr>
      <w:r w:rsidRPr="003514CA">
        <w:rPr>
          <w:b/>
          <w:sz w:val="32"/>
          <w:szCs w:val="32"/>
        </w:rPr>
        <w:lastRenderedPageBreak/>
        <w:t xml:space="preserve">Решение: 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1</w:t>
      </w:r>
      <w:r w:rsidR="00F45B19" w:rsidRPr="00FE1A19">
        <w:rPr>
          <w:sz w:val="32"/>
          <w:szCs w:val="32"/>
        </w:rPr>
        <w:t>)</w:t>
      </w:r>
      <w:r w:rsidRPr="00FE1A19">
        <w:rPr>
          <w:sz w:val="32"/>
          <w:szCs w:val="32"/>
        </w:rPr>
        <w:t xml:space="preserve"> согласно договора надо оплатить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150 </w:t>
      </w:r>
      <w:r w:rsidR="009A3AA4" w:rsidRPr="00FE1A19">
        <w:rPr>
          <w:sz w:val="32"/>
          <w:szCs w:val="32"/>
        </w:rPr>
        <w:t>×</w:t>
      </w:r>
      <w:r w:rsidRPr="00FE1A19">
        <w:rPr>
          <w:sz w:val="32"/>
          <w:szCs w:val="32"/>
        </w:rPr>
        <w:t xml:space="preserve"> 30 = 4</w:t>
      </w:r>
      <w:r w:rsidR="009A3AA4" w:rsidRPr="00FE1A19">
        <w:rPr>
          <w:sz w:val="32"/>
          <w:szCs w:val="32"/>
        </w:rPr>
        <w:t xml:space="preserve"> </w:t>
      </w:r>
      <w:r w:rsidR="002043F1">
        <w:rPr>
          <w:sz w:val="32"/>
          <w:szCs w:val="32"/>
        </w:rPr>
        <w:t xml:space="preserve">500 </w:t>
      </w:r>
      <w:r w:rsidRPr="00FE1A19">
        <w:rPr>
          <w:sz w:val="32"/>
          <w:szCs w:val="32"/>
        </w:rPr>
        <w:t xml:space="preserve"> руб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2</w:t>
      </w:r>
      <w:r w:rsidR="00F45B19" w:rsidRPr="00FE1A19">
        <w:rPr>
          <w:sz w:val="32"/>
          <w:szCs w:val="32"/>
        </w:rPr>
        <w:t>)</w:t>
      </w:r>
      <w:r w:rsidRPr="00FE1A19">
        <w:rPr>
          <w:sz w:val="32"/>
          <w:szCs w:val="32"/>
        </w:rPr>
        <w:t xml:space="preserve"> размер недопоставки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30 – 20 = 10 единиц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3</w:t>
      </w:r>
      <w:r w:rsidR="00F45B19" w:rsidRPr="00FE1A19">
        <w:rPr>
          <w:sz w:val="32"/>
          <w:szCs w:val="32"/>
        </w:rPr>
        <w:t>)</w:t>
      </w:r>
      <w:r w:rsidRPr="00FE1A19">
        <w:rPr>
          <w:sz w:val="32"/>
          <w:szCs w:val="32"/>
        </w:rPr>
        <w:t xml:space="preserve"> покупатель заплатит за 20 единиц, но недопоставку он учит</w:t>
      </w:r>
      <w:r w:rsidRPr="00FE1A19">
        <w:rPr>
          <w:sz w:val="32"/>
          <w:szCs w:val="32"/>
        </w:rPr>
        <w:t>ы</w:t>
      </w:r>
      <w:r w:rsidRPr="00FE1A19">
        <w:rPr>
          <w:sz w:val="32"/>
          <w:szCs w:val="32"/>
        </w:rPr>
        <w:t xml:space="preserve">вает по цене на день поставки, чтобы заинтересовать нас не нарушать договор, </w:t>
      </w:r>
      <w:proofErr w:type="spellStart"/>
      <w:r w:rsidRPr="00FE1A19">
        <w:rPr>
          <w:sz w:val="32"/>
          <w:szCs w:val="32"/>
        </w:rPr>
        <w:t>т.о</w:t>
      </w:r>
      <w:proofErr w:type="spellEnd"/>
      <w:r w:rsidRPr="00FE1A19">
        <w:rPr>
          <w:sz w:val="32"/>
          <w:szCs w:val="32"/>
        </w:rPr>
        <w:t>. сумма недопоставки равна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180 </w:t>
      </w:r>
      <w:r w:rsidR="009A3AA4" w:rsidRPr="00FE1A19">
        <w:rPr>
          <w:sz w:val="32"/>
          <w:szCs w:val="32"/>
        </w:rPr>
        <w:t>×</w:t>
      </w:r>
      <w:r w:rsidRPr="00FE1A19">
        <w:rPr>
          <w:sz w:val="32"/>
          <w:szCs w:val="32"/>
        </w:rPr>
        <w:t xml:space="preserve"> 10 = 1</w:t>
      </w:r>
      <w:r w:rsidR="009A3AA4" w:rsidRPr="00FE1A19">
        <w:rPr>
          <w:sz w:val="32"/>
          <w:szCs w:val="32"/>
        </w:rPr>
        <w:t xml:space="preserve"> </w:t>
      </w:r>
      <w:r w:rsidR="002043F1">
        <w:rPr>
          <w:sz w:val="32"/>
          <w:szCs w:val="32"/>
        </w:rPr>
        <w:t xml:space="preserve">800 </w:t>
      </w:r>
      <w:r w:rsidRPr="00FE1A19">
        <w:rPr>
          <w:sz w:val="32"/>
          <w:szCs w:val="32"/>
        </w:rPr>
        <w:t xml:space="preserve"> руб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4</w:t>
      </w:r>
      <w:r w:rsidR="00F45B19" w:rsidRPr="00FE1A19">
        <w:rPr>
          <w:sz w:val="32"/>
          <w:szCs w:val="32"/>
        </w:rPr>
        <w:t>)</w:t>
      </w:r>
      <w:r w:rsidRPr="00FE1A19">
        <w:rPr>
          <w:sz w:val="32"/>
          <w:szCs w:val="32"/>
        </w:rPr>
        <w:t xml:space="preserve"> сумма к оплате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4</w:t>
      </w:r>
      <w:r w:rsidR="009A3AA4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500 – 1</w:t>
      </w:r>
      <w:r w:rsidR="009A3AA4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>800 = 2</w:t>
      </w:r>
      <w:r w:rsidR="009A3AA4" w:rsidRPr="00FE1A19">
        <w:rPr>
          <w:sz w:val="32"/>
          <w:szCs w:val="32"/>
        </w:rPr>
        <w:t xml:space="preserve"> </w:t>
      </w:r>
      <w:r w:rsidR="002043F1">
        <w:rPr>
          <w:sz w:val="32"/>
          <w:szCs w:val="32"/>
        </w:rPr>
        <w:t xml:space="preserve">700 </w:t>
      </w:r>
      <w:r w:rsidRPr="00FE1A19">
        <w:rPr>
          <w:sz w:val="32"/>
          <w:szCs w:val="32"/>
        </w:rPr>
        <w:t>руб.</w:t>
      </w:r>
    </w:p>
    <w:p w:rsidR="00B33DFD" w:rsidRDefault="00B33DFD" w:rsidP="003514CA">
      <w:pPr>
        <w:ind w:firstLine="851"/>
        <w:jc w:val="both"/>
        <w:rPr>
          <w:sz w:val="32"/>
          <w:szCs w:val="32"/>
        </w:rPr>
      </w:pP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Приемлемый вариант конкурсной цены выбирается по следу</w:t>
      </w:r>
      <w:r w:rsidRPr="00FE1A19">
        <w:rPr>
          <w:sz w:val="32"/>
          <w:szCs w:val="32"/>
        </w:rPr>
        <w:t>ю</w:t>
      </w:r>
      <w:r w:rsidRPr="00FE1A19">
        <w:rPr>
          <w:sz w:val="32"/>
          <w:szCs w:val="32"/>
        </w:rPr>
        <w:t>щей схеме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Определяется ожидаемая (вероятностная) прибыль путем умн</w:t>
      </w:r>
      <w:r w:rsidRPr="00FE1A19">
        <w:rPr>
          <w:sz w:val="32"/>
          <w:szCs w:val="32"/>
        </w:rPr>
        <w:t>о</w:t>
      </w:r>
      <w:r w:rsidRPr="00FE1A19">
        <w:rPr>
          <w:sz w:val="32"/>
          <w:szCs w:val="32"/>
        </w:rPr>
        <w:t>жения размера валовой прибыли (валовая прибыль по каждому вариа</w:t>
      </w:r>
      <w:r w:rsidRPr="00FE1A19">
        <w:rPr>
          <w:sz w:val="32"/>
          <w:szCs w:val="32"/>
        </w:rPr>
        <w:t>н</w:t>
      </w:r>
      <w:r w:rsidRPr="00FE1A19">
        <w:rPr>
          <w:sz w:val="32"/>
          <w:szCs w:val="32"/>
        </w:rPr>
        <w:t>ту определяется как разность между предлагаемой ценой и затратами)  по каждому варианту на соответствующую экспертную оценку вероя</w:t>
      </w:r>
      <w:r w:rsidRPr="00FE1A19">
        <w:rPr>
          <w:sz w:val="32"/>
          <w:szCs w:val="32"/>
        </w:rPr>
        <w:t>т</w:t>
      </w:r>
      <w:r w:rsidRPr="00FE1A19">
        <w:rPr>
          <w:sz w:val="32"/>
          <w:szCs w:val="32"/>
        </w:rPr>
        <w:t>ности получения заказа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Затем из всех произведений выбирается максимальное значение вероятностной прибыли.</w:t>
      </w:r>
    </w:p>
    <w:p w:rsidR="00E42E40" w:rsidRPr="00FE1A19" w:rsidRDefault="00E42E40" w:rsidP="003514CA">
      <w:pPr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Цена, которая соответствует максимальному значению вероя</w:t>
      </w:r>
      <w:r w:rsidRPr="00FE1A19">
        <w:rPr>
          <w:sz w:val="32"/>
          <w:szCs w:val="32"/>
        </w:rPr>
        <w:t>т</w:t>
      </w:r>
      <w:r w:rsidRPr="00FE1A19">
        <w:rPr>
          <w:sz w:val="32"/>
          <w:szCs w:val="32"/>
        </w:rPr>
        <w:t>ностной прибыли, и будет являться приемлемым вариантом конкурсной цены.</w:t>
      </w:r>
    </w:p>
    <w:p w:rsidR="00DC6379" w:rsidRDefault="00DC6379">
      <w:pPr>
        <w:rPr>
          <w:b/>
          <w:sz w:val="32"/>
          <w:szCs w:val="32"/>
        </w:rPr>
      </w:pPr>
    </w:p>
    <w:p w:rsidR="009A3AA4" w:rsidRPr="00FE1A19" w:rsidRDefault="00F45B19" w:rsidP="003514CA">
      <w:pPr>
        <w:ind w:firstLine="851"/>
        <w:jc w:val="both"/>
        <w:rPr>
          <w:b/>
          <w:sz w:val="32"/>
          <w:szCs w:val="32"/>
        </w:rPr>
      </w:pPr>
      <w:r w:rsidRPr="00FE1A19">
        <w:rPr>
          <w:b/>
          <w:sz w:val="32"/>
          <w:szCs w:val="32"/>
        </w:rPr>
        <w:t xml:space="preserve">Методические рекомендации для решения задач по разделу 7 </w:t>
      </w:r>
    </w:p>
    <w:p w:rsidR="00F45B19" w:rsidRPr="00FE1A19" w:rsidRDefault="00F45B19" w:rsidP="003514CA">
      <w:pPr>
        <w:ind w:firstLine="851"/>
        <w:jc w:val="both"/>
        <w:rPr>
          <w:b/>
          <w:sz w:val="32"/>
          <w:szCs w:val="32"/>
        </w:rPr>
      </w:pPr>
      <w:r w:rsidRPr="00FE1A19">
        <w:rPr>
          <w:b/>
          <w:sz w:val="32"/>
          <w:szCs w:val="32"/>
        </w:rPr>
        <w:t>«Коммуникационная политика»</w:t>
      </w:r>
    </w:p>
    <w:p w:rsidR="00F45B19" w:rsidRPr="00D500B2" w:rsidRDefault="00F45B19" w:rsidP="003514CA">
      <w:pPr>
        <w:pStyle w:val="a4"/>
        <w:ind w:firstLine="851"/>
        <w:jc w:val="both"/>
        <w:rPr>
          <w:b/>
          <w:i/>
          <w:sz w:val="28"/>
          <w:szCs w:val="28"/>
        </w:rPr>
      </w:pPr>
    </w:p>
    <w:p w:rsidR="005007DF" w:rsidRPr="00FE1A19" w:rsidRDefault="00586577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Э</w:t>
      </w:r>
      <w:r w:rsidR="005007DF" w:rsidRPr="00FE1A19">
        <w:rPr>
          <w:sz w:val="32"/>
          <w:szCs w:val="32"/>
        </w:rPr>
        <w:t>ффективност</w:t>
      </w:r>
      <w:r w:rsidRPr="00FE1A19">
        <w:rPr>
          <w:sz w:val="32"/>
          <w:szCs w:val="32"/>
        </w:rPr>
        <w:t>ь</w:t>
      </w:r>
      <w:r w:rsidR="005007DF" w:rsidRPr="00FE1A19">
        <w:rPr>
          <w:sz w:val="32"/>
          <w:szCs w:val="32"/>
        </w:rPr>
        <w:t xml:space="preserve"> рекламного обращения в газетах </w:t>
      </w:r>
      <w:r w:rsidRPr="00FE1A19">
        <w:rPr>
          <w:sz w:val="32"/>
          <w:szCs w:val="32"/>
        </w:rPr>
        <w:t xml:space="preserve">по количеству положительных откликов Эр, %, </w:t>
      </w:r>
      <w:r w:rsidR="005007DF" w:rsidRPr="00FE1A19">
        <w:rPr>
          <w:sz w:val="32"/>
          <w:szCs w:val="32"/>
        </w:rPr>
        <w:t xml:space="preserve"> определяется по формуле</w:t>
      </w:r>
    </w:p>
    <w:p w:rsidR="000617CE" w:rsidRPr="00D500B2" w:rsidRDefault="000617CE" w:rsidP="00FE1A19">
      <w:pPr>
        <w:pStyle w:val="a4"/>
        <w:ind w:firstLine="709"/>
        <w:jc w:val="both"/>
        <w:rPr>
          <w:bCs/>
          <w:sz w:val="28"/>
          <w:szCs w:val="28"/>
        </w:rPr>
      </w:pPr>
    </w:p>
    <w:p w:rsidR="00586577" w:rsidRPr="00FE1A19" w:rsidRDefault="00DC6379" w:rsidP="00DC6379">
      <w:pPr>
        <w:pStyle w:val="a4"/>
        <w:ind w:left="2880" w:firstLine="720"/>
        <w:jc w:val="both"/>
        <w:rPr>
          <w:bCs/>
          <w:sz w:val="32"/>
          <w:szCs w:val="32"/>
        </w:rPr>
      </w:pPr>
      <w:r>
        <w:rPr>
          <w:position w:val="-32"/>
          <w:sz w:val="32"/>
          <w:szCs w:val="32"/>
        </w:rPr>
        <w:t xml:space="preserve">   </w:t>
      </w:r>
      <w:r w:rsidR="003514CA" w:rsidRPr="00FE1A19">
        <w:rPr>
          <w:position w:val="-32"/>
          <w:sz w:val="32"/>
          <w:szCs w:val="32"/>
        </w:rPr>
        <w:object w:dxaOrig="1620" w:dyaOrig="700">
          <v:shape id="_x0000_i1032" type="#_x0000_t75" style="width:108pt;height:48pt" o:ole="">
            <v:imagedata r:id="rId25" o:title=""/>
          </v:shape>
          <o:OLEObject Type="Embed" ProgID="Equation.DSMT4" ShapeID="_x0000_i1032" DrawAspect="Content" ObjectID="_1589780955" r:id="rId26"/>
        </w:object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624E4" w:rsidRPr="00FE1A19">
        <w:rPr>
          <w:position w:val="-32"/>
          <w:sz w:val="32"/>
          <w:szCs w:val="32"/>
        </w:rPr>
        <w:tab/>
      </w:r>
      <w:r w:rsidR="00586577" w:rsidRPr="00FE1A19">
        <w:rPr>
          <w:bCs/>
          <w:sz w:val="32"/>
          <w:szCs w:val="32"/>
        </w:rPr>
        <w:t>(10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r w:rsidRPr="00FE1A19">
        <w:rPr>
          <w:bCs/>
          <w:sz w:val="32"/>
          <w:szCs w:val="32"/>
        </w:rPr>
        <w:t>П</w:t>
      </w:r>
      <w:r w:rsidRPr="00FE1A19">
        <w:rPr>
          <w:bCs/>
          <w:sz w:val="32"/>
          <w:szCs w:val="32"/>
          <w:vertAlign w:val="subscript"/>
        </w:rPr>
        <w:t>о</w:t>
      </w:r>
      <w:r w:rsidRPr="00FE1A19">
        <w:rPr>
          <w:sz w:val="32"/>
          <w:szCs w:val="32"/>
        </w:rPr>
        <w:t xml:space="preserve"> – количество положительных откликов, всего, </w:t>
      </w:r>
      <w:proofErr w:type="spellStart"/>
      <w:r w:rsidRPr="00FE1A19">
        <w:rPr>
          <w:sz w:val="32"/>
          <w:szCs w:val="32"/>
        </w:rPr>
        <w:t>шт</w:t>
      </w:r>
      <w:proofErr w:type="spellEnd"/>
      <w:r w:rsidRPr="00FE1A19">
        <w:rPr>
          <w:sz w:val="32"/>
          <w:szCs w:val="32"/>
        </w:rPr>
        <w:t>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  </w:t>
      </w:r>
      <w:r w:rsidR="003514CA">
        <w:rPr>
          <w:sz w:val="32"/>
          <w:szCs w:val="32"/>
        </w:rPr>
        <w:t xml:space="preserve">  </w:t>
      </w:r>
      <w:r w:rsidRPr="00FE1A19">
        <w:rPr>
          <w:sz w:val="32"/>
          <w:szCs w:val="32"/>
        </w:rPr>
        <w:t xml:space="preserve">  </w:t>
      </w:r>
      <w:proofErr w:type="spellStart"/>
      <w:r w:rsidRPr="00FE1A19">
        <w:rPr>
          <w:bCs/>
          <w:sz w:val="32"/>
          <w:szCs w:val="32"/>
        </w:rPr>
        <w:t>А</w:t>
      </w:r>
      <w:r w:rsidRPr="00FE1A19">
        <w:rPr>
          <w:bCs/>
          <w:sz w:val="32"/>
          <w:szCs w:val="32"/>
          <w:vertAlign w:val="subscript"/>
        </w:rPr>
        <w:t>ц</w:t>
      </w:r>
      <w:proofErr w:type="spellEnd"/>
      <w:r w:rsidRPr="00FE1A19">
        <w:rPr>
          <w:sz w:val="32"/>
          <w:szCs w:val="32"/>
        </w:rPr>
        <w:t xml:space="preserve"> – охват целевой аудитории, чел.</w:t>
      </w:r>
    </w:p>
    <w:p w:rsidR="005007DF" w:rsidRPr="00D500B2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Показатель эффективности р</w:t>
      </w:r>
      <w:r w:rsidR="00586577" w:rsidRPr="00FE1A19">
        <w:rPr>
          <w:sz w:val="32"/>
          <w:szCs w:val="32"/>
        </w:rPr>
        <w:t>екламного обращения в  газетах П</w:t>
      </w:r>
      <w:r w:rsidR="00586577" w:rsidRPr="00FE1A19">
        <w:rPr>
          <w:sz w:val="32"/>
          <w:szCs w:val="32"/>
          <w:vertAlign w:val="subscript"/>
        </w:rPr>
        <w:t>э</w:t>
      </w:r>
      <w:r w:rsidRPr="00FE1A19">
        <w:rPr>
          <w:sz w:val="32"/>
          <w:szCs w:val="32"/>
        </w:rPr>
        <w:t>, руб./руб.</w:t>
      </w:r>
      <w:r w:rsidR="00586577" w:rsidRPr="00FE1A19">
        <w:rPr>
          <w:sz w:val="32"/>
          <w:szCs w:val="32"/>
        </w:rPr>
        <w:t>,</w:t>
      </w:r>
      <w:r w:rsidRPr="00FE1A19">
        <w:rPr>
          <w:sz w:val="32"/>
          <w:szCs w:val="32"/>
        </w:rPr>
        <w:t xml:space="preserve"> определяется по формуле</w:t>
      </w:r>
    </w:p>
    <w:p w:rsidR="00586577" w:rsidRPr="00FE1A19" w:rsidRDefault="003514CA" w:rsidP="00DC6379">
      <w:pPr>
        <w:pStyle w:val="a4"/>
        <w:ind w:left="2880" w:firstLine="720"/>
        <w:jc w:val="both"/>
        <w:rPr>
          <w:bCs/>
          <w:sz w:val="32"/>
          <w:szCs w:val="32"/>
        </w:rPr>
      </w:pPr>
      <w:r>
        <w:rPr>
          <w:position w:val="-32"/>
          <w:sz w:val="32"/>
          <w:szCs w:val="32"/>
        </w:rPr>
        <w:lastRenderedPageBreak/>
        <w:t xml:space="preserve">       </w:t>
      </w:r>
      <w:r w:rsidR="00A34ACC" w:rsidRPr="00FE1A19">
        <w:rPr>
          <w:position w:val="-32"/>
          <w:sz w:val="32"/>
          <w:szCs w:val="32"/>
        </w:rPr>
        <w:object w:dxaOrig="1219" w:dyaOrig="740">
          <v:shape id="_x0000_i1033" type="#_x0000_t75" style="width:84pt;height:51.75pt" o:ole="">
            <v:imagedata r:id="rId27" o:title=""/>
          </v:shape>
          <o:OLEObject Type="Embed" ProgID="Equation.DSMT4" ShapeID="_x0000_i1033" DrawAspect="Content" ObjectID="_1589780956" r:id="rId28"/>
        </w:object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position w:val="-32"/>
          <w:sz w:val="32"/>
          <w:szCs w:val="32"/>
        </w:rPr>
        <w:tab/>
      </w:r>
      <w:r w:rsidR="00586577" w:rsidRPr="00FE1A19">
        <w:rPr>
          <w:bCs/>
          <w:sz w:val="32"/>
          <w:szCs w:val="32"/>
        </w:rPr>
        <w:t>(11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r w:rsidRPr="00FE1A19">
        <w:rPr>
          <w:bCs/>
          <w:sz w:val="32"/>
          <w:szCs w:val="32"/>
        </w:rPr>
        <w:t>О</w:t>
      </w:r>
      <w:r w:rsidRPr="00FE1A19">
        <w:rPr>
          <w:bCs/>
          <w:sz w:val="32"/>
          <w:szCs w:val="32"/>
          <w:vertAlign w:val="subscript"/>
        </w:rPr>
        <w:t>д</w:t>
      </w:r>
      <w:r w:rsidRPr="00FE1A19">
        <w:rPr>
          <w:sz w:val="32"/>
          <w:szCs w:val="32"/>
        </w:rPr>
        <w:t xml:space="preserve"> – общий доход от продажи товара, руб.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    </w:t>
      </w:r>
      <w:r w:rsidR="003514CA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</w:t>
      </w:r>
      <w:proofErr w:type="spellStart"/>
      <w:r w:rsidRPr="00FE1A19">
        <w:rPr>
          <w:bCs/>
          <w:sz w:val="32"/>
          <w:szCs w:val="32"/>
        </w:rPr>
        <w:t>З</w:t>
      </w:r>
      <w:r w:rsidRPr="00FE1A19">
        <w:rPr>
          <w:bCs/>
          <w:sz w:val="32"/>
          <w:szCs w:val="32"/>
          <w:vertAlign w:val="subscript"/>
        </w:rPr>
        <w:t>р</w:t>
      </w:r>
      <w:proofErr w:type="spellEnd"/>
      <w:r w:rsidRPr="00FE1A19">
        <w:rPr>
          <w:bCs/>
          <w:sz w:val="32"/>
          <w:szCs w:val="32"/>
        </w:rPr>
        <w:t xml:space="preserve"> </w:t>
      </w:r>
      <w:r w:rsidRPr="00FE1A19">
        <w:rPr>
          <w:sz w:val="32"/>
          <w:szCs w:val="32"/>
        </w:rPr>
        <w:t>– затраты на рекламу, руб.</w:t>
      </w:r>
    </w:p>
    <w:p w:rsidR="005007DF" w:rsidRPr="003514CA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8A0A96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Общий доход от продажи товара </w:t>
      </w:r>
      <w:r w:rsidR="005007DF" w:rsidRPr="00FE1A19">
        <w:rPr>
          <w:sz w:val="32"/>
          <w:szCs w:val="32"/>
        </w:rPr>
        <w:t>О</w:t>
      </w:r>
      <w:r w:rsidR="005007DF" w:rsidRPr="00FE1A19">
        <w:rPr>
          <w:sz w:val="32"/>
          <w:szCs w:val="32"/>
          <w:vertAlign w:val="subscript"/>
        </w:rPr>
        <w:t>д</w:t>
      </w:r>
      <w:r w:rsidR="005007DF" w:rsidRPr="00FE1A19">
        <w:rPr>
          <w:sz w:val="32"/>
          <w:szCs w:val="32"/>
        </w:rPr>
        <w:t>, руб.</w:t>
      </w:r>
      <w:r w:rsidRPr="00FE1A19">
        <w:rPr>
          <w:sz w:val="32"/>
          <w:szCs w:val="32"/>
        </w:rPr>
        <w:t>,</w:t>
      </w:r>
      <w:r w:rsidR="005007DF" w:rsidRPr="00FE1A19">
        <w:rPr>
          <w:sz w:val="32"/>
          <w:szCs w:val="32"/>
        </w:rPr>
        <w:t xml:space="preserve"> определяется по фо</w:t>
      </w:r>
      <w:r w:rsidR="005007DF" w:rsidRPr="00FE1A19">
        <w:rPr>
          <w:sz w:val="32"/>
          <w:szCs w:val="32"/>
        </w:rPr>
        <w:t>р</w:t>
      </w:r>
      <w:r w:rsidR="005007DF" w:rsidRPr="00FE1A19">
        <w:rPr>
          <w:sz w:val="32"/>
          <w:szCs w:val="32"/>
        </w:rPr>
        <w:t>муле</w:t>
      </w:r>
    </w:p>
    <w:p w:rsidR="005007DF" w:rsidRPr="00D500B2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3514CA" w:rsidP="00DC6379">
      <w:pPr>
        <w:pStyle w:val="a4"/>
        <w:ind w:left="2880" w:firstLine="720"/>
        <w:jc w:val="both"/>
        <w:rPr>
          <w:bCs/>
          <w:sz w:val="32"/>
          <w:szCs w:val="32"/>
        </w:rPr>
      </w:pPr>
      <w:r>
        <w:rPr>
          <w:bCs/>
          <w:sz w:val="36"/>
          <w:szCs w:val="36"/>
        </w:rPr>
        <w:t xml:space="preserve">    </w:t>
      </w:r>
      <w:r w:rsidR="005007DF" w:rsidRPr="00DC6379">
        <w:rPr>
          <w:bCs/>
          <w:sz w:val="36"/>
          <w:szCs w:val="36"/>
        </w:rPr>
        <w:t>О</w:t>
      </w:r>
      <w:r w:rsidR="005007DF" w:rsidRPr="00DC6379">
        <w:rPr>
          <w:bCs/>
          <w:sz w:val="36"/>
          <w:szCs w:val="36"/>
          <w:vertAlign w:val="subscript"/>
        </w:rPr>
        <w:t>д</w:t>
      </w:r>
      <w:r w:rsidR="005007DF" w:rsidRPr="00DC6379">
        <w:rPr>
          <w:bCs/>
          <w:sz w:val="36"/>
          <w:szCs w:val="36"/>
        </w:rPr>
        <w:t xml:space="preserve"> = </w:t>
      </w:r>
      <w:proofErr w:type="spellStart"/>
      <w:r w:rsidR="005007DF" w:rsidRPr="00DC6379">
        <w:rPr>
          <w:bCs/>
          <w:sz w:val="36"/>
          <w:szCs w:val="36"/>
        </w:rPr>
        <w:t>Т</w:t>
      </w:r>
      <w:r w:rsidR="005007DF" w:rsidRPr="00DC6379">
        <w:rPr>
          <w:bCs/>
          <w:sz w:val="36"/>
          <w:szCs w:val="36"/>
          <w:vertAlign w:val="subscript"/>
        </w:rPr>
        <w:t>п</w:t>
      </w:r>
      <w:proofErr w:type="spellEnd"/>
      <w:r w:rsidR="005007DF" w:rsidRPr="00DC6379">
        <w:rPr>
          <w:bCs/>
          <w:sz w:val="36"/>
          <w:szCs w:val="36"/>
        </w:rPr>
        <w:t xml:space="preserve"> </w:t>
      </w:r>
      <w:r w:rsidR="000247DB" w:rsidRPr="00DC6379">
        <w:rPr>
          <w:bCs/>
          <w:position w:val="-4"/>
          <w:sz w:val="36"/>
          <w:szCs w:val="36"/>
        </w:rPr>
        <w:t>×</w:t>
      </w:r>
      <w:r w:rsidR="00DC6379">
        <w:rPr>
          <w:bCs/>
          <w:sz w:val="36"/>
          <w:szCs w:val="36"/>
        </w:rPr>
        <w:t xml:space="preserve"> Ц</w:t>
      </w:r>
      <w:r w:rsidR="005007DF" w:rsidRPr="00DC6379">
        <w:rPr>
          <w:bCs/>
          <w:sz w:val="36"/>
          <w:szCs w:val="36"/>
        </w:rPr>
        <w:t>,</w:t>
      </w:r>
      <w:r w:rsidR="005007DF" w:rsidRPr="00FE1A19">
        <w:rPr>
          <w:bCs/>
          <w:sz w:val="32"/>
          <w:szCs w:val="32"/>
        </w:rPr>
        <w:tab/>
      </w:r>
      <w:r>
        <w:rPr>
          <w:bCs/>
          <w:sz w:val="32"/>
          <w:szCs w:val="32"/>
        </w:rPr>
        <w:tab/>
      </w:r>
      <w:r>
        <w:rPr>
          <w:bCs/>
          <w:sz w:val="32"/>
          <w:szCs w:val="32"/>
        </w:rPr>
        <w:tab/>
      </w:r>
      <w:r>
        <w:rPr>
          <w:bCs/>
          <w:sz w:val="32"/>
          <w:szCs w:val="32"/>
        </w:rPr>
        <w:tab/>
      </w:r>
      <w:r w:rsidR="00245715" w:rsidRPr="00FE1A19">
        <w:rPr>
          <w:bCs/>
          <w:sz w:val="32"/>
          <w:szCs w:val="32"/>
        </w:rPr>
        <w:tab/>
        <w:t>(12</w:t>
      </w:r>
      <w:r w:rsidR="005007DF" w:rsidRPr="00FE1A19">
        <w:rPr>
          <w:bCs/>
          <w:sz w:val="32"/>
          <w:szCs w:val="32"/>
        </w:rPr>
        <w:t>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proofErr w:type="spellStart"/>
      <w:r w:rsidRPr="00FE1A19">
        <w:rPr>
          <w:bCs/>
          <w:sz w:val="32"/>
          <w:szCs w:val="32"/>
        </w:rPr>
        <w:t>Т</w:t>
      </w:r>
      <w:r w:rsidRPr="00FE1A19">
        <w:rPr>
          <w:bCs/>
          <w:sz w:val="32"/>
          <w:szCs w:val="32"/>
          <w:vertAlign w:val="subscript"/>
        </w:rPr>
        <w:t>п</w:t>
      </w:r>
      <w:proofErr w:type="spellEnd"/>
      <w:r w:rsidRPr="00FE1A19">
        <w:rPr>
          <w:bCs/>
          <w:sz w:val="32"/>
          <w:szCs w:val="32"/>
        </w:rPr>
        <w:t xml:space="preserve"> </w:t>
      </w:r>
      <w:r w:rsidRPr="00FE1A19">
        <w:rPr>
          <w:sz w:val="32"/>
          <w:szCs w:val="32"/>
        </w:rPr>
        <w:t>– количество купленного товара, шт.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  </w:t>
      </w:r>
      <w:r w:rsidR="003514CA">
        <w:rPr>
          <w:sz w:val="32"/>
          <w:szCs w:val="32"/>
        </w:rPr>
        <w:t xml:space="preserve"> </w:t>
      </w:r>
      <w:r w:rsidR="000247DB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 </w:t>
      </w:r>
      <w:r w:rsidRPr="00FE1A19">
        <w:rPr>
          <w:bCs/>
          <w:sz w:val="32"/>
          <w:szCs w:val="32"/>
        </w:rPr>
        <w:t>Ц</w:t>
      </w:r>
      <w:r w:rsidRPr="00FE1A19">
        <w:rPr>
          <w:sz w:val="32"/>
          <w:szCs w:val="32"/>
        </w:rPr>
        <w:t xml:space="preserve"> – цена единицы товара, руб.</w:t>
      </w:r>
    </w:p>
    <w:p w:rsidR="005007DF" w:rsidRPr="00D500B2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8A0A96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Затраты на рекламу </w:t>
      </w:r>
      <w:proofErr w:type="spellStart"/>
      <w:r w:rsidR="005007DF" w:rsidRPr="00FE1A19">
        <w:rPr>
          <w:sz w:val="32"/>
          <w:szCs w:val="32"/>
        </w:rPr>
        <w:t>З</w:t>
      </w:r>
      <w:r w:rsidR="005007DF" w:rsidRPr="00FE1A19">
        <w:rPr>
          <w:sz w:val="32"/>
          <w:szCs w:val="32"/>
          <w:vertAlign w:val="subscript"/>
        </w:rPr>
        <w:t>р</w:t>
      </w:r>
      <w:proofErr w:type="spellEnd"/>
      <w:r w:rsidR="005007DF" w:rsidRPr="00FE1A19">
        <w:rPr>
          <w:sz w:val="32"/>
          <w:szCs w:val="32"/>
        </w:rPr>
        <w:t>, руб.</w:t>
      </w:r>
      <w:r w:rsidRPr="00FE1A19">
        <w:rPr>
          <w:sz w:val="32"/>
          <w:szCs w:val="32"/>
        </w:rPr>
        <w:t>,</w:t>
      </w:r>
      <w:r w:rsidR="005007DF" w:rsidRPr="00FE1A19">
        <w:rPr>
          <w:sz w:val="32"/>
          <w:szCs w:val="32"/>
        </w:rPr>
        <w:t xml:space="preserve"> определяются по формуле</w:t>
      </w:r>
    </w:p>
    <w:p w:rsidR="005007DF" w:rsidRPr="00D500B2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3514CA" w:rsidP="00DC6379">
      <w:pPr>
        <w:pStyle w:val="a4"/>
        <w:ind w:left="2880" w:firstLine="720"/>
        <w:jc w:val="both"/>
        <w:rPr>
          <w:bCs/>
          <w:sz w:val="32"/>
          <w:szCs w:val="32"/>
        </w:rPr>
      </w:pPr>
      <w:r>
        <w:rPr>
          <w:bCs/>
          <w:sz w:val="36"/>
          <w:szCs w:val="36"/>
        </w:rPr>
        <w:t xml:space="preserve">      </w:t>
      </w:r>
      <w:proofErr w:type="spellStart"/>
      <w:r w:rsidR="005007DF" w:rsidRPr="00DC6379">
        <w:rPr>
          <w:bCs/>
          <w:sz w:val="36"/>
          <w:szCs w:val="36"/>
        </w:rPr>
        <w:t>З</w:t>
      </w:r>
      <w:r w:rsidR="005007DF" w:rsidRPr="00DC6379">
        <w:rPr>
          <w:bCs/>
          <w:sz w:val="36"/>
          <w:szCs w:val="36"/>
          <w:vertAlign w:val="subscript"/>
        </w:rPr>
        <w:t>р</w:t>
      </w:r>
      <w:proofErr w:type="spellEnd"/>
      <w:r w:rsidR="005007DF" w:rsidRPr="00DC6379">
        <w:rPr>
          <w:bCs/>
          <w:sz w:val="36"/>
          <w:szCs w:val="36"/>
        </w:rPr>
        <w:t xml:space="preserve"> = С </w:t>
      </w:r>
      <w:r w:rsidR="000247DB" w:rsidRPr="00DC6379">
        <w:rPr>
          <w:bCs/>
          <w:position w:val="-4"/>
          <w:sz w:val="36"/>
          <w:szCs w:val="36"/>
        </w:rPr>
        <w:t>×</w:t>
      </w:r>
      <w:r w:rsidR="005007DF" w:rsidRPr="00DC6379">
        <w:rPr>
          <w:bCs/>
          <w:sz w:val="36"/>
          <w:szCs w:val="36"/>
        </w:rPr>
        <w:t xml:space="preserve"> п </w:t>
      </w:r>
      <w:r w:rsidR="00245715" w:rsidRPr="00DC6379">
        <w:rPr>
          <w:bCs/>
          <w:sz w:val="36"/>
          <w:szCs w:val="36"/>
        </w:rPr>
        <w:t>,</w:t>
      </w:r>
      <w:r w:rsidR="00DC6379">
        <w:rPr>
          <w:bCs/>
          <w:sz w:val="32"/>
          <w:szCs w:val="32"/>
        </w:rPr>
        <w:tab/>
      </w:r>
      <w:r w:rsidR="00DC6379">
        <w:rPr>
          <w:bCs/>
          <w:sz w:val="32"/>
          <w:szCs w:val="32"/>
        </w:rPr>
        <w:tab/>
      </w:r>
      <w:r w:rsidR="00DC6379">
        <w:rPr>
          <w:bCs/>
          <w:sz w:val="32"/>
          <w:szCs w:val="32"/>
        </w:rPr>
        <w:tab/>
      </w:r>
      <w:r w:rsidR="00DC6379">
        <w:rPr>
          <w:bCs/>
          <w:sz w:val="32"/>
          <w:szCs w:val="32"/>
        </w:rPr>
        <w:tab/>
      </w:r>
      <w:r w:rsidR="00245715" w:rsidRPr="00FE1A19">
        <w:rPr>
          <w:bCs/>
          <w:sz w:val="32"/>
          <w:szCs w:val="32"/>
        </w:rPr>
        <w:tab/>
        <w:t>(13</w:t>
      </w:r>
      <w:r w:rsidR="005007DF" w:rsidRPr="00FE1A19">
        <w:rPr>
          <w:bCs/>
          <w:sz w:val="32"/>
          <w:szCs w:val="32"/>
        </w:rPr>
        <w:t>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 </w:t>
      </w:r>
      <w:r w:rsidRPr="00FE1A19">
        <w:rPr>
          <w:bCs/>
          <w:sz w:val="32"/>
          <w:szCs w:val="32"/>
        </w:rPr>
        <w:t>С</w:t>
      </w:r>
      <w:r w:rsidRPr="00FE1A19">
        <w:rPr>
          <w:sz w:val="32"/>
          <w:szCs w:val="32"/>
        </w:rPr>
        <w:t xml:space="preserve"> – стоимость одной публикации, руб.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</w:t>
      </w:r>
      <w:r w:rsidR="00020858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    </w:t>
      </w:r>
      <w:r w:rsidR="003514CA">
        <w:rPr>
          <w:sz w:val="32"/>
          <w:szCs w:val="32"/>
        </w:rPr>
        <w:t xml:space="preserve"> </w:t>
      </w:r>
      <w:r w:rsidRPr="00FE1A19">
        <w:rPr>
          <w:bCs/>
          <w:sz w:val="32"/>
          <w:szCs w:val="32"/>
        </w:rPr>
        <w:t>п</w:t>
      </w:r>
      <w:r w:rsidRPr="00FE1A19">
        <w:rPr>
          <w:sz w:val="32"/>
          <w:szCs w:val="32"/>
        </w:rPr>
        <w:t xml:space="preserve"> – количество публикаций.</w:t>
      </w:r>
    </w:p>
    <w:p w:rsidR="005007DF" w:rsidRPr="00D500B2" w:rsidRDefault="005007DF" w:rsidP="00FE1A19">
      <w:pPr>
        <w:pStyle w:val="a4"/>
        <w:ind w:firstLine="709"/>
        <w:jc w:val="both"/>
        <w:rPr>
          <w:sz w:val="28"/>
          <w:szCs w:val="28"/>
        </w:rPr>
      </w:pPr>
    </w:p>
    <w:p w:rsidR="005007DF" w:rsidRPr="00FE1A19" w:rsidRDefault="00EC70A2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>Э</w:t>
      </w:r>
      <w:r w:rsidR="005007DF" w:rsidRPr="00FE1A19">
        <w:rPr>
          <w:sz w:val="32"/>
          <w:szCs w:val="32"/>
        </w:rPr>
        <w:t>ффективност</w:t>
      </w:r>
      <w:r w:rsidRPr="00FE1A19">
        <w:rPr>
          <w:sz w:val="32"/>
          <w:szCs w:val="32"/>
        </w:rPr>
        <w:t>ь</w:t>
      </w:r>
      <w:r w:rsidR="005007DF" w:rsidRPr="00FE1A19">
        <w:rPr>
          <w:sz w:val="32"/>
          <w:szCs w:val="32"/>
        </w:rPr>
        <w:t xml:space="preserve"> рекламы по количеству положительных откл</w:t>
      </w:r>
      <w:r w:rsidR="005007DF" w:rsidRPr="00FE1A19">
        <w:rPr>
          <w:sz w:val="32"/>
          <w:szCs w:val="32"/>
        </w:rPr>
        <w:t>и</w:t>
      </w:r>
      <w:r w:rsidR="005007DF" w:rsidRPr="00FE1A19">
        <w:rPr>
          <w:sz w:val="32"/>
          <w:szCs w:val="32"/>
        </w:rPr>
        <w:t xml:space="preserve">ков, </w:t>
      </w:r>
      <w:r w:rsidRPr="00FE1A19">
        <w:rPr>
          <w:sz w:val="32"/>
          <w:szCs w:val="32"/>
        </w:rPr>
        <w:t>Э</w:t>
      </w:r>
      <w:r w:rsidRPr="00FE1A19">
        <w:rPr>
          <w:sz w:val="32"/>
          <w:szCs w:val="32"/>
          <w:vertAlign w:val="subscript"/>
        </w:rPr>
        <w:t>р</w:t>
      </w:r>
      <w:r w:rsidR="005007DF" w:rsidRPr="00FE1A19">
        <w:rPr>
          <w:sz w:val="32"/>
          <w:szCs w:val="32"/>
        </w:rPr>
        <w:t>, %, (по методу «</w:t>
      </w:r>
      <w:proofErr w:type="spellStart"/>
      <w:r w:rsidR="005007DF" w:rsidRPr="00FE1A19">
        <w:rPr>
          <w:sz w:val="32"/>
          <w:szCs w:val="32"/>
        </w:rPr>
        <w:t>директ</w:t>
      </w:r>
      <w:proofErr w:type="spellEnd"/>
      <w:r w:rsidR="005007DF" w:rsidRPr="00FE1A19">
        <w:rPr>
          <w:sz w:val="32"/>
          <w:szCs w:val="32"/>
        </w:rPr>
        <w:t xml:space="preserve">-мейл») определяется по формуле      </w:t>
      </w:r>
    </w:p>
    <w:p w:rsidR="00040675" w:rsidRPr="00FE1A19" w:rsidRDefault="005007DF" w:rsidP="00FE1A19">
      <w:pPr>
        <w:pStyle w:val="a4"/>
        <w:ind w:firstLine="709"/>
        <w:jc w:val="both"/>
        <w:rPr>
          <w:b/>
          <w:bCs/>
          <w:i/>
          <w:sz w:val="32"/>
          <w:szCs w:val="32"/>
        </w:rPr>
      </w:pPr>
      <w:r w:rsidRPr="00FE1A19">
        <w:rPr>
          <w:b/>
          <w:bCs/>
          <w:sz w:val="32"/>
          <w:szCs w:val="32"/>
        </w:rPr>
        <w:tab/>
      </w:r>
      <w:r w:rsidRPr="00FE1A19">
        <w:rPr>
          <w:b/>
          <w:bCs/>
          <w:sz w:val="32"/>
          <w:szCs w:val="32"/>
        </w:rPr>
        <w:tab/>
      </w:r>
      <w:r w:rsidRPr="00FE1A19">
        <w:rPr>
          <w:b/>
          <w:bCs/>
          <w:sz w:val="32"/>
          <w:szCs w:val="32"/>
        </w:rPr>
        <w:tab/>
      </w:r>
      <w:r w:rsidRPr="00FE1A19">
        <w:rPr>
          <w:b/>
          <w:bCs/>
          <w:sz w:val="32"/>
          <w:szCs w:val="32"/>
        </w:rPr>
        <w:tab/>
      </w:r>
      <w:r w:rsidRPr="00FE1A19">
        <w:rPr>
          <w:b/>
          <w:bCs/>
          <w:i/>
          <w:sz w:val="32"/>
          <w:szCs w:val="32"/>
        </w:rPr>
        <w:t xml:space="preserve">                   </w:t>
      </w:r>
    </w:p>
    <w:p w:rsidR="005624E4" w:rsidRPr="00FE1A19" w:rsidRDefault="003514CA" w:rsidP="00DC6379">
      <w:pPr>
        <w:pStyle w:val="a4"/>
        <w:ind w:left="2880" w:firstLine="720"/>
        <w:jc w:val="both"/>
        <w:rPr>
          <w:b/>
          <w:bCs/>
          <w:i/>
          <w:sz w:val="32"/>
          <w:szCs w:val="32"/>
        </w:rPr>
      </w:pPr>
      <w:r>
        <w:rPr>
          <w:position w:val="-30"/>
          <w:sz w:val="32"/>
          <w:szCs w:val="32"/>
        </w:rPr>
        <w:t xml:space="preserve">      </w:t>
      </w:r>
      <w:r w:rsidRPr="00FE1A19">
        <w:rPr>
          <w:position w:val="-30"/>
          <w:sz w:val="32"/>
          <w:szCs w:val="32"/>
        </w:rPr>
        <w:object w:dxaOrig="1620" w:dyaOrig="680">
          <v:shape id="_x0000_i1034" type="#_x0000_t75" style="width:111pt;height:47.25pt" o:ole="">
            <v:imagedata r:id="rId29" o:title=""/>
          </v:shape>
          <o:OLEObject Type="Embed" ProgID="Equation.DSMT4" ShapeID="_x0000_i1034" DrawAspect="Content" ObjectID="_1589780957" r:id="rId30"/>
        </w:object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bCs/>
          <w:sz w:val="32"/>
          <w:szCs w:val="32"/>
        </w:rPr>
        <w:t>(14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r w:rsidRPr="00FE1A19">
        <w:rPr>
          <w:bCs/>
          <w:sz w:val="32"/>
          <w:szCs w:val="32"/>
        </w:rPr>
        <w:t>П</w:t>
      </w:r>
      <w:r w:rsidRPr="00FE1A19">
        <w:rPr>
          <w:bCs/>
          <w:sz w:val="32"/>
          <w:szCs w:val="32"/>
          <w:vertAlign w:val="subscript"/>
        </w:rPr>
        <w:t>о</w:t>
      </w:r>
      <w:r w:rsidRPr="00FE1A19">
        <w:rPr>
          <w:sz w:val="32"/>
          <w:szCs w:val="32"/>
        </w:rPr>
        <w:t xml:space="preserve"> – количество положительных откликов, </w:t>
      </w:r>
      <w:proofErr w:type="spellStart"/>
      <w:r w:rsidRPr="00FE1A19">
        <w:rPr>
          <w:sz w:val="32"/>
          <w:szCs w:val="32"/>
        </w:rPr>
        <w:t>шт</w:t>
      </w:r>
      <w:proofErr w:type="spellEnd"/>
      <w:r w:rsidRPr="00FE1A19">
        <w:rPr>
          <w:sz w:val="32"/>
          <w:szCs w:val="32"/>
        </w:rPr>
        <w:t>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   </w:t>
      </w:r>
      <w:r w:rsidR="003514CA">
        <w:rPr>
          <w:sz w:val="32"/>
          <w:szCs w:val="32"/>
        </w:rPr>
        <w:t xml:space="preserve">  </w:t>
      </w:r>
      <w:r w:rsidRPr="00FE1A19">
        <w:rPr>
          <w:sz w:val="32"/>
          <w:szCs w:val="32"/>
        </w:rPr>
        <w:t xml:space="preserve"> </w:t>
      </w:r>
      <w:proofErr w:type="spellStart"/>
      <w:r w:rsidRPr="00FE1A19">
        <w:rPr>
          <w:bCs/>
          <w:sz w:val="32"/>
          <w:szCs w:val="32"/>
        </w:rPr>
        <w:t>О</w:t>
      </w:r>
      <w:r w:rsidRPr="00FE1A19">
        <w:rPr>
          <w:bCs/>
          <w:sz w:val="32"/>
          <w:szCs w:val="32"/>
          <w:vertAlign w:val="subscript"/>
        </w:rPr>
        <w:t>о</w:t>
      </w:r>
      <w:proofErr w:type="spellEnd"/>
      <w:r w:rsidRPr="00FE1A19">
        <w:rPr>
          <w:sz w:val="32"/>
          <w:szCs w:val="32"/>
          <w:vertAlign w:val="subscript"/>
        </w:rPr>
        <w:t xml:space="preserve"> </w:t>
      </w:r>
      <w:r w:rsidRPr="00FE1A19">
        <w:rPr>
          <w:sz w:val="32"/>
          <w:szCs w:val="32"/>
        </w:rPr>
        <w:t>– количество отправленных рекламных обращений, шт.</w:t>
      </w:r>
    </w:p>
    <w:p w:rsidR="003514CA" w:rsidRPr="003514CA" w:rsidRDefault="003514CA" w:rsidP="00FE1A19">
      <w:pPr>
        <w:pStyle w:val="a4"/>
        <w:ind w:firstLine="709"/>
        <w:jc w:val="both"/>
        <w:rPr>
          <w:sz w:val="24"/>
          <w:szCs w:val="24"/>
        </w:rPr>
      </w:pP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Показатель эффективности рекламы, </w:t>
      </w:r>
      <w:r w:rsidR="00EC70A2" w:rsidRPr="00FE1A19">
        <w:rPr>
          <w:sz w:val="32"/>
          <w:szCs w:val="32"/>
        </w:rPr>
        <w:t>П</w:t>
      </w:r>
      <w:r w:rsidR="00EC70A2" w:rsidRPr="00FE1A19">
        <w:rPr>
          <w:sz w:val="32"/>
          <w:szCs w:val="32"/>
          <w:vertAlign w:val="subscript"/>
        </w:rPr>
        <w:t>э</w:t>
      </w:r>
      <w:r w:rsidRPr="00FE1A19">
        <w:rPr>
          <w:sz w:val="32"/>
          <w:szCs w:val="32"/>
        </w:rPr>
        <w:t>, руб./руб. (по  методу «</w:t>
      </w:r>
      <w:proofErr w:type="spellStart"/>
      <w:r w:rsidRPr="00FE1A19">
        <w:rPr>
          <w:sz w:val="32"/>
          <w:szCs w:val="32"/>
        </w:rPr>
        <w:t>Директ</w:t>
      </w:r>
      <w:proofErr w:type="spellEnd"/>
      <w:r w:rsidRPr="00FE1A19">
        <w:rPr>
          <w:sz w:val="32"/>
          <w:szCs w:val="32"/>
        </w:rPr>
        <w:t>-мейл») определяется по формуле</w:t>
      </w:r>
    </w:p>
    <w:p w:rsidR="005007DF" w:rsidRPr="003514CA" w:rsidRDefault="005007DF" w:rsidP="00FE1A19">
      <w:pPr>
        <w:pStyle w:val="a4"/>
        <w:ind w:firstLine="709"/>
        <w:jc w:val="both"/>
        <w:rPr>
          <w:sz w:val="24"/>
          <w:szCs w:val="24"/>
        </w:rPr>
      </w:pPr>
    </w:p>
    <w:p w:rsidR="000213B8" w:rsidRPr="00FE1A19" w:rsidRDefault="003514CA" w:rsidP="00DC6379">
      <w:pPr>
        <w:pStyle w:val="a4"/>
        <w:ind w:left="3600"/>
        <w:jc w:val="both"/>
        <w:rPr>
          <w:sz w:val="32"/>
          <w:szCs w:val="32"/>
        </w:rPr>
      </w:pPr>
      <w:r>
        <w:rPr>
          <w:position w:val="-32"/>
          <w:sz w:val="32"/>
          <w:szCs w:val="32"/>
        </w:rPr>
        <w:t xml:space="preserve">        </w:t>
      </w:r>
      <w:r w:rsidR="00A34ACC" w:rsidRPr="00FE1A19">
        <w:rPr>
          <w:position w:val="-32"/>
          <w:sz w:val="32"/>
          <w:szCs w:val="32"/>
        </w:rPr>
        <w:object w:dxaOrig="1219" w:dyaOrig="740">
          <v:shape id="_x0000_i1035" type="#_x0000_t75" style="width:87.75pt;height:54.75pt" o:ole="">
            <v:imagedata r:id="rId31" o:title=""/>
          </v:shape>
          <o:OLEObject Type="Embed" ProgID="Equation.DSMT4" ShapeID="_x0000_i1035" DrawAspect="Content" ObjectID="_1589780958" r:id="rId32"/>
        </w:object>
      </w:r>
      <w:r>
        <w:rPr>
          <w:position w:val="-32"/>
          <w:sz w:val="32"/>
          <w:szCs w:val="32"/>
        </w:rPr>
        <w:tab/>
      </w:r>
      <w:r>
        <w:rPr>
          <w:position w:val="-32"/>
          <w:sz w:val="32"/>
          <w:szCs w:val="32"/>
        </w:rPr>
        <w:tab/>
      </w:r>
      <w:r>
        <w:rPr>
          <w:position w:val="-32"/>
          <w:sz w:val="32"/>
          <w:szCs w:val="32"/>
        </w:rPr>
        <w:tab/>
      </w:r>
      <w:r>
        <w:rPr>
          <w:position w:val="-32"/>
          <w:sz w:val="32"/>
          <w:szCs w:val="32"/>
        </w:rPr>
        <w:tab/>
      </w:r>
      <w:r w:rsidR="000213B8" w:rsidRPr="00FE1A19">
        <w:rPr>
          <w:position w:val="-32"/>
          <w:sz w:val="32"/>
          <w:szCs w:val="32"/>
        </w:rPr>
        <w:tab/>
      </w:r>
      <w:r w:rsidR="000213B8" w:rsidRPr="00FE1A19">
        <w:rPr>
          <w:bCs/>
          <w:sz w:val="32"/>
          <w:szCs w:val="32"/>
        </w:rPr>
        <w:t>(15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r w:rsidRPr="00FE1A19">
        <w:rPr>
          <w:bCs/>
          <w:sz w:val="32"/>
          <w:szCs w:val="32"/>
        </w:rPr>
        <w:t xml:space="preserve">Од </w:t>
      </w:r>
      <w:r w:rsidRPr="00FE1A19">
        <w:rPr>
          <w:sz w:val="32"/>
          <w:szCs w:val="32"/>
        </w:rPr>
        <w:t>– общий доход от продажи товара, руб.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ab/>
        <w:t xml:space="preserve">     </w:t>
      </w:r>
      <w:r w:rsidR="003514CA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 </w:t>
      </w:r>
      <w:proofErr w:type="spellStart"/>
      <w:r w:rsidRPr="00FE1A19">
        <w:rPr>
          <w:bCs/>
          <w:sz w:val="32"/>
          <w:szCs w:val="32"/>
        </w:rPr>
        <w:t>Зр</w:t>
      </w:r>
      <w:proofErr w:type="spellEnd"/>
      <w:r w:rsidRPr="00FE1A19">
        <w:rPr>
          <w:sz w:val="32"/>
          <w:szCs w:val="32"/>
        </w:rPr>
        <w:t xml:space="preserve"> – затраты на рассылку, руб.</w:t>
      </w:r>
    </w:p>
    <w:p w:rsidR="005007DF" w:rsidRPr="003514CA" w:rsidRDefault="005007DF" w:rsidP="00FE1A19">
      <w:pPr>
        <w:pStyle w:val="a4"/>
        <w:ind w:firstLine="709"/>
        <w:jc w:val="both"/>
        <w:rPr>
          <w:sz w:val="24"/>
          <w:szCs w:val="24"/>
        </w:rPr>
      </w:pP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Затраты на рассылку, </w:t>
      </w:r>
      <w:proofErr w:type="spellStart"/>
      <w:r w:rsidRPr="00FE1A19">
        <w:rPr>
          <w:sz w:val="32"/>
          <w:szCs w:val="32"/>
        </w:rPr>
        <w:t>З</w:t>
      </w:r>
      <w:r w:rsidRPr="00FE1A19">
        <w:rPr>
          <w:sz w:val="32"/>
          <w:szCs w:val="32"/>
          <w:vertAlign w:val="subscript"/>
        </w:rPr>
        <w:t>р</w:t>
      </w:r>
      <w:proofErr w:type="spellEnd"/>
      <w:r w:rsidRPr="00FE1A19">
        <w:rPr>
          <w:sz w:val="32"/>
          <w:szCs w:val="32"/>
        </w:rPr>
        <w:t>,</w:t>
      </w:r>
      <w:r w:rsidR="00EC70A2" w:rsidRPr="00FE1A19">
        <w:rPr>
          <w:sz w:val="32"/>
          <w:szCs w:val="32"/>
        </w:rPr>
        <w:t xml:space="preserve"> руб.</w:t>
      </w:r>
      <w:r w:rsidRPr="00FE1A19">
        <w:rPr>
          <w:sz w:val="32"/>
          <w:szCs w:val="32"/>
        </w:rPr>
        <w:t xml:space="preserve"> определяются по формуле</w:t>
      </w:r>
    </w:p>
    <w:p w:rsidR="005007DF" w:rsidRPr="003514CA" w:rsidRDefault="005007DF" w:rsidP="00FE1A19">
      <w:pPr>
        <w:pStyle w:val="a4"/>
        <w:ind w:firstLine="709"/>
        <w:jc w:val="both"/>
        <w:rPr>
          <w:i/>
          <w:sz w:val="24"/>
          <w:szCs w:val="24"/>
        </w:rPr>
      </w:pPr>
    </w:p>
    <w:p w:rsidR="005007DF" w:rsidRPr="00FE1A19" w:rsidRDefault="003514CA" w:rsidP="00DC6379">
      <w:pPr>
        <w:pStyle w:val="a4"/>
        <w:ind w:left="2880" w:firstLine="720"/>
        <w:jc w:val="both"/>
        <w:rPr>
          <w:bCs/>
          <w:sz w:val="32"/>
          <w:szCs w:val="32"/>
        </w:rPr>
      </w:pPr>
      <w:r>
        <w:rPr>
          <w:bCs/>
          <w:sz w:val="36"/>
          <w:szCs w:val="36"/>
        </w:rPr>
        <w:t xml:space="preserve">       </w:t>
      </w:r>
      <w:proofErr w:type="spellStart"/>
      <w:r w:rsidR="005007DF" w:rsidRPr="00DC6379">
        <w:rPr>
          <w:bCs/>
          <w:sz w:val="36"/>
          <w:szCs w:val="36"/>
        </w:rPr>
        <w:t>З</w:t>
      </w:r>
      <w:r w:rsidR="005007DF" w:rsidRPr="00DC6379">
        <w:rPr>
          <w:bCs/>
          <w:sz w:val="36"/>
          <w:szCs w:val="36"/>
          <w:vertAlign w:val="subscript"/>
        </w:rPr>
        <w:t>р</w:t>
      </w:r>
      <w:proofErr w:type="spellEnd"/>
      <w:r w:rsidR="005007DF" w:rsidRPr="00DC6379">
        <w:rPr>
          <w:bCs/>
          <w:sz w:val="36"/>
          <w:szCs w:val="36"/>
        </w:rPr>
        <w:t xml:space="preserve"> = </w:t>
      </w:r>
      <w:proofErr w:type="spellStart"/>
      <w:r w:rsidR="005007DF" w:rsidRPr="00DC6379">
        <w:rPr>
          <w:bCs/>
          <w:sz w:val="36"/>
          <w:szCs w:val="36"/>
        </w:rPr>
        <w:t>О</w:t>
      </w:r>
      <w:r w:rsidR="005007DF" w:rsidRPr="00DC6379">
        <w:rPr>
          <w:bCs/>
          <w:sz w:val="36"/>
          <w:szCs w:val="36"/>
          <w:vertAlign w:val="subscript"/>
        </w:rPr>
        <w:t>о</w:t>
      </w:r>
      <w:proofErr w:type="spellEnd"/>
      <w:r w:rsidR="005007DF" w:rsidRPr="00DC6379">
        <w:rPr>
          <w:bCs/>
          <w:sz w:val="36"/>
          <w:szCs w:val="36"/>
        </w:rPr>
        <w:t xml:space="preserve"> </w:t>
      </w:r>
      <w:r w:rsidR="000247DB" w:rsidRPr="00DC6379">
        <w:rPr>
          <w:bCs/>
          <w:position w:val="-4"/>
          <w:sz w:val="36"/>
          <w:szCs w:val="36"/>
        </w:rPr>
        <w:t>×</w:t>
      </w:r>
      <w:r w:rsidR="005007DF" w:rsidRPr="00DC6379">
        <w:rPr>
          <w:bCs/>
          <w:sz w:val="36"/>
          <w:szCs w:val="36"/>
        </w:rPr>
        <w:t xml:space="preserve"> С</w:t>
      </w:r>
      <w:r w:rsidR="005007DF" w:rsidRPr="00DC6379">
        <w:rPr>
          <w:bCs/>
          <w:sz w:val="36"/>
          <w:szCs w:val="36"/>
          <w:vertAlign w:val="subscript"/>
        </w:rPr>
        <w:t>1</w:t>
      </w:r>
      <w:r w:rsidR="00245715" w:rsidRPr="00DC6379">
        <w:rPr>
          <w:bCs/>
          <w:sz w:val="36"/>
          <w:szCs w:val="36"/>
        </w:rPr>
        <w:t>,</w:t>
      </w:r>
      <w:r w:rsidR="00245715" w:rsidRPr="00DC6379">
        <w:rPr>
          <w:bCs/>
          <w:sz w:val="36"/>
          <w:szCs w:val="36"/>
        </w:rPr>
        <w:tab/>
      </w:r>
      <w:r w:rsidR="00DC6379">
        <w:rPr>
          <w:bCs/>
          <w:sz w:val="32"/>
          <w:szCs w:val="32"/>
        </w:rPr>
        <w:tab/>
      </w:r>
      <w:r w:rsidR="00DC6379">
        <w:rPr>
          <w:bCs/>
          <w:sz w:val="32"/>
          <w:szCs w:val="32"/>
        </w:rPr>
        <w:tab/>
      </w:r>
      <w:r w:rsidR="00DC6379">
        <w:rPr>
          <w:bCs/>
          <w:sz w:val="32"/>
          <w:szCs w:val="32"/>
        </w:rPr>
        <w:tab/>
      </w:r>
      <w:r w:rsidR="00245715" w:rsidRPr="00FE1A19">
        <w:rPr>
          <w:bCs/>
          <w:sz w:val="32"/>
          <w:szCs w:val="32"/>
        </w:rPr>
        <w:tab/>
        <w:t>(16</w:t>
      </w:r>
      <w:r w:rsidR="005007DF" w:rsidRPr="00FE1A19">
        <w:rPr>
          <w:bCs/>
          <w:sz w:val="32"/>
          <w:szCs w:val="32"/>
        </w:rPr>
        <w:t>)</w:t>
      </w:r>
    </w:p>
    <w:p w:rsidR="005007DF" w:rsidRPr="00FE1A19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где </w:t>
      </w:r>
      <w:proofErr w:type="spellStart"/>
      <w:r w:rsidRPr="00FE1A19">
        <w:rPr>
          <w:bCs/>
          <w:sz w:val="32"/>
          <w:szCs w:val="32"/>
        </w:rPr>
        <w:t>О</w:t>
      </w:r>
      <w:r w:rsidRPr="00FE1A19">
        <w:rPr>
          <w:bCs/>
          <w:sz w:val="32"/>
          <w:szCs w:val="32"/>
          <w:vertAlign w:val="subscript"/>
        </w:rPr>
        <w:t>о</w:t>
      </w:r>
      <w:proofErr w:type="spellEnd"/>
      <w:r w:rsidRPr="00FE1A19">
        <w:rPr>
          <w:sz w:val="32"/>
          <w:szCs w:val="32"/>
        </w:rPr>
        <w:t xml:space="preserve"> – количество отпра</w:t>
      </w:r>
      <w:r w:rsidR="005A1981">
        <w:rPr>
          <w:sz w:val="32"/>
          <w:szCs w:val="32"/>
        </w:rPr>
        <w:t xml:space="preserve">вленных рекламных обращений, </w:t>
      </w:r>
      <w:proofErr w:type="spellStart"/>
      <w:r w:rsidR="005A1981">
        <w:rPr>
          <w:sz w:val="32"/>
          <w:szCs w:val="32"/>
        </w:rPr>
        <w:t>шт</w:t>
      </w:r>
      <w:proofErr w:type="spellEnd"/>
      <w:r w:rsidRPr="00FE1A19">
        <w:rPr>
          <w:sz w:val="32"/>
          <w:szCs w:val="32"/>
        </w:rPr>
        <w:t>;</w:t>
      </w:r>
    </w:p>
    <w:p w:rsidR="005007DF" w:rsidRPr="00FE1A19" w:rsidRDefault="005007DF" w:rsidP="00FE1A19">
      <w:pPr>
        <w:pStyle w:val="a4"/>
        <w:ind w:firstLine="709"/>
        <w:jc w:val="both"/>
        <w:rPr>
          <w:sz w:val="32"/>
          <w:szCs w:val="32"/>
        </w:rPr>
      </w:pPr>
      <w:r w:rsidRPr="00FE1A19">
        <w:rPr>
          <w:sz w:val="32"/>
          <w:szCs w:val="32"/>
        </w:rPr>
        <w:t xml:space="preserve">  </w:t>
      </w:r>
      <w:r w:rsidR="000247DB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 </w:t>
      </w:r>
      <w:r w:rsidR="003514CA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  </w:t>
      </w:r>
      <w:r w:rsidRPr="00FE1A19">
        <w:rPr>
          <w:bCs/>
          <w:sz w:val="32"/>
          <w:szCs w:val="32"/>
        </w:rPr>
        <w:t>С</w:t>
      </w:r>
      <w:r w:rsidRPr="00FE1A19">
        <w:rPr>
          <w:bCs/>
          <w:sz w:val="32"/>
          <w:szCs w:val="32"/>
          <w:vertAlign w:val="subscript"/>
        </w:rPr>
        <w:t>1</w:t>
      </w:r>
      <w:r w:rsidRPr="00FE1A19">
        <w:rPr>
          <w:bCs/>
          <w:sz w:val="32"/>
          <w:szCs w:val="32"/>
        </w:rPr>
        <w:t xml:space="preserve"> </w:t>
      </w:r>
      <w:r w:rsidRPr="00FE1A19">
        <w:rPr>
          <w:sz w:val="32"/>
          <w:szCs w:val="32"/>
        </w:rPr>
        <w:t>– стоимость рассылки в один адрес, руб.</w:t>
      </w:r>
    </w:p>
    <w:p w:rsidR="005007DF" w:rsidRPr="003514CA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FE1A19">
        <w:rPr>
          <w:sz w:val="32"/>
          <w:szCs w:val="32"/>
        </w:rPr>
        <w:lastRenderedPageBreak/>
        <w:t>Стоимость рекламы на 1</w:t>
      </w:r>
      <w:r w:rsidR="00EC70A2" w:rsidRPr="00FE1A19">
        <w:rPr>
          <w:sz w:val="32"/>
          <w:szCs w:val="32"/>
        </w:rPr>
        <w:t xml:space="preserve"> </w:t>
      </w:r>
      <w:r w:rsidRPr="00FE1A19">
        <w:rPr>
          <w:sz w:val="32"/>
          <w:szCs w:val="32"/>
        </w:rPr>
        <w:t xml:space="preserve">000 читателей, Ср, руб., определяется по </w:t>
      </w:r>
      <w:r w:rsidRPr="003514CA">
        <w:rPr>
          <w:sz w:val="32"/>
          <w:szCs w:val="32"/>
        </w:rPr>
        <w:t>формуле</w:t>
      </w:r>
    </w:p>
    <w:p w:rsidR="005007DF" w:rsidRPr="003514CA" w:rsidRDefault="005007DF" w:rsidP="00FE1A19">
      <w:pPr>
        <w:pStyle w:val="a4"/>
        <w:ind w:firstLine="709"/>
        <w:jc w:val="both"/>
        <w:rPr>
          <w:sz w:val="32"/>
          <w:szCs w:val="32"/>
        </w:rPr>
      </w:pPr>
    </w:p>
    <w:p w:rsidR="000213B8" w:rsidRPr="003514CA" w:rsidRDefault="003514CA" w:rsidP="00DC6379">
      <w:pPr>
        <w:pStyle w:val="a4"/>
        <w:ind w:left="1440" w:firstLine="720"/>
        <w:jc w:val="both"/>
        <w:rPr>
          <w:sz w:val="32"/>
          <w:szCs w:val="32"/>
        </w:rPr>
      </w:pPr>
      <w:r w:rsidRPr="003514CA">
        <w:rPr>
          <w:position w:val="-28"/>
          <w:sz w:val="32"/>
          <w:szCs w:val="32"/>
        </w:rPr>
        <w:object w:dxaOrig="4000" w:dyaOrig="660">
          <v:shape id="_x0000_i1036" type="#_x0000_t75" style="width:260.25pt;height:43.5pt" o:ole="">
            <v:imagedata r:id="rId33" o:title=""/>
          </v:shape>
          <o:OLEObject Type="Embed" ProgID="Equation.DSMT4" ShapeID="_x0000_i1036" DrawAspect="Content" ObjectID="_1589780959" r:id="rId34"/>
        </w:object>
      </w:r>
      <w:r w:rsidR="00DA22F0" w:rsidRPr="003514CA">
        <w:rPr>
          <w:position w:val="-32"/>
          <w:sz w:val="32"/>
          <w:szCs w:val="32"/>
        </w:rPr>
        <w:tab/>
      </w:r>
      <w:r w:rsidR="00DA22F0" w:rsidRPr="003514CA">
        <w:rPr>
          <w:position w:val="-32"/>
          <w:sz w:val="32"/>
          <w:szCs w:val="32"/>
        </w:rPr>
        <w:tab/>
      </w:r>
      <w:r w:rsidR="00DA22F0" w:rsidRPr="003514CA">
        <w:rPr>
          <w:position w:val="-32"/>
          <w:sz w:val="32"/>
          <w:szCs w:val="32"/>
        </w:rPr>
        <w:tab/>
      </w:r>
      <w:r w:rsidR="00DA22F0" w:rsidRPr="003514CA">
        <w:rPr>
          <w:bCs/>
          <w:sz w:val="32"/>
          <w:szCs w:val="32"/>
        </w:rPr>
        <w:t>(17)</w:t>
      </w:r>
    </w:p>
    <w:p w:rsidR="000213B8" w:rsidRPr="003514CA" w:rsidRDefault="000213B8" w:rsidP="00FE1A19">
      <w:pPr>
        <w:pStyle w:val="a4"/>
        <w:ind w:firstLine="709"/>
        <w:jc w:val="both"/>
        <w:rPr>
          <w:sz w:val="32"/>
          <w:szCs w:val="32"/>
        </w:rPr>
      </w:pPr>
    </w:p>
    <w:p w:rsidR="005007DF" w:rsidRPr="003514CA" w:rsidRDefault="005007DF" w:rsidP="003514CA">
      <w:pPr>
        <w:pStyle w:val="a4"/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Стоимость рекламы на 1000 читателей с учетом бесполезной аудитории</w:t>
      </w:r>
      <w:r w:rsidR="009827D4" w:rsidRPr="003514CA">
        <w:rPr>
          <w:sz w:val="32"/>
          <w:szCs w:val="32"/>
        </w:rPr>
        <w:t>,</w:t>
      </w:r>
      <w:r w:rsidRPr="003514CA">
        <w:rPr>
          <w:sz w:val="32"/>
          <w:szCs w:val="32"/>
        </w:rPr>
        <w:t xml:space="preserve"> Ср-б/а, руб., определяется по формуле</w:t>
      </w:r>
    </w:p>
    <w:p w:rsidR="005007DF" w:rsidRPr="003514CA" w:rsidRDefault="005007DF" w:rsidP="00FE1A19">
      <w:pPr>
        <w:pStyle w:val="a4"/>
        <w:ind w:firstLine="709"/>
        <w:jc w:val="both"/>
        <w:rPr>
          <w:sz w:val="32"/>
          <w:szCs w:val="32"/>
        </w:rPr>
      </w:pPr>
    </w:p>
    <w:p w:rsidR="00DA22F0" w:rsidRPr="003514CA" w:rsidRDefault="00DC6379" w:rsidP="003514CA">
      <w:pPr>
        <w:pStyle w:val="a4"/>
        <w:ind w:firstLine="709"/>
        <w:jc w:val="both"/>
        <w:rPr>
          <w:position w:val="-32"/>
          <w:sz w:val="32"/>
          <w:szCs w:val="32"/>
        </w:rPr>
      </w:pPr>
      <w:r w:rsidRPr="003514CA">
        <w:rPr>
          <w:position w:val="-32"/>
          <w:sz w:val="32"/>
          <w:szCs w:val="32"/>
        </w:rPr>
        <w:t xml:space="preserve">      </w:t>
      </w:r>
      <w:r w:rsidR="00DA22F0" w:rsidRPr="003514CA">
        <w:rPr>
          <w:position w:val="-32"/>
          <w:sz w:val="32"/>
          <w:szCs w:val="32"/>
        </w:rPr>
        <w:t xml:space="preserve"> </w:t>
      </w:r>
      <w:r w:rsidR="003514CA" w:rsidRPr="003514CA">
        <w:rPr>
          <w:position w:val="-28"/>
          <w:sz w:val="32"/>
          <w:szCs w:val="32"/>
        </w:rPr>
        <w:object w:dxaOrig="5380" w:dyaOrig="660">
          <v:shape id="_x0000_i1037" type="#_x0000_t75" style="width:342pt;height:42.75pt" o:ole="">
            <v:imagedata r:id="rId35" o:title=""/>
          </v:shape>
          <o:OLEObject Type="Embed" ProgID="Equation.DSMT4" ShapeID="_x0000_i1037" DrawAspect="Content" ObjectID="_1589780960" r:id="rId36"/>
        </w:object>
      </w:r>
      <w:r w:rsidR="00A16B2F" w:rsidRPr="003514CA">
        <w:rPr>
          <w:position w:val="-32"/>
          <w:sz w:val="32"/>
          <w:szCs w:val="32"/>
        </w:rPr>
        <w:t xml:space="preserve">      </w:t>
      </w:r>
      <w:r w:rsidR="00DA22F0" w:rsidRPr="003514CA">
        <w:rPr>
          <w:position w:val="-32"/>
          <w:sz w:val="32"/>
          <w:szCs w:val="32"/>
        </w:rPr>
        <w:t xml:space="preserve">  </w:t>
      </w:r>
      <w:r w:rsidRPr="003514CA">
        <w:rPr>
          <w:position w:val="-32"/>
          <w:sz w:val="32"/>
          <w:szCs w:val="32"/>
        </w:rPr>
        <w:t xml:space="preserve">   </w:t>
      </w:r>
      <w:r w:rsidR="00A34ACC" w:rsidRPr="003514CA">
        <w:rPr>
          <w:position w:val="-32"/>
          <w:sz w:val="32"/>
          <w:szCs w:val="32"/>
        </w:rPr>
        <w:t xml:space="preserve">   </w:t>
      </w:r>
      <w:r w:rsidR="003514CA" w:rsidRPr="003514CA">
        <w:rPr>
          <w:position w:val="-32"/>
          <w:sz w:val="32"/>
          <w:szCs w:val="32"/>
        </w:rPr>
        <w:t xml:space="preserve"> </w:t>
      </w:r>
      <w:r w:rsidR="00A34ACC" w:rsidRPr="003514CA">
        <w:rPr>
          <w:position w:val="-32"/>
          <w:sz w:val="32"/>
          <w:szCs w:val="32"/>
        </w:rPr>
        <w:t xml:space="preserve"> </w:t>
      </w:r>
      <w:r w:rsidR="003514CA" w:rsidRPr="003514CA">
        <w:rPr>
          <w:bCs/>
          <w:sz w:val="32"/>
          <w:szCs w:val="32"/>
        </w:rPr>
        <w:t>(</w:t>
      </w:r>
      <w:r w:rsidR="00DA22F0" w:rsidRPr="003514CA">
        <w:rPr>
          <w:bCs/>
          <w:sz w:val="32"/>
          <w:szCs w:val="32"/>
        </w:rPr>
        <w:t>18)</w:t>
      </w:r>
    </w:p>
    <w:p w:rsidR="00DA22F0" w:rsidRPr="003514CA" w:rsidRDefault="00DA22F0" w:rsidP="00FE1A19">
      <w:pPr>
        <w:pStyle w:val="a4"/>
        <w:ind w:firstLine="709"/>
        <w:jc w:val="both"/>
        <w:rPr>
          <w:sz w:val="32"/>
          <w:szCs w:val="32"/>
        </w:rPr>
      </w:pPr>
    </w:p>
    <w:p w:rsidR="005007DF" w:rsidRPr="003514CA" w:rsidRDefault="005007DF" w:rsidP="003514CA">
      <w:pPr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Процент охвата потенциального рынка определяется по формуле</w:t>
      </w:r>
    </w:p>
    <w:p w:rsidR="005007DF" w:rsidRPr="003514CA" w:rsidRDefault="005007DF" w:rsidP="00FE1A19">
      <w:pPr>
        <w:ind w:firstLine="709"/>
        <w:jc w:val="both"/>
        <w:rPr>
          <w:sz w:val="32"/>
          <w:szCs w:val="32"/>
        </w:rPr>
      </w:pPr>
    </w:p>
    <w:p w:rsidR="009827D4" w:rsidRPr="003514CA" w:rsidRDefault="003514CA" w:rsidP="00FE1A19">
      <w:pPr>
        <w:ind w:firstLine="709"/>
        <w:jc w:val="both"/>
        <w:rPr>
          <w:bCs/>
          <w:sz w:val="32"/>
          <w:szCs w:val="32"/>
        </w:rPr>
      </w:pPr>
      <w:r w:rsidRPr="003514CA">
        <w:rPr>
          <w:position w:val="-28"/>
          <w:sz w:val="32"/>
          <w:szCs w:val="32"/>
        </w:rPr>
        <w:t xml:space="preserve">     </w:t>
      </w:r>
      <w:r w:rsidR="005A1981" w:rsidRPr="003514CA">
        <w:rPr>
          <w:position w:val="-28"/>
          <w:sz w:val="32"/>
          <w:szCs w:val="32"/>
        </w:rPr>
        <w:object w:dxaOrig="5820" w:dyaOrig="660">
          <v:shape id="_x0000_i1038" type="#_x0000_t75" style="width:371.25pt;height:42.75pt" o:ole="">
            <v:imagedata r:id="rId37" o:title=""/>
          </v:shape>
          <o:OLEObject Type="Embed" ProgID="Equation.DSMT4" ShapeID="_x0000_i1038" DrawAspect="Content" ObjectID="_1589780961" r:id="rId38"/>
        </w:object>
      </w:r>
      <w:r w:rsidR="009827D4" w:rsidRPr="003514CA">
        <w:rPr>
          <w:position w:val="-28"/>
          <w:sz w:val="32"/>
          <w:szCs w:val="32"/>
        </w:rPr>
        <w:tab/>
      </w:r>
      <w:r w:rsidR="009827D4" w:rsidRPr="003514CA">
        <w:rPr>
          <w:position w:val="-28"/>
          <w:sz w:val="32"/>
          <w:szCs w:val="32"/>
        </w:rPr>
        <w:tab/>
      </w:r>
      <w:r w:rsidR="009827D4" w:rsidRPr="003514CA">
        <w:rPr>
          <w:bCs/>
          <w:sz w:val="32"/>
          <w:szCs w:val="32"/>
        </w:rPr>
        <w:t>(19)</w:t>
      </w:r>
    </w:p>
    <w:p w:rsidR="00810259" w:rsidRPr="003514CA" w:rsidRDefault="00810259" w:rsidP="00FE1A19">
      <w:pPr>
        <w:ind w:firstLine="709"/>
        <w:jc w:val="both"/>
        <w:rPr>
          <w:sz w:val="32"/>
          <w:szCs w:val="32"/>
        </w:rPr>
      </w:pPr>
    </w:p>
    <w:p w:rsidR="005007DF" w:rsidRPr="003514CA" w:rsidRDefault="005007DF" w:rsidP="003514CA">
      <w:pPr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Стоимость рекламы на 1</w:t>
      </w:r>
      <w:r w:rsidR="00A16B2F" w:rsidRPr="003514CA">
        <w:rPr>
          <w:sz w:val="32"/>
          <w:szCs w:val="32"/>
        </w:rPr>
        <w:t xml:space="preserve"> </w:t>
      </w:r>
      <w:r w:rsidRPr="003514CA">
        <w:rPr>
          <w:sz w:val="32"/>
          <w:szCs w:val="32"/>
        </w:rPr>
        <w:t>000 читателей с учетом степени перед</w:t>
      </w:r>
      <w:r w:rsidRPr="003514CA">
        <w:rPr>
          <w:sz w:val="32"/>
          <w:szCs w:val="32"/>
        </w:rPr>
        <w:t>а</w:t>
      </w:r>
      <w:r w:rsidRPr="003514CA">
        <w:rPr>
          <w:sz w:val="32"/>
          <w:szCs w:val="32"/>
        </w:rPr>
        <w:t>чи информации определяются по формуле</w:t>
      </w:r>
    </w:p>
    <w:p w:rsidR="00DC6379" w:rsidRPr="00FE1A19" w:rsidRDefault="00DC6379" w:rsidP="00FE1A19">
      <w:pPr>
        <w:ind w:firstLine="709"/>
        <w:jc w:val="both"/>
        <w:rPr>
          <w:sz w:val="32"/>
          <w:szCs w:val="32"/>
        </w:rPr>
      </w:pPr>
    </w:p>
    <w:p w:rsidR="00DC6379" w:rsidRPr="00DC6379" w:rsidRDefault="003514CA" w:rsidP="00DC6379">
      <w:pPr>
        <w:ind w:firstLine="709"/>
        <w:jc w:val="both"/>
        <w:rPr>
          <w:bCs/>
          <w:sz w:val="32"/>
          <w:szCs w:val="32"/>
        </w:rPr>
      </w:pPr>
      <w:r>
        <w:rPr>
          <w:position w:val="-46"/>
          <w:sz w:val="32"/>
          <w:szCs w:val="32"/>
        </w:rPr>
        <w:t xml:space="preserve"> </w:t>
      </w:r>
      <w:r w:rsidRPr="00FE1A19">
        <w:rPr>
          <w:position w:val="-46"/>
          <w:sz w:val="32"/>
          <w:szCs w:val="32"/>
        </w:rPr>
        <w:object w:dxaOrig="6420" w:dyaOrig="840">
          <v:shape id="_x0000_i1039" type="#_x0000_t75" style="width:408.75pt;height:54.75pt" o:ole="">
            <v:imagedata r:id="rId39" o:title=""/>
          </v:shape>
          <o:OLEObject Type="Embed" ProgID="Equation.DSMT4" ShapeID="_x0000_i1039" DrawAspect="Content" ObjectID="_1589780962" r:id="rId40"/>
        </w:object>
      </w:r>
      <w:r w:rsidR="00DC6379">
        <w:rPr>
          <w:position w:val="-46"/>
          <w:sz w:val="32"/>
          <w:szCs w:val="32"/>
        </w:rPr>
        <w:t xml:space="preserve">  </w:t>
      </w:r>
      <w:r w:rsidR="00A34ACC">
        <w:rPr>
          <w:position w:val="-46"/>
          <w:sz w:val="32"/>
          <w:szCs w:val="32"/>
        </w:rPr>
        <w:t xml:space="preserve">   </w:t>
      </w:r>
      <w:r w:rsidR="009827D4" w:rsidRPr="00FE1A19">
        <w:rPr>
          <w:bCs/>
          <w:sz w:val="32"/>
          <w:szCs w:val="32"/>
        </w:rPr>
        <w:t>(20)</w:t>
      </w:r>
      <w:r w:rsidR="00DC6379">
        <w:rPr>
          <w:b/>
          <w:sz w:val="32"/>
          <w:szCs w:val="32"/>
        </w:rPr>
        <w:br w:type="page"/>
      </w:r>
    </w:p>
    <w:p w:rsidR="003514CA" w:rsidRDefault="00BE5CCE" w:rsidP="003514CA">
      <w:pPr>
        <w:tabs>
          <w:tab w:val="left" w:pos="1276"/>
        </w:tabs>
        <w:ind w:firstLine="851"/>
        <w:jc w:val="both"/>
        <w:rPr>
          <w:b/>
          <w:sz w:val="32"/>
          <w:szCs w:val="32"/>
        </w:rPr>
      </w:pPr>
      <w:r w:rsidRPr="003514CA">
        <w:rPr>
          <w:b/>
          <w:sz w:val="32"/>
          <w:szCs w:val="32"/>
        </w:rPr>
        <w:lastRenderedPageBreak/>
        <w:t>Задания н</w:t>
      </w:r>
      <w:r w:rsidR="003514CA" w:rsidRPr="003514CA">
        <w:rPr>
          <w:b/>
          <w:sz w:val="32"/>
          <w:szCs w:val="32"/>
        </w:rPr>
        <w:t>а домашнюю контрольную работу №</w:t>
      </w:r>
      <w:r w:rsidRPr="003514CA">
        <w:rPr>
          <w:b/>
          <w:sz w:val="32"/>
          <w:szCs w:val="32"/>
        </w:rPr>
        <w:t xml:space="preserve">2 </w:t>
      </w:r>
      <w:r w:rsidR="00020858" w:rsidRPr="003514CA">
        <w:rPr>
          <w:b/>
          <w:sz w:val="32"/>
          <w:szCs w:val="32"/>
        </w:rPr>
        <w:t xml:space="preserve">по </w:t>
      </w:r>
      <w:r w:rsidR="00A33AF1" w:rsidRPr="003514CA">
        <w:rPr>
          <w:b/>
          <w:sz w:val="32"/>
          <w:szCs w:val="32"/>
        </w:rPr>
        <w:t xml:space="preserve">учебной </w:t>
      </w:r>
    </w:p>
    <w:p w:rsidR="00BE5CCE" w:rsidRPr="003514CA" w:rsidRDefault="00020858" w:rsidP="003514CA">
      <w:pPr>
        <w:tabs>
          <w:tab w:val="left" w:pos="1276"/>
        </w:tabs>
        <w:ind w:firstLine="851"/>
        <w:jc w:val="both"/>
        <w:rPr>
          <w:b/>
          <w:sz w:val="32"/>
          <w:szCs w:val="32"/>
        </w:rPr>
      </w:pPr>
      <w:r w:rsidRPr="003514CA">
        <w:rPr>
          <w:b/>
          <w:sz w:val="32"/>
          <w:szCs w:val="32"/>
        </w:rPr>
        <w:t xml:space="preserve">дисциплине </w:t>
      </w:r>
      <w:r w:rsidR="00BE5CCE" w:rsidRPr="003514CA">
        <w:rPr>
          <w:b/>
          <w:sz w:val="32"/>
          <w:szCs w:val="32"/>
        </w:rPr>
        <w:t>«Маркетинг»</w:t>
      </w:r>
    </w:p>
    <w:p w:rsidR="00BE5CCE" w:rsidRPr="003514CA" w:rsidRDefault="00BE5CCE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</w:p>
    <w:p w:rsidR="00BE5CCE" w:rsidRPr="003514CA" w:rsidRDefault="00BE5CCE" w:rsidP="003514CA">
      <w:pPr>
        <w:tabs>
          <w:tab w:val="left" w:pos="1276"/>
        </w:tabs>
        <w:ind w:firstLine="851"/>
        <w:jc w:val="both"/>
        <w:rPr>
          <w:b/>
          <w:sz w:val="32"/>
          <w:szCs w:val="32"/>
        </w:rPr>
      </w:pPr>
      <w:r w:rsidRPr="003514CA">
        <w:rPr>
          <w:b/>
          <w:sz w:val="32"/>
          <w:szCs w:val="32"/>
        </w:rPr>
        <w:t>Теоретические вопросы</w:t>
      </w:r>
    </w:p>
    <w:p w:rsidR="005007DF" w:rsidRPr="003514CA" w:rsidRDefault="005007DF" w:rsidP="003514CA">
      <w:pPr>
        <w:pStyle w:val="a3"/>
        <w:tabs>
          <w:tab w:val="left" w:pos="1276"/>
        </w:tabs>
        <w:ind w:firstLine="851"/>
        <w:jc w:val="both"/>
        <w:rPr>
          <w:b w:val="0"/>
          <w:sz w:val="32"/>
          <w:szCs w:val="32"/>
        </w:rPr>
      </w:pPr>
    </w:p>
    <w:p w:rsidR="004622D5" w:rsidRPr="003514CA" w:rsidRDefault="00AF04AE" w:rsidP="003514CA">
      <w:pPr>
        <w:numPr>
          <w:ilvl w:val="0"/>
          <w:numId w:val="5"/>
        </w:numPr>
        <w:tabs>
          <w:tab w:val="left" w:pos="993"/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р</w:t>
      </w:r>
      <w:r w:rsidR="004622D5" w:rsidRPr="003514CA">
        <w:rPr>
          <w:sz w:val="32"/>
          <w:szCs w:val="32"/>
        </w:rPr>
        <w:t xml:space="preserve">оль ценовой политики в рыночной экономике. </w:t>
      </w:r>
    </w:p>
    <w:p w:rsidR="004622D5" w:rsidRPr="003514CA" w:rsidRDefault="00AF04AE" w:rsidP="003514CA">
      <w:pPr>
        <w:numPr>
          <w:ilvl w:val="0"/>
          <w:numId w:val="5"/>
        </w:numPr>
        <w:tabs>
          <w:tab w:val="clear" w:pos="360"/>
          <w:tab w:val="left" w:pos="993"/>
          <w:tab w:val="left" w:pos="1134"/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ц</w:t>
      </w:r>
      <w:r w:rsidR="004622D5" w:rsidRPr="003514CA">
        <w:rPr>
          <w:sz w:val="32"/>
          <w:szCs w:val="32"/>
        </w:rPr>
        <w:t>ен</w:t>
      </w:r>
      <w:r w:rsidRPr="003514CA">
        <w:rPr>
          <w:sz w:val="32"/>
          <w:szCs w:val="32"/>
        </w:rPr>
        <w:t>у,</w:t>
      </w:r>
      <w:r w:rsidR="004622D5" w:rsidRPr="003514CA">
        <w:rPr>
          <w:sz w:val="32"/>
          <w:szCs w:val="32"/>
        </w:rPr>
        <w:t xml:space="preserve"> ее значение, основные функции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в</w:t>
      </w:r>
      <w:r w:rsidR="004622D5" w:rsidRPr="003514CA">
        <w:rPr>
          <w:sz w:val="32"/>
          <w:szCs w:val="32"/>
        </w:rPr>
        <w:t>иды цен на промышленную продукцию: свободные, государственные, мировые</w:t>
      </w:r>
      <w:r w:rsidRPr="003514CA">
        <w:rPr>
          <w:sz w:val="32"/>
          <w:szCs w:val="32"/>
        </w:rPr>
        <w:t>.</w:t>
      </w:r>
    </w:p>
    <w:p w:rsidR="004622D5" w:rsidRPr="003514CA" w:rsidRDefault="004622D5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AF04AE" w:rsidRPr="003514CA">
        <w:rPr>
          <w:sz w:val="32"/>
          <w:szCs w:val="32"/>
        </w:rPr>
        <w:t>Охарактеризуйте п</w:t>
      </w:r>
      <w:r w:rsidRPr="003514CA">
        <w:rPr>
          <w:sz w:val="32"/>
          <w:szCs w:val="32"/>
        </w:rPr>
        <w:t>роцесс ценообразования: цели, этапы, зад</w:t>
      </w:r>
      <w:r w:rsidRPr="003514CA">
        <w:rPr>
          <w:sz w:val="32"/>
          <w:szCs w:val="32"/>
        </w:rPr>
        <w:t>а</w:t>
      </w:r>
      <w:r w:rsidRPr="003514CA">
        <w:rPr>
          <w:sz w:val="32"/>
          <w:szCs w:val="32"/>
        </w:rPr>
        <w:t>чи</w:t>
      </w:r>
      <w:r w:rsidR="00AF04AE" w:rsidRPr="003514CA">
        <w:rPr>
          <w:sz w:val="32"/>
          <w:szCs w:val="32"/>
        </w:rPr>
        <w:t>.</w:t>
      </w:r>
    </w:p>
    <w:p w:rsidR="004622D5" w:rsidRPr="003514CA" w:rsidRDefault="004622D5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AF04AE" w:rsidRPr="003514CA">
        <w:rPr>
          <w:sz w:val="32"/>
          <w:szCs w:val="32"/>
        </w:rPr>
        <w:t>Раскройте с</w:t>
      </w:r>
      <w:r w:rsidRPr="003514CA">
        <w:rPr>
          <w:sz w:val="32"/>
          <w:szCs w:val="32"/>
        </w:rPr>
        <w:t>ущность, достоинства, недостатки и границы пр</w:t>
      </w:r>
      <w:r w:rsidRPr="003514CA">
        <w:rPr>
          <w:sz w:val="32"/>
          <w:szCs w:val="32"/>
        </w:rPr>
        <w:t>и</w:t>
      </w:r>
      <w:r w:rsidRPr="003514CA">
        <w:rPr>
          <w:sz w:val="32"/>
          <w:szCs w:val="32"/>
        </w:rPr>
        <w:t>менения методов ценообразования, основанных на издержках</w:t>
      </w:r>
      <w:r w:rsidR="00AF04AE"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4622D5" w:rsidRPr="003514CA">
        <w:rPr>
          <w:sz w:val="32"/>
          <w:szCs w:val="32"/>
        </w:rPr>
        <w:t>ущность, достоинства, недостатки и границы прим</w:t>
      </w:r>
      <w:r w:rsidR="004622D5" w:rsidRPr="003514CA">
        <w:rPr>
          <w:sz w:val="32"/>
          <w:szCs w:val="32"/>
        </w:rPr>
        <w:t>е</w:t>
      </w:r>
      <w:r w:rsidR="004622D5" w:rsidRPr="003514CA">
        <w:rPr>
          <w:sz w:val="32"/>
          <w:szCs w:val="32"/>
        </w:rPr>
        <w:t>нения методов ценообразования с ориентацией на спрос и уровень ко</w:t>
      </w:r>
      <w:r w:rsidR="004622D5" w:rsidRPr="003514CA">
        <w:rPr>
          <w:sz w:val="32"/>
          <w:szCs w:val="32"/>
        </w:rPr>
        <w:t>н</w:t>
      </w:r>
      <w:r w:rsidR="004622D5" w:rsidRPr="003514CA">
        <w:rPr>
          <w:sz w:val="32"/>
          <w:szCs w:val="32"/>
        </w:rPr>
        <w:t>куренции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4622D5" w:rsidRPr="003514CA">
        <w:rPr>
          <w:sz w:val="32"/>
          <w:szCs w:val="32"/>
        </w:rPr>
        <w:t>ущность, достоинства, недостатки и границы прим</w:t>
      </w:r>
      <w:r w:rsidR="004622D5" w:rsidRPr="003514CA">
        <w:rPr>
          <w:sz w:val="32"/>
          <w:szCs w:val="32"/>
        </w:rPr>
        <w:t>е</w:t>
      </w:r>
      <w:r w:rsidR="004622D5" w:rsidRPr="003514CA">
        <w:rPr>
          <w:sz w:val="32"/>
          <w:szCs w:val="32"/>
        </w:rPr>
        <w:t>нения методов ценообразования, основанных на учете качества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ц</w:t>
      </w:r>
      <w:r w:rsidR="004622D5" w:rsidRPr="003514CA">
        <w:rPr>
          <w:sz w:val="32"/>
          <w:szCs w:val="32"/>
        </w:rPr>
        <w:t>ели цен</w:t>
      </w:r>
      <w:r w:rsidRPr="003514CA">
        <w:rPr>
          <w:sz w:val="32"/>
          <w:szCs w:val="32"/>
        </w:rPr>
        <w:t>ообразования.</w:t>
      </w:r>
    </w:p>
    <w:p w:rsidR="004622D5" w:rsidRPr="003514CA" w:rsidRDefault="00AF04AE" w:rsidP="003514CA">
      <w:pPr>
        <w:pStyle w:val="af"/>
        <w:numPr>
          <w:ilvl w:val="0"/>
          <w:numId w:val="5"/>
        </w:numPr>
        <w:tabs>
          <w:tab w:val="left" w:pos="993"/>
          <w:tab w:val="left" w:pos="1134"/>
          <w:tab w:val="left" w:pos="1276"/>
        </w:tabs>
        <w:ind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н</w:t>
      </w:r>
      <w:r w:rsidR="004622D5" w:rsidRPr="003514CA">
        <w:rPr>
          <w:sz w:val="32"/>
          <w:szCs w:val="32"/>
        </w:rPr>
        <w:t>еобходимость корректировки рыночных цен и су</w:t>
      </w:r>
      <w:r w:rsidR="004622D5" w:rsidRPr="003514CA">
        <w:rPr>
          <w:sz w:val="32"/>
          <w:szCs w:val="32"/>
        </w:rPr>
        <w:t>щ</w:t>
      </w:r>
      <w:r w:rsidR="004622D5" w:rsidRPr="003514CA">
        <w:rPr>
          <w:sz w:val="32"/>
          <w:szCs w:val="32"/>
        </w:rPr>
        <w:t>ность решений, принимаемых производителем при установлении око</w:t>
      </w:r>
      <w:r w:rsidR="004622D5" w:rsidRPr="003514CA">
        <w:rPr>
          <w:sz w:val="32"/>
          <w:szCs w:val="32"/>
        </w:rPr>
        <w:t>н</w:t>
      </w:r>
      <w:r w:rsidR="004622D5" w:rsidRPr="003514CA">
        <w:rPr>
          <w:sz w:val="32"/>
          <w:szCs w:val="32"/>
        </w:rPr>
        <w:t>чательной цены товара</w:t>
      </w:r>
      <w:r w:rsidRPr="003514CA">
        <w:rPr>
          <w:sz w:val="32"/>
          <w:szCs w:val="32"/>
        </w:rPr>
        <w:t>.</w:t>
      </w:r>
    </w:p>
    <w:p w:rsidR="004622D5" w:rsidRPr="003514CA" w:rsidRDefault="004622D5" w:rsidP="003514CA">
      <w:pPr>
        <w:pStyle w:val="af"/>
        <w:tabs>
          <w:tab w:val="left" w:pos="709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10 </w:t>
      </w:r>
      <w:r w:rsidR="00AF04AE" w:rsidRPr="003514CA">
        <w:rPr>
          <w:sz w:val="32"/>
          <w:szCs w:val="32"/>
        </w:rPr>
        <w:t>Раскройте политику</w:t>
      </w:r>
      <w:r w:rsidRPr="003514CA">
        <w:rPr>
          <w:sz w:val="32"/>
          <w:szCs w:val="32"/>
        </w:rPr>
        <w:t xml:space="preserve"> скидок и виды скидок</w:t>
      </w:r>
      <w:r w:rsidR="00AF04AE" w:rsidRPr="003514CA">
        <w:rPr>
          <w:sz w:val="32"/>
          <w:szCs w:val="32"/>
        </w:rPr>
        <w:t>.</w:t>
      </w:r>
    </w:p>
    <w:p w:rsidR="004622D5" w:rsidRPr="003514CA" w:rsidRDefault="004622D5" w:rsidP="003514CA">
      <w:pPr>
        <w:pStyle w:val="af"/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11 </w:t>
      </w:r>
      <w:r w:rsidR="00AF04AE" w:rsidRPr="003514CA">
        <w:rPr>
          <w:sz w:val="32"/>
          <w:szCs w:val="32"/>
        </w:rPr>
        <w:t>Охарактеризуйте с</w:t>
      </w:r>
      <w:r w:rsidRPr="003514CA">
        <w:rPr>
          <w:sz w:val="32"/>
          <w:szCs w:val="32"/>
        </w:rPr>
        <w:t>пособы страхования окончательной цены това</w:t>
      </w:r>
      <w:r w:rsidR="00AF04AE" w:rsidRPr="003514CA">
        <w:rPr>
          <w:sz w:val="32"/>
          <w:szCs w:val="32"/>
        </w:rPr>
        <w:t>ра, их</w:t>
      </w:r>
      <w:r w:rsidRPr="003514CA">
        <w:rPr>
          <w:sz w:val="32"/>
          <w:szCs w:val="32"/>
        </w:rPr>
        <w:t xml:space="preserve"> необходимость и сущность</w:t>
      </w:r>
    </w:p>
    <w:p w:rsidR="004622D5" w:rsidRPr="003514CA" w:rsidRDefault="00AF04AE" w:rsidP="003514CA">
      <w:pPr>
        <w:pStyle w:val="af"/>
        <w:numPr>
          <w:ilvl w:val="0"/>
          <w:numId w:val="19"/>
        </w:numPr>
        <w:tabs>
          <w:tab w:val="left" w:pos="0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4622D5" w:rsidRPr="003514CA">
        <w:rPr>
          <w:sz w:val="32"/>
          <w:szCs w:val="32"/>
        </w:rPr>
        <w:t>ущность стратегий дифференцированного ценоо</w:t>
      </w:r>
      <w:r w:rsidR="004622D5" w:rsidRPr="003514CA">
        <w:rPr>
          <w:sz w:val="32"/>
          <w:szCs w:val="32"/>
        </w:rPr>
        <w:t>б</w:t>
      </w:r>
      <w:r w:rsidR="004622D5" w:rsidRPr="003514CA">
        <w:rPr>
          <w:sz w:val="32"/>
          <w:szCs w:val="32"/>
        </w:rPr>
        <w:t>разования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19"/>
        </w:numPr>
        <w:tabs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4622D5" w:rsidRPr="003514CA">
        <w:rPr>
          <w:sz w:val="32"/>
          <w:szCs w:val="32"/>
        </w:rPr>
        <w:t>ущность стратегий конкурентного ценообразов</w:t>
      </w:r>
      <w:r w:rsidR="004622D5" w:rsidRPr="003514CA">
        <w:rPr>
          <w:sz w:val="32"/>
          <w:szCs w:val="32"/>
        </w:rPr>
        <w:t>а</w:t>
      </w:r>
      <w:r w:rsidR="004622D5" w:rsidRPr="003514CA">
        <w:rPr>
          <w:sz w:val="32"/>
          <w:szCs w:val="32"/>
        </w:rPr>
        <w:t>ния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19"/>
        </w:numPr>
        <w:tabs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4622D5" w:rsidRPr="003514CA">
        <w:rPr>
          <w:sz w:val="32"/>
          <w:szCs w:val="32"/>
        </w:rPr>
        <w:t>ущность стратегий ассортиментного ценообраз</w:t>
      </w:r>
      <w:r w:rsidR="004622D5" w:rsidRPr="003514CA">
        <w:rPr>
          <w:sz w:val="32"/>
          <w:szCs w:val="32"/>
        </w:rPr>
        <w:t>о</w:t>
      </w:r>
      <w:r w:rsidR="004622D5" w:rsidRPr="003514CA">
        <w:rPr>
          <w:sz w:val="32"/>
          <w:szCs w:val="32"/>
        </w:rPr>
        <w:t>вания</w:t>
      </w:r>
      <w:r w:rsidRPr="003514CA">
        <w:rPr>
          <w:sz w:val="32"/>
          <w:szCs w:val="32"/>
        </w:rPr>
        <w:t>.</w:t>
      </w:r>
    </w:p>
    <w:p w:rsidR="004622D5" w:rsidRPr="003514CA" w:rsidRDefault="00AF04AE" w:rsidP="003514CA">
      <w:pPr>
        <w:pStyle w:val="af"/>
        <w:numPr>
          <w:ilvl w:val="0"/>
          <w:numId w:val="19"/>
        </w:numPr>
        <w:tabs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Дайте характеристику контрактной цене.</w:t>
      </w:r>
    </w:p>
    <w:p w:rsidR="005007DF" w:rsidRPr="003514CA" w:rsidRDefault="00AF04AE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бытовую политику</w:t>
      </w:r>
      <w:r w:rsidR="005007DF" w:rsidRPr="003514CA">
        <w:rPr>
          <w:sz w:val="32"/>
          <w:szCs w:val="32"/>
        </w:rPr>
        <w:t>, ее задачи, цели и роль в де</w:t>
      </w:r>
      <w:r w:rsidR="005007DF" w:rsidRPr="003514CA">
        <w:rPr>
          <w:sz w:val="32"/>
          <w:szCs w:val="32"/>
        </w:rPr>
        <w:t>я</w:t>
      </w:r>
      <w:r w:rsidR="005007DF" w:rsidRPr="003514CA">
        <w:rPr>
          <w:sz w:val="32"/>
          <w:szCs w:val="32"/>
        </w:rPr>
        <w:t>тельности предприятия</w:t>
      </w:r>
      <w:r w:rsidRPr="003514CA">
        <w:rPr>
          <w:sz w:val="32"/>
          <w:szCs w:val="32"/>
        </w:rPr>
        <w:t>.</w:t>
      </w:r>
    </w:p>
    <w:p w:rsidR="005007DF" w:rsidRPr="003514CA" w:rsidRDefault="00AF04AE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Дайте характеристику к</w:t>
      </w:r>
      <w:r w:rsidR="005007DF" w:rsidRPr="003514CA">
        <w:rPr>
          <w:sz w:val="32"/>
          <w:szCs w:val="32"/>
        </w:rPr>
        <w:t>анал</w:t>
      </w:r>
      <w:r w:rsidRPr="003514CA">
        <w:rPr>
          <w:sz w:val="32"/>
          <w:szCs w:val="32"/>
        </w:rPr>
        <w:t>ам</w:t>
      </w:r>
      <w:r w:rsidR="005007DF" w:rsidRPr="003514CA">
        <w:rPr>
          <w:sz w:val="32"/>
          <w:szCs w:val="32"/>
        </w:rPr>
        <w:t xml:space="preserve"> сбыта: сущность, уровни, пр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>тяженность, ширина</w:t>
      </w:r>
      <w:r w:rsidR="00E12509" w:rsidRPr="003514CA">
        <w:rPr>
          <w:sz w:val="32"/>
          <w:szCs w:val="32"/>
        </w:rPr>
        <w:t>.</w:t>
      </w:r>
    </w:p>
    <w:p w:rsidR="005007DF" w:rsidRPr="003514CA" w:rsidRDefault="00E1250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фа</w:t>
      </w:r>
      <w:r w:rsidR="005007DF" w:rsidRPr="003514CA">
        <w:rPr>
          <w:sz w:val="32"/>
          <w:szCs w:val="32"/>
        </w:rPr>
        <w:t>кторы, влияющие на выбор каналов сбыта</w:t>
      </w:r>
      <w:r w:rsidRPr="003514CA">
        <w:rPr>
          <w:sz w:val="32"/>
          <w:szCs w:val="32"/>
        </w:rPr>
        <w:t>.</w:t>
      </w:r>
    </w:p>
    <w:p w:rsidR="005007DF" w:rsidRPr="003514CA" w:rsidRDefault="00E1250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п</w:t>
      </w:r>
      <w:r w:rsidR="005007DF" w:rsidRPr="003514CA">
        <w:rPr>
          <w:sz w:val="32"/>
          <w:szCs w:val="32"/>
        </w:rPr>
        <w:t>ричины необходимости посредников в каналах сбыта</w:t>
      </w:r>
      <w:r w:rsidRPr="003514CA">
        <w:rPr>
          <w:sz w:val="32"/>
          <w:szCs w:val="32"/>
        </w:rPr>
        <w:t>.</w:t>
      </w:r>
    </w:p>
    <w:p w:rsidR="005007DF" w:rsidRPr="003514CA" w:rsidRDefault="00E1250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lastRenderedPageBreak/>
        <w:t>Объясните, к</w:t>
      </w:r>
      <w:r w:rsidR="005007DF" w:rsidRPr="003514CA">
        <w:rPr>
          <w:sz w:val="32"/>
          <w:szCs w:val="32"/>
        </w:rPr>
        <w:t xml:space="preserve">ак выбрать и заинтересовать продавца. </w:t>
      </w:r>
      <w:r w:rsidRPr="003514CA">
        <w:rPr>
          <w:sz w:val="32"/>
          <w:szCs w:val="32"/>
        </w:rPr>
        <w:t>Раскройте п</w:t>
      </w:r>
      <w:r w:rsidR="005007DF" w:rsidRPr="003514CA">
        <w:rPr>
          <w:sz w:val="32"/>
          <w:szCs w:val="32"/>
        </w:rPr>
        <w:t>равила работы с посредниками</w:t>
      </w:r>
      <w:r w:rsidRPr="003514CA">
        <w:rPr>
          <w:sz w:val="32"/>
          <w:szCs w:val="32"/>
        </w:rPr>
        <w:t>.</w:t>
      </w:r>
    </w:p>
    <w:p w:rsidR="005007DF" w:rsidRPr="003514CA" w:rsidRDefault="00E1250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</w:t>
      </w:r>
      <w:r w:rsidR="006D1A79" w:rsidRPr="003514CA">
        <w:rPr>
          <w:sz w:val="32"/>
          <w:szCs w:val="32"/>
        </w:rPr>
        <w:t>и</w:t>
      </w:r>
      <w:r w:rsidRPr="003514CA">
        <w:rPr>
          <w:sz w:val="32"/>
          <w:szCs w:val="32"/>
        </w:rPr>
        <w:t>зуйте п</w:t>
      </w:r>
      <w:r w:rsidR="005007DF" w:rsidRPr="003514CA">
        <w:rPr>
          <w:sz w:val="32"/>
          <w:szCs w:val="32"/>
        </w:rPr>
        <w:t>рямой канал сбыта: сущность, преимущ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ства, разновидности, участники</w:t>
      </w:r>
      <w:r w:rsidR="006D1A79"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к</w:t>
      </w:r>
      <w:r w:rsidR="005007DF" w:rsidRPr="003514CA">
        <w:rPr>
          <w:sz w:val="32"/>
          <w:szCs w:val="32"/>
        </w:rPr>
        <w:t>освенный канал сбыта: сущность, разн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>видности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Дайте характеристику</w:t>
      </w:r>
      <w:r w:rsidR="005007DF" w:rsidRPr="003514CA">
        <w:rPr>
          <w:sz w:val="32"/>
          <w:szCs w:val="32"/>
        </w:rPr>
        <w:t xml:space="preserve"> посредников, не имеющих права со</w:t>
      </w:r>
      <w:r w:rsidR="005007DF" w:rsidRPr="003514CA">
        <w:rPr>
          <w:sz w:val="32"/>
          <w:szCs w:val="32"/>
        </w:rPr>
        <w:t>б</w:t>
      </w:r>
      <w:r w:rsidR="005007DF" w:rsidRPr="003514CA">
        <w:rPr>
          <w:sz w:val="32"/>
          <w:szCs w:val="32"/>
        </w:rPr>
        <w:t>ственности на продаваемую продукцию: брокеры, поверенные или то</w:t>
      </w:r>
      <w:r w:rsidR="005007DF" w:rsidRPr="003514CA">
        <w:rPr>
          <w:sz w:val="32"/>
          <w:szCs w:val="32"/>
        </w:rPr>
        <w:t>р</w:t>
      </w:r>
      <w:r w:rsidR="005007DF" w:rsidRPr="003514CA">
        <w:rPr>
          <w:sz w:val="32"/>
          <w:szCs w:val="32"/>
        </w:rPr>
        <w:t>говые представители, комиссионеры, консигнаторы, агенты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Дайте характеристику</w:t>
      </w:r>
      <w:r w:rsidR="005007DF" w:rsidRPr="003514CA">
        <w:rPr>
          <w:sz w:val="32"/>
          <w:szCs w:val="32"/>
        </w:rPr>
        <w:t xml:space="preserve"> посредников, имеющих право со</w:t>
      </w:r>
      <w:r w:rsidR="005007DF" w:rsidRPr="003514CA">
        <w:rPr>
          <w:sz w:val="32"/>
          <w:szCs w:val="32"/>
        </w:rPr>
        <w:t>б</w:t>
      </w:r>
      <w:r w:rsidR="005007DF" w:rsidRPr="003514CA">
        <w:rPr>
          <w:sz w:val="32"/>
          <w:szCs w:val="32"/>
        </w:rPr>
        <w:t>ственности на продаваемую продукцию: оптовый торговец, розничный торговец, дилер, дистрибьютор, торговый дом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с</w:t>
      </w:r>
      <w:r w:rsidR="005007DF" w:rsidRPr="003514CA">
        <w:rPr>
          <w:sz w:val="32"/>
          <w:szCs w:val="32"/>
        </w:rPr>
        <w:t>мешанные каналы сбыта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у</w:t>
      </w:r>
      <w:r w:rsidR="00A16B2F" w:rsidRPr="003514CA">
        <w:rPr>
          <w:sz w:val="32"/>
          <w:szCs w:val="32"/>
        </w:rPr>
        <w:t>словия эффективного применения каналов ра</w:t>
      </w:r>
      <w:r w:rsidR="00A16B2F" w:rsidRPr="003514CA">
        <w:rPr>
          <w:sz w:val="32"/>
          <w:szCs w:val="32"/>
        </w:rPr>
        <w:t>с</w:t>
      </w:r>
      <w:r w:rsidR="00A16B2F" w:rsidRPr="003514CA">
        <w:rPr>
          <w:sz w:val="32"/>
          <w:szCs w:val="32"/>
        </w:rPr>
        <w:t>пределения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19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ф</w:t>
      </w:r>
      <w:r w:rsidR="005007DF" w:rsidRPr="003514CA">
        <w:rPr>
          <w:sz w:val="32"/>
          <w:szCs w:val="32"/>
        </w:rPr>
        <w:t>ункции каналов распределения (сбыта)</w:t>
      </w:r>
      <w:r w:rsidRPr="003514CA">
        <w:rPr>
          <w:sz w:val="32"/>
          <w:szCs w:val="32"/>
        </w:rPr>
        <w:t>.</w:t>
      </w:r>
    </w:p>
    <w:p w:rsidR="007508E3" w:rsidRPr="003514CA" w:rsidRDefault="006D1A79" w:rsidP="003514CA">
      <w:pPr>
        <w:pStyle w:val="af"/>
        <w:numPr>
          <w:ilvl w:val="0"/>
          <w:numId w:val="19"/>
        </w:numPr>
        <w:tabs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н</w:t>
      </w:r>
      <w:r w:rsidR="007508E3" w:rsidRPr="003514CA">
        <w:rPr>
          <w:sz w:val="32"/>
          <w:szCs w:val="32"/>
        </w:rPr>
        <w:t>еобходимость, сущность и задачи коммуникац</w:t>
      </w:r>
      <w:r w:rsidR="007508E3" w:rsidRPr="003514CA">
        <w:rPr>
          <w:sz w:val="32"/>
          <w:szCs w:val="32"/>
        </w:rPr>
        <w:t>и</w:t>
      </w:r>
      <w:r w:rsidR="007508E3" w:rsidRPr="003514CA">
        <w:rPr>
          <w:sz w:val="32"/>
          <w:szCs w:val="32"/>
        </w:rPr>
        <w:t>онной политики предприятия</w:t>
      </w:r>
      <w:r w:rsidRPr="003514CA">
        <w:rPr>
          <w:sz w:val="32"/>
          <w:szCs w:val="32"/>
        </w:rPr>
        <w:t>.</w:t>
      </w:r>
    </w:p>
    <w:p w:rsidR="007508E3" w:rsidRPr="003514CA" w:rsidRDefault="007508E3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Охарактеризуйте ж</w:t>
      </w:r>
      <w:r w:rsidRPr="003514CA">
        <w:rPr>
          <w:sz w:val="32"/>
          <w:szCs w:val="32"/>
        </w:rPr>
        <w:t>изненный цикл товара и значимость с</w:t>
      </w:r>
      <w:r w:rsidRPr="003514CA">
        <w:rPr>
          <w:sz w:val="32"/>
          <w:szCs w:val="32"/>
        </w:rPr>
        <w:t>о</w:t>
      </w:r>
      <w:r w:rsidRPr="003514CA">
        <w:rPr>
          <w:sz w:val="32"/>
          <w:szCs w:val="32"/>
        </w:rPr>
        <w:t>ставляющих комплекса коммуникаций</w:t>
      </w:r>
      <w:r w:rsidR="006D1A79" w:rsidRPr="003514CA">
        <w:rPr>
          <w:sz w:val="32"/>
          <w:szCs w:val="32"/>
        </w:rPr>
        <w:t>.</w:t>
      </w:r>
    </w:p>
    <w:p w:rsidR="007508E3" w:rsidRPr="003514CA" w:rsidRDefault="007508E3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Охарактеризуйте п</w:t>
      </w:r>
      <w:r w:rsidRPr="003514CA">
        <w:rPr>
          <w:sz w:val="32"/>
          <w:szCs w:val="32"/>
        </w:rPr>
        <w:t>родвижение товаров: сущность, цели и функции</w:t>
      </w:r>
      <w:r w:rsidR="006D1A79" w:rsidRPr="003514CA">
        <w:rPr>
          <w:sz w:val="32"/>
          <w:szCs w:val="32"/>
        </w:rPr>
        <w:t>.</w:t>
      </w:r>
    </w:p>
    <w:p w:rsidR="007508E3" w:rsidRPr="003514CA" w:rsidRDefault="006D1A79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п</w:t>
      </w:r>
      <w:r w:rsidR="007508E3" w:rsidRPr="003514CA">
        <w:rPr>
          <w:sz w:val="32"/>
          <w:szCs w:val="32"/>
        </w:rPr>
        <w:t>родвижение товаров: сущность и виды</w:t>
      </w:r>
      <w:r w:rsidRPr="003514CA">
        <w:rPr>
          <w:sz w:val="32"/>
          <w:szCs w:val="32"/>
        </w:rPr>
        <w:t>.</w:t>
      </w:r>
    </w:p>
    <w:p w:rsidR="007508E3" w:rsidRPr="003514CA" w:rsidRDefault="007508E3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Раскройте п</w:t>
      </w:r>
      <w:r w:rsidRPr="003514CA">
        <w:rPr>
          <w:sz w:val="32"/>
          <w:szCs w:val="32"/>
        </w:rPr>
        <w:t>ути продвижения товара: правило ориентации на продукт</w:t>
      </w:r>
    </w:p>
    <w:p w:rsidR="007508E3" w:rsidRPr="003514CA" w:rsidRDefault="006D1A79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п</w:t>
      </w:r>
      <w:r w:rsidR="007508E3" w:rsidRPr="003514CA">
        <w:rPr>
          <w:sz w:val="32"/>
          <w:szCs w:val="32"/>
        </w:rPr>
        <w:t>ути продвижения товара: правило ориентации на потребителя</w:t>
      </w:r>
      <w:r w:rsidRPr="003514CA">
        <w:rPr>
          <w:sz w:val="32"/>
          <w:szCs w:val="32"/>
        </w:rPr>
        <w:t>.</w:t>
      </w:r>
    </w:p>
    <w:p w:rsidR="007508E3" w:rsidRPr="003514CA" w:rsidRDefault="007508E3" w:rsidP="003514CA">
      <w:pPr>
        <w:pStyle w:val="af"/>
        <w:numPr>
          <w:ilvl w:val="0"/>
          <w:numId w:val="19"/>
        </w:numPr>
        <w:tabs>
          <w:tab w:val="left" w:pos="709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Объясните значение целевой аудитории и стратегий</w:t>
      </w:r>
      <w:r w:rsidRPr="003514CA">
        <w:rPr>
          <w:sz w:val="32"/>
          <w:szCs w:val="32"/>
        </w:rPr>
        <w:t xml:space="preserve"> продв</w:t>
      </w:r>
      <w:r w:rsidRPr="003514CA">
        <w:rPr>
          <w:sz w:val="32"/>
          <w:szCs w:val="32"/>
        </w:rPr>
        <w:t>и</w:t>
      </w:r>
      <w:r w:rsidRPr="003514CA">
        <w:rPr>
          <w:sz w:val="32"/>
          <w:szCs w:val="32"/>
        </w:rPr>
        <w:t>жения: стратегия вынуждения и стратегия проталкивания</w:t>
      </w:r>
      <w:r w:rsidR="006D1A79" w:rsidRPr="003514CA">
        <w:rPr>
          <w:sz w:val="32"/>
          <w:szCs w:val="32"/>
        </w:rPr>
        <w:t>.</w:t>
      </w:r>
    </w:p>
    <w:p w:rsidR="005007DF" w:rsidRPr="003514CA" w:rsidRDefault="004622D5" w:rsidP="003514CA">
      <w:pPr>
        <w:tabs>
          <w:tab w:val="left" w:pos="1134"/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35</w:t>
      </w:r>
      <w:r w:rsidR="00DA1F47"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Охарактеризуйте в</w:t>
      </w:r>
      <w:r w:rsidR="007E53D1" w:rsidRPr="003514CA">
        <w:rPr>
          <w:sz w:val="32"/>
          <w:szCs w:val="32"/>
        </w:rPr>
        <w:t>ы</w:t>
      </w:r>
      <w:r w:rsidR="005007DF" w:rsidRPr="003514CA">
        <w:rPr>
          <w:sz w:val="32"/>
          <w:szCs w:val="32"/>
        </w:rPr>
        <w:t>бор наиболее эффективного вида продв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>же</w:t>
      </w:r>
      <w:r w:rsidR="006D1A79" w:rsidRPr="003514CA">
        <w:rPr>
          <w:sz w:val="32"/>
          <w:szCs w:val="32"/>
        </w:rPr>
        <w:t>ния и с</w:t>
      </w:r>
      <w:r w:rsidR="005007DF" w:rsidRPr="003514CA">
        <w:rPr>
          <w:sz w:val="32"/>
          <w:szCs w:val="32"/>
        </w:rPr>
        <w:t>трукту</w:t>
      </w:r>
      <w:r w:rsidR="006D1A79" w:rsidRPr="003514CA">
        <w:rPr>
          <w:sz w:val="32"/>
          <w:szCs w:val="32"/>
        </w:rPr>
        <w:t>ру</w:t>
      </w:r>
      <w:r w:rsidR="005007DF" w:rsidRPr="003514CA">
        <w:rPr>
          <w:sz w:val="32"/>
          <w:szCs w:val="32"/>
        </w:rPr>
        <w:t xml:space="preserve"> продвижения</w:t>
      </w:r>
      <w:r w:rsidR="006D1A79" w:rsidRPr="003514CA">
        <w:rPr>
          <w:sz w:val="32"/>
          <w:szCs w:val="32"/>
        </w:rPr>
        <w:t>.</w:t>
      </w:r>
    </w:p>
    <w:p w:rsidR="005007DF" w:rsidRPr="003514CA" w:rsidRDefault="004622D5" w:rsidP="003514CA">
      <w:pPr>
        <w:pStyle w:val="af"/>
        <w:tabs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36</w:t>
      </w:r>
      <w:r w:rsidR="00DA1F47" w:rsidRPr="003514CA">
        <w:rPr>
          <w:sz w:val="32"/>
          <w:szCs w:val="32"/>
        </w:rPr>
        <w:t xml:space="preserve"> </w:t>
      </w:r>
      <w:r w:rsidR="006D1A79" w:rsidRPr="003514CA">
        <w:rPr>
          <w:sz w:val="32"/>
          <w:szCs w:val="32"/>
        </w:rPr>
        <w:t>Дайте характеристику и</w:t>
      </w:r>
      <w:r w:rsidR="005007DF" w:rsidRPr="003514CA">
        <w:rPr>
          <w:sz w:val="32"/>
          <w:szCs w:val="32"/>
        </w:rPr>
        <w:t>мидж</w:t>
      </w:r>
      <w:r w:rsidR="006D1A79" w:rsidRPr="003514CA">
        <w:rPr>
          <w:sz w:val="32"/>
          <w:szCs w:val="32"/>
        </w:rPr>
        <w:t>а</w:t>
      </w:r>
      <w:r w:rsidR="005007DF" w:rsidRPr="003514CA">
        <w:rPr>
          <w:sz w:val="32"/>
          <w:szCs w:val="32"/>
        </w:rPr>
        <w:t xml:space="preserve"> предприятия, основные этапы его формирования. </w:t>
      </w:r>
      <w:r w:rsidR="006D1A79" w:rsidRPr="003514CA">
        <w:rPr>
          <w:sz w:val="32"/>
          <w:szCs w:val="32"/>
        </w:rPr>
        <w:t>Раскройте п</w:t>
      </w:r>
      <w:r w:rsidR="005007DF" w:rsidRPr="003514CA">
        <w:rPr>
          <w:sz w:val="32"/>
          <w:szCs w:val="32"/>
        </w:rPr>
        <w:t>равила создания положительного образа предприятия</w:t>
      </w:r>
      <w:r w:rsidR="006D1A79"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pStyle w:val="af"/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и основные формы стимулирования пр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>даж (сбыта)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pStyle w:val="af"/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разработку</w:t>
      </w:r>
      <w:r w:rsidR="005007DF" w:rsidRPr="003514CA">
        <w:rPr>
          <w:sz w:val="32"/>
          <w:szCs w:val="32"/>
        </w:rPr>
        <w:t xml:space="preserve"> программы стимулирования пр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>даж (сбыта)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м</w:t>
      </w:r>
      <w:r w:rsidR="005007DF" w:rsidRPr="003514CA">
        <w:rPr>
          <w:sz w:val="32"/>
          <w:szCs w:val="32"/>
        </w:rPr>
        <w:t>етоды оценки результатов программы ст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>мулирования продаж (сбыта)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lastRenderedPageBreak/>
        <w:t>Раскройте пропаганду</w:t>
      </w:r>
      <w:r w:rsidR="007E53D1" w:rsidRPr="003514CA">
        <w:rPr>
          <w:sz w:val="32"/>
          <w:szCs w:val="32"/>
        </w:rPr>
        <w:t xml:space="preserve"> (общественные связи)</w:t>
      </w:r>
      <w:r w:rsidR="005007DF" w:rsidRPr="003514CA">
        <w:rPr>
          <w:sz w:val="32"/>
          <w:szCs w:val="32"/>
        </w:rPr>
        <w:t xml:space="preserve"> как вид продв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>жения: задачи, план и оценка результатов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рекламы и ее полезные стороны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и виды рекламы</w:t>
      </w:r>
      <w:r w:rsidRPr="003514CA">
        <w:rPr>
          <w:sz w:val="32"/>
          <w:szCs w:val="32"/>
        </w:rPr>
        <w:t>.</w:t>
      </w:r>
    </w:p>
    <w:p w:rsidR="005007DF" w:rsidRPr="003514CA" w:rsidRDefault="006D1A79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о</w:t>
      </w:r>
      <w:r w:rsidR="000E6BBD" w:rsidRPr="003514CA">
        <w:rPr>
          <w:sz w:val="32"/>
          <w:szCs w:val="32"/>
        </w:rPr>
        <w:t>сновные принципы рекламы и т</w:t>
      </w:r>
      <w:r w:rsidR="005007DF" w:rsidRPr="003514CA">
        <w:rPr>
          <w:sz w:val="32"/>
          <w:szCs w:val="32"/>
        </w:rPr>
        <w:t>ребования эффе</w:t>
      </w:r>
      <w:r w:rsidR="005007DF" w:rsidRPr="003514CA">
        <w:rPr>
          <w:sz w:val="32"/>
          <w:szCs w:val="32"/>
        </w:rPr>
        <w:t>к</w:t>
      </w:r>
      <w:r w:rsidR="005007DF" w:rsidRPr="003514CA">
        <w:rPr>
          <w:sz w:val="32"/>
          <w:szCs w:val="32"/>
        </w:rPr>
        <w:t>тивности рекламы</w:t>
      </w:r>
      <w:r w:rsidR="000E6BBD"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и функции рекламы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A16B2F" w:rsidRPr="003514CA">
        <w:rPr>
          <w:sz w:val="32"/>
          <w:szCs w:val="32"/>
        </w:rPr>
        <w:t xml:space="preserve">ущность, </w:t>
      </w:r>
      <w:r w:rsidR="005007DF" w:rsidRPr="003514CA">
        <w:rPr>
          <w:sz w:val="32"/>
          <w:szCs w:val="32"/>
        </w:rPr>
        <w:t>роль рекламы в условиях рынка</w:t>
      </w:r>
      <w:r w:rsidR="00A16B2F" w:rsidRPr="003514CA">
        <w:rPr>
          <w:sz w:val="32"/>
          <w:szCs w:val="32"/>
        </w:rPr>
        <w:t xml:space="preserve"> и типы рекламных тем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з</w:t>
      </w:r>
      <w:r w:rsidR="005007DF" w:rsidRPr="003514CA">
        <w:rPr>
          <w:sz w:val="32"/>
          <w:szCs w:val="32"/>
        </w:rPr>
        <w:t>аконы и правила личной продаж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993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ущность личной продажи и п</w:t>
      </w:r>
      <w:r w:rsidR="005007DF" w:rsidRPr="003514CA">
        <w:rPr>
          <w:sz w:val="32"/>
          <w:szCs w:val="32"/>
        </w:rPr>
        <w:t>ринятие решения об отборе покупателей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п</w:t>
      </w:r>
      <w:r w:rsidR="005007DF" w:rsidRPr="003514CA">
        <w:rPr>
          <w:sz w:val="32"/>
          <w:szCs w:val="32"/>
        </w:rPr>
        <w:t>ринятие решения о выборе стратегии ли</w:t>
      </w:r>
      <w:r w:rsidR="005007DF" w:rsidRPr="003514CA">
        <w:rPr>
          <w:sz w:val="32"/>
          <w:szCs w:val="32"/>
        </w:rPr>
        <w:t>ч</w:t>
      </w:r>
      <w:r w:rsidR="005007DF" w:rsidRPr="003514CA">
        <w:rPr>
          <w:sz w:val="32"/>
          <w:szCs w:val="32"/>
        </w:rPr>
        <w:t>ной прода</w:t>
      </w:r>
      <w:r w:rsidRPr="003514CA">
        <w:rPr>
          <w:sz w:val="32"/>
          <w:szCs w:val="32"/>
        </w:rPr>
        <w:t>жи и  блок-схему</w:t>
      </w:r>
      <w:r w:rsidR="005007DF" w:rsidRPr="003514CA">
        <w:rPr>
          <w:sz w:val="32"/>
          <w:szCs w:val="32"/>
        </w:rPr>
        <w:t xml:space="preserve"> выбора стратегии личной продаж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информационную разведку</w:t>
      </w:r>
      <w:r w:rsidR="005007DF" w:rsidRPr="003514CA">
        <w:rPr>
          <w:sz w:val="32"/>
          <w:szCs w:val="32"/>
        </w:rPr>
        <w:t xml:space="preserve"> как этап план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>рования личной продаж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э</w:t>
      </w:r>
      <w:r w:rsidR="005007DF" w:rsidRPr="003514CA">
        <w:rPr>
          <w:sz w:val="32"/>
          <w:szCs w:val="32"/>
        </w:rPr>
        <w:t>тап разработки логики продаж при план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>ровании личной продаж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торговой презентации, ее функции и ра</w:t>
      </w:r>
      <w:r w:rsidR="005007DF" w:rsidRPr="003514CA">
        <w:rPr>
          <w:sz w:val="32"/>
          <w:szCs w:val="32"/>
        </w:rPr>
        <w:t>з</w:t>
      </w:r>
      <w:r w:rsidR="005007DF" w:rsidRPr="003514CA">
        <w:rPr>
          <w:sz w:val="32"/>
          <w:szCs w:val="32"/>
        </w:rPr>
        <w:t>новидност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с</w:t>
      </w:r>
      <w:r w:rsidR="005007DF" w:rsidRPr="003514CA">
        <w:rPr>
          <w:sz w:val="32"/>
          <w:szCs w:val="32"/>
        </w:rPr>
        <w:t>тановление и развитие ярмарок и выставок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о</w:t>
      </w:r>
      <w:r w:rsidR="005007DF" w:rsidRPr="003514CA">
        <w:rPr>
          <w:sz w:val="32"/>
          <w:szCs w:val="32"/>
        </w:rPr>
        <w:t>сновные этапы подготовки и участия пре</w:t>
      </w:r>
      <w:r w:rsidR="005007DF" w:rsidRPr="003514CA">
        <w:rPr>
          <w:sz w:val="32"/>
          <w:szCs w:val="32"/>
        </w:rPr>
        <w:t>д</w:t>
      </w:r>
      <w:r w:rsidR="005007DF" w:rsidRPr="003514CA">
        <w:rPr>
          <w:sz w:val="32"/>
          <w:szCs w:val="32"/>
        </w:rPr>
        <w:t>приятия в работе ярмарок и выставок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подготовку</w:t>
      </w:r>
      <w:r w:rsidR="005007DF" w:rsidRPr="003514CA">
        <w:rPr>
          <w:sz w:val="32"/>
          <w:szCs w:val="32"/>
        </w:rPr>
        <w:t xml:space="preserve"> к участию в работе ярмарки или в</w:t>
      </w:r>
      <w:r w:rsidR="005007DF" w:rsidRPr="003514CA">
        <w:rPr>
          <w:sz w:val="32"/>
          <w:szCs w:val="32"/>
        </w:rPr>
        <w:t>ы</w:t>
      </w:r>
      <w:r w:rsidR="005007DF" w:rsidRPr="003514CA">
        <w:rPr>
          <w:sz w:val="32"/>
          <w:szCs w:val="32"/>
        </w:rPr>
        <w:t>ставки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процесс участия</w:t>
      </w:r>
      <w:r w:rsidR="005007DF" w:rsidRPr="003514CA">
        <w:rPr>
          <w:sz w:val="32"/>
          <w:szCs w:val="32"/>
        </w:rPr>
        <w:t xml:space="preserve"> в работе ярмарки или в</w:t>
      </w:r>
      <w:r w:rsidR="005007DF" w:rsidRPr="003514CA">
        <w:rPr>
          <w:sz w:val="32"/>
          <w:szCs w:val="32"/>
        </w:rPr>
        <w:t>ы</w:t>
      </w:r>
      <w:r w:rsidR="005007DF" w:rsidRPr="003514CA">
        <w:rPr>
          <w:sz w:val="32"/>
          <w:szCs w:val="32"/>
        </w:rPr>
        <w:t>став</w:t>
      </w:r>
      <w:r w:rsidRPr="003514CA">
        <w:rPr>
          <w:sz w:val="32"/>
          <w:szCs w:val="32"/>
        </w:rPr>
        <w:t>ки и п</w:t>
      </w:r>
      <w:r w:rsidR="005007DF" w:rsidRPr="003514CA">
        <w:rPr>
          <w:sz w:val="32"/>
          <w:szCs w:val="32"/>
        </w:rPr>
        <w:t>одведение итогов участия в ярмарке или выставке</w:t>
      </w:r>
      <w:r w:rsidRPr="003514CA">
        <w:rPr>
          <w:sz w:val="32"/>
          <w:szCs w:val="32"/>
        </w:rPr>
        <w:t>.</w:t>
      </w:r>
    </w:p>
    <w:p w:rsidR="005007DF" w:rsidRPr="003514CA" w:rsidRDefault="000E6BBD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я</w:t>
      </w:r>
      <w:r w:rsidR="005007DF" w:rsidRPr="003514CA">
        <w:rPr>
          <w:sz w:val="32"/>
          <w:szCs w:val="32"/>
        </w:rPr>
        <w:t>рмарки и выставки в системе маркетинг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 xml:space="preserve">вых коммуникаций. </w:t>
      </w:r>
      <w:r w:rsidRPr="003514CA">
        <w:rPr>
          <w:sz w:val="32"/>
          <w:szCs w:val="32"/>
        </w:rPr>
        <w:t>Раскройте ярмарочную и выставочную</w:t>
      </w:r>
      <w:r w:rsidR="005007DF" w:rsidRPr="003514CA">
        <w:rPr>
          <w:sz w:val="32"/>
          <w:szCs w:val="32"/>
        </w:rPr>
        <w:t xml:space="preserve"> деятел</w:t>
      </w:r>
      <w:r w:rsidR="005007DF" w:rsidRPr="003514CA">
        <w:rPr>
          <w:sz w:val="32"/>
          <w:szCs w:val="32"/>
        </w:rPr>
        <w:t>ь</w:t>
      </w:r>
      <w:r w:rsidR="005007DF" w:rsidRPr="003514CA">
        <w:rPr>
          <w:sz w:val="32"/>
          <w:szCs w:val="32"/>
        </w:rPr>
        <w:t>ность в Республике Беларусь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м</w:t>
      </w:r>
      <w:r w:rsidR="005007DF" w:rsidRPr="003514CA">
        <w:rPr>
          <w:sz w:val="32"/>
          <w:szCs w:val="32"/>
        </w:rPr>
        <w:t>ар</w:t>
      </w:r>
      <w:r w:rsidRPr="003514CA">
        <w:rPr>
          <w:sz w:val="32"/>
          <w:szCs w:val="32"/>
        </w:rPr>
        <w:t>кетинговый план, его содержание и о</w:t>
      </w:r>
      <w:r w:rsidR="005007DF" w:rsidRPr="003514CA">
        <w:rPr>
          <w:sz w:val="32"/>
          <w:szCs w:val="32"/>
        </w:rPr>
        <w:t>сновные принципы маркетингового планировани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н</w:t>
      </w:r>
      <w:r w:rsidR="005007DF" w:rsidRPr="003514CA">
        <w:rPr>
          <w:sz w:val="32"/>
          <w:szCs w:val="32"/>
        </w:rPr>
        <w:t>еобходимость, сущность и особенности стратег</w:t>
      </w:r>
      <w:r w:rsidR="005007DF" w:rsidRPr="003514CA">
        <w:rPr>
          <w:sz w:val="32"/>
          <w:szCs w:val="32"/>
        </w:rPr>
        <w:t>и</w:t>
      </w:r>
      <w:r w:rsidR="005007DF" w:rsidRPr="003514CA">
        <w:rPr>
          <w:sz w:val="32"/>
          <w:szCs w:val="32"/>
        </w:rPr>
        <w:t xml:space="preserve">ческого планирования в </w:t>
      </w:r>
      <w:r w:rsidR="007E53D1" w:rsidRPr="003514CA">
        <w:rPr>
          <w:sz w:val="32"/>
          <w:szCs w:val="32"/>
        </w:rPr>
        <w:t>мар</w:t>
      </w:r>
      <w:r w:rsidR="005007DF" w:rsidRPr="003514CA">
        <w:rPr>
          <w:sz w:val="32"/>
          <w:szCs w:val="32"/>
        </w:rPr>
        <w:t>кетинге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 Охарактеризуйте о</w:t>
      </w:r>
      <w:r w:rsidR="005007DF" w:rsidRPr="003514CA">
        <w:rPr>
          <w:sz w:val="32"/>
          <w:szCs w:val="32"/>
        </w:rPr>
        <w:t>сновные блоки стратегической маркети</w:t>
      </w:r>
      <w:r w:rsidR="005007DF" w:rsidRPr="003514CA">
        <w:rPr>
          <w:sz w:val="32"/>
          <w:szCs w:val="32"/>
        </w:rPr>
        <w:t>н</w:t>
      </w:r>
      <w:r w:rsidR="005007DF" w:rsidRPr="003514CA">
        <w:rPr>
          <w:sz w:val="32"/>
          <w:szCs w:val="32"/>
        </w:rPr>
        <w:t>говой програм</w:t>
      </w:r>
      <w:r w:rsidRPr="003514CA">
        <w:rPr>
          <w:sz w:val="32"/>
          <w:szCs w:val="32"/>
        </w:rPr>
        <w:t>мы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ущность стратегического</w:t>
      </w:r>
      <w:r w:rsidR="005007DF" w:rsidRPr="003514CA">
        <w:rPr>
          <w:sz w:val="32"/>
          <w:szCs w:val="32"/>
        </w:rPr>
        <w:t xml:space="preserve"> х</w:t>
      </w:r>
      <w:r w:rsidRPr="003514CA">
        <w:rPr>
          <w:sz w:val="32"/>
          <w:szCs w:val="32"/>
        </w:rPr>
        <w:t>озяйственного</w:t>
      </w:r>
      <w:r w:rsidR="005007DF" w:rsidRPr="003514CA">
        <w:rPr>
          <w:sz w:val="32"/>
          <w:szCs w:val="32"/>
        </w:rPr>
        <w:t xml:space="preserve"> подра</w:t>
      </w:r>
      <w:r w:rsidR="005007DF" w:rsidRPr="003514CA">
        <w:rPr>
          <w:sz w:val="32"/>
          <w:szCs w:val="32"/>
        </w:rPr>
        <w:t>з</w:t>
      </w:r>
      <w:r w:rsidR="005007DF" w:rsidRPr="003514CA">
        <w:rPr>
          <w:sz w:val="32"/>
          <w:szCs w:val="32"/>
        </w:rPr>
        <w:t>деле</w:t>
      </w:r>
      <w:r w:rsidRPr="003514CA">
        <w:rPr>
          <w:sz w:val="32"/>
          <w:szCs w:val="32"/>
        </w:rPr>
        <w:t>ния</w:t>
      </w:r>
      <w:r w:rsidR="005007DF" w:rsidRPr="003514CA">
        <w:rPr>
          <w:sz w:val="32"/>
          <w:szCs w:val="32"/>
        </w:rPr>
        <w:t xml:space="preserve"> (СХП). </w:t>
      </w:r>
      <w:r w:rsidRPr="003514CA">
        <w:rPr>
          <w:sz w:val="32"/>
          <w:szCs w:val="32"/>
        </w:rPr>
        <w:t>Охарактеризуйте с</w:t>
      </w:r>
      <w:r w:rsidR="005007DF" w:rsidRPr="003514CA">
        <w:rPr>
          <w:sz w:val="32"/>
          <w:szCs w:val="32"/>
        </w:rPr>
        <w:t>тратегии развития СХП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и</w:t>
      </w:r>
      <w:r w:rsidR="005007DF" w:rsidRPr="003514CA">
        <w:rPr>
          <w:sz w:val="32"/>
          <w:szCs w:val="32"/>
        </w:rPr>
        <w:t>спользование матрицы возможностей по товарам / рынкам при планировании стратегии маркетинга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lastRenderedPageBreak/>
        <w:t>Раскройте сущность матрицы</w:t>
      </w:r>
      <w:r w:rsidR="005007DF" w:rsidRPr="003514CA">
        <w:rPr>
          <w:sz w:val="32"/>
          <w:szCs w:val="32"/>
        </w:rPr>
        <w:t xml:space="preserve"> «Бостон консалтинг групп» и </w:t>
      </w:r>
      <w:r w:rsidRPr="003514CA">
        <w:rPr>
          <w:sz w:val="32"/>
          <w:szCs w:val="32"/>
        </w:rPr>
        <w:t>дайте ей характеристику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с</w:t>
      </w:r>
      <w:r w:rsidR="005007DF" w:rsidRPr="003514CA">
        <w:rPr>
          <w:sz w:val="32"/>
          <w:szCs w:val="32"/>
        </w:rPr>
        <w:t>итуационный анализ как действенный м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тод контроля за положением предприятия на конкурентном рынке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м</w:t>
      </w:r>
      <w:r w:rsidR="005007DF" w:rsidRPr="003514CA">
        <w:rPr>
          <w:sz w:val="32"/>
          <w:szCs w:val="32"/>
        </w:rPr>
        <w:t>ноговариантный характер программы маркетинга и ее значение для предприяти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 xml:space="preserve">ущность программы маркетинга и </w:t>
      </w:r>
      <w:r w:rsidRPr="003514CA">
        <w:rPr>
          <w:sz w:val="32"/>
          <w:szCs w:val="32"/>
        </w:rPr>
        <w:t xml:space="preserve">объясните </w:t>
      </w:r>
      <w:r w:rsidR="005007DF" w:rsidRPr="003514CA">
        <w:rPr>
          <w:sz w:val="32"/>
          <w:szCs w:val="32"/>
        </w:rPr>
        <w:t>ее отли</w:t>
      </w:r>
      <w:r w:rsidRPr="003514CA">
        <w:rPr>
          <w:sz w:val="32"/>
          <w:szCs w:val="32"/>
        </w:rPr>
        <w:t xml:space="preserve">чие </w:t>
      </w:r>
      <w:r w:rsidR="005007DF" w:rsidRPr="003514CA">
        <w:rPr>
          <w:sz w:val="32"/>
          <w:szCs w:val="32"/>
        </w:rPr>
        <w:t>от стратегического планировани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э</w:t>
      </w:r>
      <w:r w:rsidR="005007DF" w:rsidRPr="003514CA">
        <w:rPr>
          <w:sz w:val="32"/>
          <w:szCs w:val="32"/>
        </w:rPr>
        <w:t>лементы разработки маркетинговой программы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программы маркетинга и значение ее ра</w:t>
      </w:r>
      <w:r w:rsidR="005007DF" w:rsidRPr="003514CA">
        <w:rPr>
          <w:sz w:val="32"/>
          <w:szCs w:val="32"/>
        </w:rPr>
        <w:t>з</w:t>
      </w:r>
      <w:r w:rsidR="005007DF" w:rsidRPr="003514CA">
        <w:rPr>
          <w:sz w:val="32"/>
          <w:szCs w:val="32"/>
        </w:rPr>
        <w:t>работки для предприяти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в</w:t>
      </w:r>
      <w:r w:rsidR="005007DF" w:rsidRPr="003514CA">
        <w:rPr>
          <w:sz w:val="32"/>
          <w:szCs w:val="32"/>
        </w:rPr>
        <w:t>иды планов (программ) маркетинга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, сильные и слабые стороны следующих форм организации службы маркетинга на предприятии: товарной, функциональной, товарно-функциональной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, сильные и слабые стороны следующих форм организации службы маркетинга на предприятии: рыночной, р</w:t>
      </w:r>
      <w:r w:rsidR="005007DF" w:rsidRPr="003514CA">
        <w:rPr>
          <w:sz w:val="32"/>
          <w:szCs w:val="32"/>
        </w:rPr>
        <w:t>ы</w:t>
      </w:r>
      <w:r w:rsidR="005007DF" w:rsidRPr="003514CA">
        <w:rPr>
          <w:sz w:val="32"/>
          <w:szCs w:val="32"/>
        </w:rPr>
        <w:t>ночно-функциональной, товарно-</w:t>
      </w:r>
      <w:r w:rsidR="007E53D1" w:rsidRPr="003514CA">
        <w:rPr>
          <w:sz w:val="32"/>
          <w:szCs w:val="32"/>
        </w:rPr>
        <w:t>р</w:t>
      </w:r>
      <w:r w:rsidR="005007DF" w:rsidRPr="003514CA">
        <w:rPr>
          <w:sz w:val="32"/>
          <w:szCs w:val="32"/>
        </w:rPr>
        <w:t>ыночной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н</w:t>
      </w:r>
      <w:r w:rsidR="005007DF" w:rsidRPr="003514CA">
        <w:rPr>
          <w:sz w:val="32"/>
          <w:szCs w:val="32"/>
        </w:rPr>
        <w:t>еобходимость, цель, сущность и типы маркетинг</w:t>
      </w:r>
      <w:r w:rsidR="005007DF" w:rsidRPr="003514CA">
        <w:rPr>
          <w:sz w:val="32"/>
          <w:szCs w:val="32"/>
        </w:rPr>
        <w:t>о</w:t>
      </w:r>
      <w:r w:rsidR="005007DF" w:rsidRPr="003514CA">
        <w:rPr>
          <w:sz w:val="32"/>
          <w:szCs w:val="32"/>
        </w:rPr>
        <w:t>вого контрол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контроля за выполнением годовых пл</w:t>
      </w:r>
      <w:r w:rsidR="005007DF" w:rsidRPr="003514CA">
        <w:rPr>
          <w:sz w:val="32"/>
          <w:szCs w:val="32"/>
        </w:rPr>
        <w:t>а</w:t>
      </w:r>
      <w:r w:rsidR="005007DF" w:rsidRPr="003514CA">
        <w:rPr>
          <w:sz w:val="32"/>
          <w:szCs w:val="32"/>
        </w:rPr>
        <w:t>нов и средств его осуществлени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контроля прибыльности как типа марк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тингового контроля</w:t>
      </w:r>
      <w:r w:rsidRPr="003514CA">
        <w:rPr>
          <w:sz w:val="32"/>
          <w:szCs w:val="32"/>
        </w:rPr>
        <w:t>.</w:t>
      </w:r>
    </w:p>
    <w:p w:rsidR="005007DF" w:rsidRPr="003514CA" w:rsidRDefault="004F7D67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Раскройте с</w:t>
      </w:r>
      <w:r w:rsidR="005007DF" w:rsidRPr="003514CA">
        <w:rPr>
          <w:sz w:val="32"/>
          <w:szCs w:val="32"/>
        </w:rPr>
        <w:t>ущность стратегического контроля как типа ма</w:t>
      </w:r>
      <w:r w:rsidR="005007DF" w:rsidRPr="003514CA">
        <w:rPr>
          <w:sz w:val="32"/>
          <w:szCs w:val="32"/>
        </w:rPr>
        <w:t>р</w:t>
      </w:r>
      <w:r w:rsidR="005007DF" w:rsidRPr="003514CA">
        <w:rPr>
          <w:sz w:val="32"/>
          <w:szCs w:val="32"/>
        </w:rPr>
        <w:t>кетингового контроля</w:t>
      </w:r>
      <w:r w:rsidRPr="003514CA">
        <w:rPr>
          <w:sz w:val="32"/>
          <w:szCs w:val="32"/>
        </w:rPr>
        <w:t>.</w:t>
      </w:r>
    </w:p>
    <w:p w:rsidR="005007DF" w:rsidRPr="003514CA" w:rsidRDefault="00A412B9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а</w:t>
      </w:r>
      <w:r w:rsidR="005007DF" w:rsidRPr="003514CA">
        <w:rPr>
          <w:sz w:val="32"/>
          <w:szCs w:val="32"/>
        </w:rPr>
        <w:t>удит маркетинга: сущность, цель, характ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ристики, способы проведения</w:t>
      </w:r>
      <w:r w:rsidRPr="003514CA">
        <w:rPr>
          <w:sz w:val="32"/>
          <w:szCs w:val="32"/>
        </w:rPr>
        <w:t>.</w:t>
      </w:r>
    </w:p>
    <w:p w:rsidR="005007DF" w:rsidRPr="003514CA" w:rsidRDefault="00A412B9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п</w:t>
      </w:r>
      <w:r w:rsidR="005007DF" w:rsidRPr="003514CA">
        <w:rPr>
          <w:sz w:val="32"/>
          <w:szCs w:val="32"/>
        </w:rPr>
        <w:t xml:space="preserve">рямой маркетинг и его развитие. </w:t>
      </w:r>
      <w:r w:rsidRPr="003514CA">
        <w:rPr>
          <w:sz w:val="32"/>
          <w:szCs w:val="32"/>
        </w:rPr>
        <w:t>Раскройте ф</w:t>
      </w:r>
      <w:r w:rsidR="005007DF" w:rsidRPr="003514CA">
        <w:rPr>
          <w:sz w:val="32"/>
          <w:szCs w:val="32"/>
        </w:rPr>
        <w:t xml:space="preserve">ормы прямого маркетинга: маркетинг по </w:t>
      </w:r>
      <w:r w:rsidR="00D16139" w:rsidRPr="003514CA">
        <w:rPr>
          <w:sz w:val="32"/>
          <w:szCs w:val="32"/>
        </w:rPr>
        <w:t>ка</w:t>
      </w:r>
      <w:r w:rsidR="005007DF" w:rsidRPr="003514CA">
        <w:rPr>
          <w:sz w:val="32"/>
          <w:szCs w:val="32"/>
        </w:rPr>
        <w:t>талогу, телефонный ма</w:t>
      </w:r>
      <w:r w:rsidR="005007DF" w:rsidRPr="003514CA">
        <w:rPr>
          <w:sz w:val="32"/>
          <w:szCs w:val="32"/>
        </w:rPr>
        <w:t>р</w:t>
      </w:r>
      <w:r w:rsidR="005007DF" w:rsidRPr="003514CA">
        <w:rPr>
          <w:sz w:val="32"/>
          <w:szCs w:val="32"/>
        </w:rPr>
        <w:t xml:space="preserve">кетинг, </w:t>
      </w:r>
      <w:proofErr w:type="spellStart"/>
      <w:r w:rsidR="005007DF" w:rsidRPr="003514CA">
        <w:rPr>
          <w:sz w:val="32"/>
          <w:szCs w:val="32"/>
        </w:rPr>
        <w:t>телемаркетинг</w:t>
      </w:r>
      <w:proofErr w:type="spellEnd"/>
      <w:r w:rsidRPr="003514CA">
        <w:rPr>
          <w:sz w:val="32"/>
          <w:szCs w:val="32"/>
        </w:rPr>
        <w:t>.</w:t>
      </w:r>
    </w:p>
    <w:p w:rsidR="005007DF" w:rsidRPr="003514CA" w:rsidRDefault="00A412B9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характеризуйте И</w:t>
      </w:r>
      <w:r w:rsidR="005007DF" w:rsidRPr="003514CA">
        <w:rPr>
          <w:sz w:val="32"/>
          <w:szCs w:val="32"/>
        </w:rPr>
        <w:t>нтернет как инструмент маркетинга</w:t>
      </w:r>
      <w:r w:rsidRPr="003514CA">
        <w:rPr>
          <w:sz w:val="32"/>
          <w:szCs w:val="32"/>
        </w:rPr>
        <w:t>.</w:t>
      </w:r>
    </w:p>
    <w:p w:rsidR="005007DF" w:rsidRPr="003514CA" w:rsidRDefault="00A412B9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Объясните необходимость использования</w:t>
      </w:r>
      <w:r w:rsidR="005007DF" w:rsidRPr="003514CA">
        <w:rPr>
          <w:sz w:val="32"/>
          <w:szCs w:val="32"/>
        </w:rPr>
        <w:t xml:space="preserve"> Интернет</w:t>
      </w:r>
      <w:r w:rsidRPr="003514CA">
        <w:rPr>
          <w:sz w:val="32"/>
          <w:szCs w:val="32"/>
        </w:rPr>
        <w:t>а</w:t>
      </w:r>
      <w:r w:rsidR="005007DF" w:rsidRPr="003514CA">
        <w:rPr>
          <w:sz w:val="32"/>
          <w:szCs w:val="32"/>
        </w:rPr>
        <w:t xml:space="preserve"> в марк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тинге</w:t>
      </w:r>
    </w:p>
    <w:p w:rsidR="005007DF" w:rsidRPr="003514CA" w:rsidRDefault="00A412B9" w:rsidP="003514CA">
      <w:pPr>
        <w:numPr>
          <w:ilvl w:val="0"/>
          <w:numId w:val="20"/>
        </w:numPr>
        <w:tabs>
          <w:tab w:val="left" w:pos="851"/>
          <w:tab w:val="left" w:pos="1134"/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 xml:space="preserve">Объясните значение </w:t>
      </w:r>
      <w:r w:rsidR="005007DF" w:rsidRPr="003514CA">
        <w:rPr>
          <w:sz w:val="32"/>
          <w:szCs w:val="32"/>
        </w:rPr>
        <w:t>Интернет</w:t>
      </w:r>
      <w:r w:rsidRPr="003514CA">
        <w:rPr>
          <w:sz w:val="32"/>
          <w:szCs w:val="32"/>
        </w:rPr>
        <w:t>а с точки зрения</w:t>
      </w:r>
      <w:r w:rsidR="005007DF" w:rsidRPr="003514CA">
        <w:rPr>
          <w:sz w:val="32"/>
          <w:szCs w:val="32"/>
        </w:rPr>
        <w:t xml:space="preserve"> удовлетвор</w:t>
      </w:r>
      <w:r w:rsidRPr="003514CA">
        <w:rPr>
          <w:sz w:val="32"/>
          <w:szCs w:val="32"/>
        </w:rPr>
        <w:t xml:space="preserve">ения </w:t>
      </w:r>
      <w:r w:rsidR="005007DF" w:rsidRPr="003514CA">
        <w:rPr>
          <w:sz w:val="32"/>
          <w:szCs w:val="32"/>
        </w:rPr>
        <w:t>потребностей потребителей</w:t>
      </w:r>
    </w:p>
    <w:p w:rsidR="003514CA" w:rsidRDefault="003514CA" w:rsidP="003514CA">
      <w:pPr>
        <w:tabs>
          <w:tab w:val="left" w:pos="851"/>
          <w:tab w:val="left" w:pos="1276"/>
        </w:tabs>
        <w:ind w:firstLine="851"/>
        <w:jc w:val="both"/>
        <w:rPr>
          <w:sz w:val="32"/>
          <w:szCs w:val="32"/>
        </w:rPr>
      </w:pPr>
    </w:p>
    <w:p w:rsidR="00B33DFD" w:rsidRDefault="00B33DFD" w:rsidP="003514CA">
      <w:pPr>
        <w:tabs>
          <w:tab w:val="left" w:pos="851"/>
          <w:tab w:val="left" w:pos="1276"/>
        </w:tabs>
        <w:ind w:firstLine="851"/>
        <w:jc w:val="both"/>
        <w:rPr>
          <w:sz w:val="32"/>
          <w:szCs w:val="32"/>
        </w:rPr>
      </w:pPr>
    </w:p>
    <w:p w:rsidR="00B33DFD" w:rsidRPr="003514CA" w:rsidRDefault="00B33DFD" w:rsidP="003514CA">
      <w:pPr>
        <w:tabs>
          <w:tab w:val="left" w:pos="851"/>
          <w:tab w:val="left" w:pos="1276"/>
        </w:tabs>
        <w:ind w:firstLine="851"/>
        <w:jc w:val="both"/>
        <w:rPr>
          <w:sz w:val="32"/>
          <w:szCs w:val="32"/>
        </w:rPr>
      </w:pPr>
    </w:p>
    <w:p w:rsidR="005007DF" w:rsidRPr="003514CA" w:rsidRDefault="005007DF" w:rsidP="003514CA">
      <w:pPr>
        <w:pStyle w:val="5"/>
        <w:tabs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lastRenderedPageBreak/>
        <w:t>Задачи</w:t>
      </w:r>
    </w:p>
    <w:p w:rsidR="005007DF" w:rsidRPr="003514CA" w:rsidRDefault="005007D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</w:p>
    <w:p w:rsidR="005007DF" w:rsidRPr="003514CA" w:rsidRDefault="005007D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bCs/>
          <w:sz w:val="32"/>
          <w:szCs w:val="32"/>
        </w:rPr>
        <w:t>1</w:t>
      </w:r>
      <w:r w:rsidRPr="003514CA">
        <w:rPr>
          <w:b/>
          <w:bCs/>
          <w:sz w:val="32"/>
          <w:szCs w:val="32"/>
        </w:rPr>
        <w:t xml:space="preserve"> </w:t>
      </w:r>
      <w:r w:rsidRPr="003514CA">
        <w:rPr>
          <w:sz w:val="32"/>
          <w:szCs w:val="32"/>
        </w:rPr>
        <w:t>Предприятие имеет 100</w:t>
      </w:r>
      <w:r w:rsidR="00E4303A" w:rsidRPr="003514CA">
        <w:rPr>
          <w:sz w:val="32"/>
          <w:szCs w:val="32"/>
        </w:rPr>
        <w:t>0</w:t>
      </w:r>
      <w:r w:rsidRPr="003514CA">
        <w:rPr>
          <w:sz w:val="32"/>
          <w:szCs w:val="32"/>
        </w:rPr>
        <w:t xml:space="preserve"> устаревших деталей, приобретенных ра</w:t>
      </w:r>
      <w:r w:rsidR="00E4303A" w:rsidRPr="003514CA">
        <w:rPr>
          <w:sz w:val="32"/>
          <w:szCs w:val="32"/>
        </w:rPr>
        <w:t>нее за 20000</w:t>
      </w:r>
      <w:r w:rsidRPr="003514CA">
        <w:rPr>
          <w:sz w:val="32"/>
          <w:szCs w:val="32"/>
        </w:rPr>
        <w:t xml:space="preserve"> руб.</w:t>
      </w:r>
    </w:p>
    <w:p w:rsidR="005007DF" w:rsidRPr="003514CA" w:rsidRDefault="005007DF" w:rsidP="003514CA">
      <w:pPr>
        <w:pStyle w:val="a7"/>
        <w:tabs>
          <w:tab w:val="left" w:pos="1276"/>
        </w:tabs>
        <w:ind w:left="0"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Что выгоднее: о</w:t>
      </w:r>
      <w:r w:rsidR="00E4303A" w:rsidRPr="003514CA">
        <w:rPr>
          <w:sz w:val="32"/>
          <w:szCs w:val="32"/>
        </w:rPr>
        <w:t>бработать детали с издержками 40</w:t>
      </w:r>
      <w:r w:rsidRPr="003514CA">
        <w:rPr>
          <w:sz w:val="32"/>
          <w:szCs w:val="32"/>
        </w:rPr>
        <w:t xml:space="preserve"> руб. за еди</w:t>
      </w:r>
      <w:r w:rsidR="00E4303A" w:rsidRPr="003514CA">
        <w:rPr>
          <w:sz w:val="32"/>
          <w:szCs w:val="32"/>
        </w:rPr>
        <w:t>н</w:t>
      </w:r>
      <w:r w:rsidR="00E4303A" w:rsidRPr="003514CA">
        <w:rPr>
          <w:sz w:val="32"/>
          <w:szCs w:val="32"/>
        </w:rPr>
        <w:t>и</w:t>
      </w:r>
      <w:r w:rsidR="00E4303A" w:rsidRPr="003514CA">
        <w:rPr>
          <w:sz w:val="32"/>
          <w:szCs w:val="32"/>
        </w:rPr>
        <w:t xml:space="preserve">цу и продать их за 64 </w:t>
      </w:r>
      <w:r w:rsidRPr="003514CA">
        <w:rPr>
          <w:sz w:val="32"/>
          <w:szCs w:val="32"/>
        </w:rPr>
        <w:t xml:space="preserve"> руб. за единицу или продать их по цене 17 руб.  без обработки?</w:t>
      </w:r>
    </w:p>
    <w:p w:rsidR="00A86D1F" w:rsidRPr="003514CA" w:rsidRDefault="00A86D1F" w:rsidP="003514CA">
      <w:pPr>
        <w:tabs>
          <w:tab w:val="left" w:pos="1276"/>
        </w:tabs>
        <w:ind w:firstLine="851"/>
        <w:jc w:val="both"/>
        <w:rPr>
          <w:b/>
          <w:bCs/>
          <w:sz w:val="32"/>
          <w:szCs w:val="32"/>
        </w:rPr>
      </w:pPr>
    </w:p>
    <w:p w:rsidR="005007DF" w:rsidRPr="003514CA" w:rsidRDefault="00A86D1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bCs/>
          <w:sz w:val="32"/>
          <w:szCs w:val="32"/>
        </w:rPr>
        <w:t>2</w:t>
      </w:r>
      <w:r w:rsidR="005007DF" w:rsidRPr="003514CA">
        <w:rPr>
          <w:sz w:val="32"/>
          <w:szCs w:val="32"/>
        </w:rPr>
        <w:t xml:space="preserve"> Швейная фабрика поставляет на рынок четыре вида товаров. Оборот за прошлый год за в</w:t>
      </w:r>
      <w:r w:rsidR="002B42A4" w:rsidRPr="003514CA">
        <w:rPr>
          <w:sz w:val="32"/>
          <w:szCs w:val="32"/>
        </w:rPr>
        <w:t>ы</w:t>
      </w:r>
      <w:r w:rsidR="00E4303A" w:rsidRPr="003514CA">
        <w:rPr>
          <w:sz w:val="32"/>
          <w:szCs w:val="32"/>
        </w:rPr>
        <w:t>четом налога составил 1 500 000</w:t>
      </w:r>
      <w:r w:rsidR="005007DF" w:rsidRPr="003514CA">
        <w:rPr>
          <w:sz w:val="32"/>
          <w:szCs w:val="32"/>
        </w:rPr>
        <w:t xml:space="preserve"> руб. П</w:t>
      </w:r>
      <w:r w:rsidR="005007DF" w:rsidRPr="003514CA">
        <w:rPr>
          <w:sz w:val="32"/>
          <w:szCs w:val="32"/>
        </w:rPr>
        <w:t>е</w:t>
      </w:r>
      <w:r w:rsidR="005007DF" w:rsidRPr="003514CA">
        <w:rPr>
          <w:sz w:val="32"/>
          <w:szCs w:val="32"/>
        </w:rPr>
        <w:t>ременные издержки при этом составляют 1 000</w:t>
      </w:r>
      <w:r w:rsidR="00E4303A" w:rsidRPr="003514CA">
        <w:rPr>
          <w:sz w:val="32"/>
          <w:szCs w:val="32"/>
        </w:rPr>
        <w:t xml:space="preserve"> 000</w:t>
      </w:r>
      <w:r w:rsidR="002B42A4" w:rsidRPr="003514CA">
        <w:rPr>
          <w:sz w:val="32"/>
          <w:szCs w:val="32"/>
        </w:rPr>
        <w:t xml:space="preserve"> руб., постоян</w:t>
      </w:r>
      <w:r w:rsidR="00E4303A" w:rsidRPr="003514CA">
        <w:rPr>
          <w:sz w:val="32"/>
          <w:szCs w:val="32"/>
        </w:rPr>
        <w:t>ные – 500 000</w:t>
      </w:r>
      <w:r w:rsidR="005007DF" w:rsidRPr="003514CA">
        <w:rPr>
          <w:sz w:val="32"/>
          <w:szCs w:val="32"/>
        </w:rPr>
        <w:t xml:space="preserve"> руб. </w:t>
      </w:r>
    </w:p>
    <w:p w:rsidR="005007DF" w:rsidRPr="003514CA" w:rsidRDefault="005007D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sz w:val="32"/>
          <w:szCs w:val="32"/>
        </w:rPr>
        <w:t>Предприятие решило на следу</w:t>
      </w:r>
      <w:r w:rsidR="002B42A4" w:rsidRPr="003514CA">
        <w:rPr>
          <w:sz w:val="32"/>
          <w:szCs w:val="32"/>
        </w:rPr>
        <w:t>ю</w:t>
      </w:r>
      <w:r w:rsidR="00E4303A" w:rsidRPr="003514CA">
        <w:rPr>
          <w:sz w:val="32"/>
          <w:szCs w:val="32"/>
        </w:rPr>
        <w:t>щий год использовать на</w:t>
      </w:r>
      <w:r w:rsidR="003514CA">
        <w:rPr>
          <w:sz w:val="32"/>
          <w:szCs w:val="32"/>
        </w:rPr>
        <w:t xml:space="preserve">                               </w:t>
      </w:r>
      <w:r w:rsidR="00E4303A" w:rsidRPr="003514CA">
        <w:rPr>
          <w:sz w:val="32"/>
          <w:szCs w:val="32"/>
        </w:rPr>
        <w:t xml:space="preserve"> 100 000</w:t>
      </w:r>
      <w:r w:rsidRPr="003514CA">
        <w:rPr>
          <w:sz w:val="32"/>
          <w:szCs w:val="32"/>
        </w:rPr>
        <w:t xml:space="preserve"> руб. больше средств для рекламы и увеличения штата прода</w:t>
      </w:r>
      <w:r w:rsidRPr="003514CA">
        <w:rPr>
          <w:sz w:val="32"/>
          <w:szCs w:val="32"/>
        </w:rPr>
        <w:t>в</w:t>
      </w:r>
      <w:r w:rsidRPr="003514CA">
        <w:rPr>
          <w:sz w:val="32"/>
          <w:szCs w:val="32"/>
        </w:rPr>
        <w:t>цов. Маркетологи рассчи</w:t>
      </w:r>
      <w:r w:rsidR="00A86D1F" w:rsidRPr="003514CA">
        <w:rPr>
          <w:sz w:val="32"/>
          <w:szCs w:val="32"/>
        </w:rPr>
        <w:t>тали, что это увеличит сбыт на 6</w:t>
      </w:r>
      <w:r w:rsidRPr="003514CA">
        <w:rPr>
          <w:sz w:val="32"/>
          <w:szCs w:val="32"/>
        </w:rPr>
        <w:t xml:space="preserve">0%. </w:t>
      </w:r>
    </w:p>
    <w:p w:rsidR="005007DF" w:rsidRPr="003514CA" w:rsidRDefault="005007DF" w:rsidP="003514CA">
      <w:pPr>
        <w:pStyle w:val="21"/>
        <w:tabs>
          <w:tab w:val="left" w:pos="1276"/>
        </w:tabs>
        <w:ind w:firstLine="851"/>
        <w:rPr>
          <w:sz w:val="32"/>
          <w:szCs w:val="32"/>
        </w:rPr>
      </w:pPr>
      <w:r w:rsidRPr="003514CA">
        <w:rPr>
          <w:sz w:val="32"/>
          <w:szCs w:val="32"/>
        </w:rPr>
        <w:t>Окупятся ли эти средства маркетинговой коммуникации, если увеличение сбыта произойдет без снижения цены, а переменные и</w:t>
      </w:r>
      <w:r w:rsidRPr="003514CA">
        <w:rPr>
          <w:sz w:val="32"/>
          <w:szCs w:val="32"/>
        </w:rPr>
        <w:t>з</w:t>
      </w:r>
      <w:r w:rsidRPr="003514CA">
        <w:rPr>
          <w:sz w:val="32"/>
          <w:szCs w:val="32"/>
        </w:rPr>
        <w:t>держки возрастут на 20%?</w:t>
      </w:r>
    </w:p>
    <w:p w:rsidR="00B33DFD" w:rsidRDefault="00B33DFD" w:rsidP="003514CA">
      <w:pPr>
        <w:tabs>
          <w:tab w:val="left" w:pos="1276"/>
        </w:tabs>
        <w:ind w:firstLine="851"/>
        <w:jc w:val="both"/>
        <w:rPr>
          <w:bCs/>
          <w:sz w:val="32"/>
          <w:szCs w:val="32"/>
        </w:rPr>
      </w:pPr>
    </w:p>
    <w:p w:rsidR="005007DF" w:rsidRPr="003514CA" w:rsidRDefault="00A86D1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3514CA">
        <w:rPr>
          <w:bCs/>
          <w:sz w:val="32"/>
          <w:szCs w:val="32"/>
        </w:rPr>
        <w:t>3</w:t>
      </w:r>
      <w:r w:rsidR="005007DF" w:rsidRPr="003514CA">
        <w:rPr>
          <w:b/>
          <w:bCs/>
          <w:sz w:val="32"/>
          <w:szCs w:val="32"/>
        </w:rPr>
        <w:t xml:space="preserve"> </w:t>
      </w:r>
      <w:r w:rsidR="005007DF" w:rsidRPr="003514CA">
        <w:rPr>
          <w:sz w:val="32"/>
          <w:szCs w:val="32"/>
        </w:rPr>
        <w:t>Какая из газет (А, Б, В или Г) имеет более приемлемые расце</w:t>
      </w:r>
      <w:r w:rsidR="005007DF" w:rsidRPr="003514CA">
        <w:rPr>
          <w:sz w:val="32"/>
          <w:szCs w:val="32"/>
        </w:rPr>
        <w:t>н</w:t>
      </w:r>
      <w:r w:rsidR="005007DF" w:rsidRPr="003514CA">
        <w:rPr>
          <w:sz w:val="32"/>
          <w:szCs w:val="32"/>
        </w:rPr>
        <w:t>ки для рекламирования товара для конечных потребителей? Расчет произвести по данным табли</w:t>
      </w:r>
      <w:r w:rsidR="00CA400E" w:rsidRPr="003514CA">
        <w:rPr>
          <w:sz w:val="32"/>
          <w:szCs w:val="32"/>
        </w:rPr>
        <w:t>цы</w:t>
      </w:r>
      <w:r w:rsidR="00D16139" w:rsidRPr="003514CA">
        <w:rPr>
          <w:sz w:val="32"/>
          <w:szCs w:val="32"/>
        </w:rPr>
        <w:t xml:space="preserve"> 1</w:t>
      </w:r>
      <w:r w:rsidR="005007DF" w:rsidRPr="003514CA">
        <w:rPr>
          <w:sz w:val="32"/>
          <w:szCs w:val="32"/>
        </w:rPr>
        <w:t>.</w:t>
      </w:r>
    </w:p>
    <w:p w:rsidR="003E6394" w:rsidRPr="00DC6379" w:rsidRDefault="003E6394" w:rsidP="00DC6379">
      <w:pPr>
        <w:ind w:firstLine="709"/>
        <w:jc w:val="both"/>
        <w:rPr>
          <w:sz w:val="32"/>
          <w:szCs w:val="32"/>
        </w:rPr>
      </w:pPr>
    </w:p>
    <w:p w:rsidR="005007DF" w:rsidRPr="002A681F" w:rsidRDefault="005007DF" w:rsidP="003E6394">
      <w:pPr>
        <w:pStyle w:val="9"/>
        <w:ind w:left="0"/>
        <w:rPr>
          <w:sz w:val="32"/>
          <w:szCs w:val="32"/>
        </w:rPr>
      </w:pPr>
      <w:r w:rsidRPr="002A681F">
        <w:rPr>
          <w:sz w:val="32"/>
          <w:szCs w:val="32"/>
        </w:rPr>
        <w:t>Таблица</w:t>
      </w:r>
      <w:r w:rsidR="00D16139" w:rsidRPr="002A681F">
        <w:rPr>
          <w:sz w:val="32"/>
          <w:szCs w:val="32"/>
        </w:rPr>
        <w:t xml:space="preserve"> 1</w:t>
      </w:r>
      <w:r w:rsidRPr="002A681F">
        <w:rPr>
          <w:sz w:val="32"/>
          <w:szCs w:val="32"/>
        </w:rPr>
        <w:t xml:space="preserve"> – Данные для расчет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0"/>
        <w:gridCol w:w="4198"/>
        <w:gridCol w:w="3773"/>
      </w:tblGrid>
      <w:tr w:rsidR="005007DF" w:rsidRPr="002A681F" w:rsidTr="005A1981">
        <w:trPr>
          <w:cantSplit/>
        </w:trPr>
        <w:tc>
          <w:tcPr>
            <w:tcW w:w="1810" w:type="dxa"/>
            <w:vMerge w:val="restart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Газета</w:t>
            </w:r>
          </w:p>
        </w:tc>
        <w:tc>
          <w:tcPr>
            <w:tcW w:w="7971" w:type="dxa"/>
            <w:gridSpan w:val="2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казатель</w:t>
            </w:r>
          </w:p>
        </w:tc>
      </w:tr>
      <w:tr w:rsidR="005007DF" w:rsidRPr="002A681F" w:rsidTr="003E6394">
        <w:trPr>
          <w:cantSplit/>
        </w:trPr>
        <w:tc>
          <w:tcPr>
            <w:tcW w:w="1810" w:type="dxa"/>
            <w:vMerge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198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тоимость 1см</w:t>
            </w:r>
            <w:r w:rsidRPr="002A681F">
              <w:rPr>
                <w:sz w:val="32"/>
                <w:szCs w:val="32"/>
                <w:vertAlign w:val="superscript"/>
              </w:rPr>
              <w:t>2</w:t>
            </w:r>
            <w:r w:rsidR="00E4303A">
              <w:rPr>
                <w:sz w:val="32"/>
                <w:szCs w:val="32"/>
              </w:rPr>
              <w:t xml:space="preserve">, </w:t>
            </w:r>
            <w:r w:rsidRPr="002A681F">
              <w:rPr>
                <w:sz w:val="32"/>
                <w:szCs w:val="32"/>
              </w:rPr>
              <w:t xml:space="preserve"> руб.</w:t>
            </w:r>
          </w:p>
        </w:tc>
        <w:tc>
          <w:tcPr>
            <w:tcW w:w="3773" w:type="dxa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ираж, тыс. экз</w:t>
            </w:r>
            <w:r w:rsidR="005A1981">
              <w:rPr>
                <w:sz w:val="32"/>
                <w:szCs w:val="32"/>
              </w:rPr>
              <w:t>емпляр</w:t>
            </w:r>
          </w:p>
        </w:tc>
      </w:tr>
      <w:tr w:rsidR="005007DF" w:rsidRPr="002A681F" w:rsidTr="003E6394">
        <w:tc>
          <w:tcPr>
            <w:tcW w:w="1810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А</w:t>
            </w:r>
          </w:p>
        </w:tc>
        <w:tc>
          <w:tcPr>
            <w:tcW w:w="4198" w:type="dxa"/>
          </w:tcPr>
          <w:p w:rsidR="005007DF" w:rsidRPr="002A681F" w:rsidRDefault="00020858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</w:t>
            </w:r>
            <w:r w:rsidR="00E4303A">
              <w:rPr>
                <w:sz w:val="32"/>
                <w:szCs w:val="32"/>
              </w:rPr>
              <w:t>0</w:t>
            </w:r>
          </w:p>
        </w:tc>
        <w:tc>
          <w:tcPr>
            <w:tcW w:w="377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5</w:t>
            </w:r>
          </w:p>
        </w:tc>
      </w:tr>
      <w:tr w:rsidR="005007DF" w:rsidRPr="002A681F" w:rsidTr="003E6394">
        <w:tc>
          <w:tcPr>
            <w:tcW w:w="1810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Б</w:t>
            </w:r>
          </w:p>
        </w:tc>
        <w:tc>
          <w:tcPr>
            <w:tcW w:w="4198" w:type="dxa"/>
          </w:tcPr>
          <w:p w:rsidR="005007DF" w:rsidRPr="002A681F" w:rsidRDefault="00020858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7</w:t>
            </w:r>
            <w:r w:rsidR="00E4303A">
              <w:rPr>
                <w:sz w:val="32"/>
                <w:szCs w:val="32"/>
              </w:rPr>
              <w:t>0</w:t>
            </w:r>
          </w:p>
        </w:tc>
        <w:tc>
          <w:tcPr>
            <w:tcW w:w="3773" w:type="dxa"/>
          </w:tcPr>
          <w:p w:rsidR="005007DF" w:rsidRPr="002A681F" w:rsidRDefault="00DA1F47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0</w:t>
            </w:r>
          </w:p>
        </w:tc>
      </w:tr>
      <w:tr w:rsidR="005007DF" w:rsidRPr="002A681F" w:rsidTr="003E6394">
        <w:tc>
          <w:tcPr>
            <w:tcW w:w="1810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</w:t>
            </w:r>
          </w:p>
        </w:tc>
        <w:tc>
          <w:tcPr>
            <w:tcW w:w="4198" w:type="dxa"/>
          </w:tcPr>
          <w:p w:rsidR="005007DF" w:rsidRPr="002A681F" w:rsidRDefault="00020858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3</w:t>
            </w:r>
            <w:r w:rsidR="00E4303A">
              <w:rPr>
                <w:sz w:val="32"/>
                <w:szCs w:val="32"/>
              </w:rPr>
              <w:t>0</w:t>
            </w:r>
          </w:p>
        </w:tc>
        <w:tc>
          <w:tcPr>
            <w:tcW w:w="377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</w:t>
            </w:r>
          </w:p>
        </w:tc>
      </w:tr>
      <w:tr w:rsidR="005007DF" w:rsidRPr="002A681F" w:rsidTr="003E6394">
        <w:tc>
          <w:tcPr>
            <w:tcW w:w="1810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Г</w:t>
            </w:r>
          </w:p>
        </w:tc>
        <w:tc>
          <w:tcPr>
            <w:tcW w:w="4198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</w:t>
            </w:r>
            <w:r w:rsidR="00E4303A">
              <w:rPr>
                <w:sz w:val="32"/>
                <w:szCs w:val="32"/>
              </w:rPr>
              <w:t>0</w:t>
            </w:r>
          </w:p>
        </w:tc>
        <w:tc>
          <w:tcPr>
            <w:tcW w:w="3773" w:type="dxa"/>
          </w:tcPr>
          <w:p w:rsidR="005007DF" w:rsidRPr="002A681F" w:rsidRDefault="00020858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</w:t>
            </w:r>
          </w:p>
        </w:tc>
      </w:tr>
    </w:tbl>
    <w:p w:rsidR="00A86D1F" w:rsidRPr="002A681F" w:rsidRDefault="00A86D1F" w:rsidP="00A86D1F">
      <w:pPr>
        <w:ind w:firstLine="568"/>
        <w:jc w:val="both"/>
        <w:rPr>
          <w:b/>
          <w:bCs/>
          <w:sz w:val="32"/>
          <w:szCs w:val="32"/>
        </w:rPr>
      </w:pPr>
    </w:p>
    <w:p w:rsidR="005007DF" w:rsidRPr="002A681F" w:rsidRDefault="00A86D1F" w:rsidP="003514CA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4</w:t>
      </w:r>
      <w:r w:rsidR="005007DF" w:rsidRPr="002A681F">
        <w:rPr>
          <w:b/>
          <w:bCs/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Определить эффективность различных каналов сбыта проду</w:t>
      </w:r>
      <w:r w:rsidR="005007DF" w:rsidRPr="002A681F">
        <w:rPr>
          <w:sz w:val="32"/>
          <w:szCs w:val="32"/>
        </w:rPr>
        <w:t>к</w:t>
      </w:r>
      <w:r w:rsidR="005007DF" w:rsidRPr="002A681F">
        <w:rPr>
          <w:sz w:val="32"/>
          <w:szCs w:val="32"/>
        </w:rPr>
        <w:t>ции по данным таб</w:t>
      </w:r>
      <w:r w:rsidR="00CA400E" w:rsidRPr="002A681F">
        <w:rPr>
          <w:sz w:val="32"/>
          <w:szCs w:val="32"/>
        </w:rPr>
        <w:t>лицы</w:t>
      </w:r>
      <w:r w:rsidR="00D16139" w:rsidRPr="002A681F">
        <w:rPr>
          <w:sz w:val="32"/>
          <w:szCs w:val="32"/>
        </w:rPr>
        <w:t xml:space="preserve"> 2</w:t>
      </w:r>
      <w:r w:rsidR="00CA400E" w:rsidRPr="002A681F">
        <w:rPr>
          <w:sz w:val="32"/>
          <w:szCs w:val="32"/>
        </w:rPr>
        <w:t>.</w:t>
      </w:r>
    </w:p>
    <w:p w:rsidR="005007DF" w:rsidRPr="002A681F" w:rsidRDefault="005007DF" w:rsidP="003514CA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Сделайте выводы.</w:t>
      </w:r>
    </w:p>
    <w:p w:rsidR="005007DF" w:rsidRDefault="005007DF" w:rsidP="00A86D1F">
      <w:pPr>
        <w:ind w:left="142"/>
        <w:jc w:val="both"/>
        <w:rPr>
          <w:sz w:val="32"/>
          <w:szCs w:val="32"/>
        </w:rPr>
      </w:pPr>
    </w:p>
    <w:p w:rsidR="003514CA" w:rsidRDefault="003514CA" w:rsidP="00A86D1F">
      <w:pPr>
        <w:ind w:left="142"/>
        <w:jc w:val="both"/>
        <w:rPr>
          <w:sz w:val="32"/>
          <w:szCs w:val="32"/>
        </w:rPr>
      </w:pPr>
    </w:p>
    <w:p w:rsidR="003514CA" w:rsidRDefault="003514CA" w:rsidP="00A86D1F">
      <w:pPr>
        <w:ind w:left="142"/>
        <w:jc w:val="both"/>
        <w:rPr>
          <w:sz w:val="32"/>
          <w:szCs w:val="32"/>
        </w:rPr>
      </w:pPr>
    </w:p>
    <w:p w:rsidR="003514CA" w:rsidRDefault="003514CA" w:rsidP="00A86D1F">
      <w:pPr>
        <w:ind w:left="142"/>
        <w:jc w:val="both"/>
        <w:rPr>
          <w:sz w:val="32"/>
          <w:szCs w:val="32"/>
        </w:rPr>
      </w:pPr>
    </w:p>
    <w:p w:rsidR="003514CA" w:rsidRPr="002A681F" w:rsidRDefault="003514CA" w:rsidP="00A86D1F">
      <w:pPr>
        <w:ind w:left="142"/>
        <w:jc w:val="both"/>
        <w:rPr>
          <w:sz w:val="32"/>
          <w:szCs w:val="32"/>
        </w:rPr>
      </w:pPr>
    </w:p>
    <w:p w:rsidR="005007DF" w:rsidRPr="002A681F" w:rsidRDefault="00CA400E" w:rsidP="003E6394">
      <w:pPr>
        <w:pStyle w:val="8"/>
        <w:ind w:left="0"/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Таблица</w:t>
      </w:r>
      <w:r w:rsidR="005007DF" w:rsidRPr="002A681F">
        <w:rPr>
          <w:sz w:val="32"/>
          <w:szCs w:val="32"/>
        </w:rPr>
        <w:t xml:space="preserve"> </w:t>
      </w:r>
      <w:r w:rsidR="00D16139" w:rsidRPr="002A681F">
        <w:rPr>
          <w:sz w:val="32"/>
          <w:szCs w:val="32"/>
        </w:rPr>
        <w:t xml:space="preserve">2 </w:t>
      </w:r>
      <w:r w:rsidR="005007DF" w:rsidRPr="002A681F">
        <w:rPr>
          <w:sz w:val="32"/>
          <w:szCs w:val="32"/>
        </w:rPr>
        <w:t>– Информация для анализа</w:t>
      </w:r>
    </w:p>
    <w:tbl>
      <w:tblPr>
        <w:tblW w:w="99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31"/>
        <w:gridCol w:w="2882"/>
        <w:gridCol w:w="2126"/>
        <w:gridCol w:w="1701"/>
      </w:tblGrid>
      <w:tr w:rsidR="005007DF" w:rsidRPr="002A681F" w:rsidTr="00B33DFD">
        <w:trPr>
          <w:cantSplit/>
        </w:trPr>
        <w:tc>
          <w:tcPr>
            <w:tcW w:w="3231" w:type="dxa"/>
            <w:vMerge w:val="restart"/>
            <w:vAlign w:val="center"/>
          </w:tcPr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Канал сбыта</w:t>
            </w:r>
          </w:p>
        </w:tc>
        <w:tc>
          <w:tcPr>
            <w:tcW w:w="6709" w:type="dxa"/>
            <w:gridSpan w:val="3"/>
          </w:tcPr>
          <w:p w:rsidR="005007DF" w:rsidRPr="002A681F" w:rsidRDefault="005007DF" w:rsidP="00A86D1F">
            <w:pPr>
              <w:pStyle w:val="6"/>
              <w:rPr>
                <w:b w:val="0"/>
                <w:sz w:val="32"/>
                <w:szCs w:val="32"/>
              </w:rPr>
            </w:pPr>
            <w:r w:rsidRPr="002A681F">
              <w:rPr>
                <w:b w:val="0"/>
                <w:sz w:val="32"/>
                <w:szCs w:val="32"/>
              </w:rPr>
              <w:t>Показатель</w:t>
            </w:r>
          </w:p>
        </w:tc>
      </w:tr>
      <w:tr w:rsidR="005007DF" w:rsidRPr="002A681F" w:rsidTr="00B33DFD">
        <w:trPr>
          <w:cantSplit/>
        </w:trPr>
        <w:tc>
          <w:tcPr>
            <w:tcW w:w="3231" w:type="dxa"/>
            <w:vMerge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82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оварооборот</w:t>
            </w:r>
          </w:p>
          <w:p w:rsidR="003514CA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(за вычетом </w:t>
            </w:r>
          </w:p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на</w:t>
            </w:r>
            <w:r w:rsidR="002B42A4" w:rsidRPr="002A681F">
              <w:rPr>
                <w:sz w:val="32"/>
                <w:szCs w:val="32"/>
              </w:rPr>
              <w:t>ло</w:t>
            </w:r>
            <w:r w:rsidR="00E4303A">
              <w:rPr>
                <w:sz w:val="32"/>
                <w:szCs w:val="32"/>
              </w:rPr>
              <w:t>гов), тыс.</w:t>
            </w:r>
            <w:r w:rsidRPr="002A681F">
              <w:rPr>
                <w:sz w:val="32"/>
                <w:szCs w:val="32"/>
              </w:rPr>
              <w:t xml:space="preserve"> руб.</w:t>
            </w:r>
          </w:p>
        </w:tc>
        <w:tc>
          <w:tcPr>
            <w:tcW w:w="2126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Издержки</w:t>
            </w:r>
          </w:p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обращения,</w:t>
            </w:r>
          </w:p>
          <w:p w:rsidR="005007DF" w:rsidRPr="002A681F" w:rsidRDefault="00E4303A" w:rsidP="00A86D1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тыс</w:t>
            </w:r>
            <w:r w:rsidR="005007DF" w:rsidRPr="002A681F">
              <w:rPr>
                <w:sz w:val="32"/>
                <w:szCs w:val="32"/>
              </w:rPr>
              <w:t>. руб.</w:t>
            </w:r>
          </w:p>
        </w:tc>
        <w:tc>
          <w:tcPr>
            <w:tcW w:w="1701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тоимость</w:t>
            </w:r>
          </w:p>
          <w:p w:rsidR="00504DCA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купки </w:t>
            </w:r>
          </w:p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ова</w:t>
            </w:r>
            <w:r w:rsidR="00E4303A">
              <w:rPr>
                <w:sz w:val="32"/>
                <w:szCs w:val="32"/>
              </w:rPr>
              <w:t>ров, тыс</w:t>
            </w:r>
            <w:r w:rsidRPr="002A681F">
              <w:rPr>
                <w:sz w:val="32"/>
                <w:szCs w:val="32"/>
              </w:rPr>
              <w:t>. руб.</w:t>
            </w:r>
          </w:p>
        </w:tc>
      </w:tr>
      <w:tr w:rsidR="005007DF" w:rsidRPr="002A681F" w:rsidTr="00B33DFD">
        <w:tc>
          <w:tcPr>
            <w:tcW w:w="3231" w:type="dxa"/>
            <w:vAlign w:val="center"/>
          </w:tcPr>
          <w:p w:rsidR="005007DF" w:rsidRPr="002A681F" w:rsidRDefault="005007DF" w:rsidP="00D500B2">
            <w:pPr>
              <w:pStyle w:val="a5"/>
              <w:tabs>
                <w:tab w:val="clear" w:pos="4153"/>
                <w:tab w:val="clear" w:pos="8306"/>
              </w:tabs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Фирменный</w:t>
            </w:r>
          </w:p>
          <w:p w:rsidR="005007DF" w:rsidRPr="002A681F" w:rsidRDefault="005007DF" w:rsidP="00D500B2">
            <w:pPr>
              <w:pStyle w:val="a5"/>
              <w:tabs>
                <w:tab w:val="clear" w:pos="4153"/>
                <w:tab w:val="clear" w:pos="8306"/>
              </w:tabs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магазин</w:t>
            </w:r>
          </w:p>
        </w:tc>
        <w:tc>
          <w:tcPr>
            <w:tcW w:w="2882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2,8</w:t>
            </w:r>
          </w:p>
        </w:tc>
        <w:tc>
          <w:tcPr>
            <w:tcW w:w="2126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2</w:t>
            </w:r>
          </w:p>
        </w:tc>
        <w:tc>
          <w:tcPr>
            <w:tcW w:w="1701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8,5</w:t>
            </w:r>
          </w:p>
        </w:tc>
      </w:tr>
      <w:tr w:rsidR="005007DF" w:rsidRPr="002A681F" w:rsidTr="00B33DFD">
        <w:tc>
          <w:tcPr>
            <w:tcW w:w="3231" w:type="dxa"/>
            <w:vAlign w:val="center"/>
          </w:tcPr>
          <w:p w:rsidR="005007DF" w:rsidRPr="002A681F" w:rsidRDefault="005007DF" w:rsidP="00D500B2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Универмаг</w:t>
            </w:r>
          </w:p>
        </w:tc>
        <w:tc>
          <w:tcPr>
            <w:tcW w:w="2882" w:type="dxa"/>
            <w:vAlign w:val="center"/>
          </w:tcPr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8,5</w:t>
            </w:r>
          </w:p>
        </w:tc>
        <w:tc>
          <w:tcPr>
            <w:tcW w:w="2126" w:type="dxa"/>
            <w:vAlign w:val="center"/>
          </w:tcPr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3</w:t>
            </w:r>
          </w:p>
        </w:tc>
        <w:tc>
          <w:tcPr>
            <w:tcW w:w="1701" w:type="dxa"/>
            <w:vAlign w:val="center"/>
          </w:tcPr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,5</w:t>
            </w:r>
          </w:p>
        </w:tc>
      </w:tr>
      <w:tr w:rsidR="005007DF" w:rsidRPr="002A681F" w:rsidTr="00B33DFD">
        <w:tc>
          <w:tcPr>
            <w:tcW w:w="3231" w:type="dxa"/>
            <w:vAlign w:val="center"/>
          </w:tcPr>
          <w:p w:rsidR="005007DF" w:rsidRPr="002A681F" w:rsidRDefault="005007DF" w:rsidP="00D500B2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орговый агент</w:t>
            </w:r>
          </w:p>
        </w:tc>
        <w:tc>
          <w:tcPr>
            <w:tcW w:w="2882" w:type="dxa"/>
            <w:vAlign w:val="center"/>
          </w:tcPr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4,3</w:t>
            </w:r>
          </w:p>
        </w:tc>
        <w:tc>
          <w:tcPr>
            <w:tcW w:w="2126" w:type="dxa"/>
            <w:vAlign w:val="center"/>
          </w:tcPr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,9</w:t>
            </w:r>
          </w:p>
        </w:tc>
        <w:tc>
          <w:tcPr>
            <w:tcW w:w="1701" w:type="dxa"/>
            <w:vAlign w:val="center"/>
          </w:tcPr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3,0</w:t>
            </w:r>
          </w:p>
        </w:tc>
      </w:tr>
      <w:tr w:rsidR="005007DF" w:rsidRPr="002A681F" w:rsidTr="00B33DFD">
        <w:tc>
          <w:tcPr>
            <w:tcW w:w="3231" w:type="dxa"/>
            <w:vAlign w:val="center"/>
          </w:tcPr>
          <w:p w:rsidR="005007DF" w:rsidRPr="002A681F" w:rsidRDefault="005007DF" w:rsidP="00D500B2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пециализированный магазин</w:t>
            </w:r>
          </w:p>
        </w:tc>
        <w:tc>
          <w:tcPr>
            <w:tcW w:w="2882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</w:t>
            </w:r>
            <w:r w:rsidR="005007DF" w:rsidRPr="002A681F">
              <w:rPr>
                <w:sz w:val="32"/>
                <w:szCs w:val="32"/>
              </w:rPr>
              <w:t>6,8</w:t>
            </w:r>
          </w:p>
        </w:tc>
        <w:tc>
          <w:tcPr>
            <w:tcW w:w="2126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007DF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5</w:t>
            </w:r>
          </w:p>
        </w:tc>
        <w:tc>
          <w:tcPr>
            <w:tcW w:w="1701" w:type="dxa"/>
            <w:vAlign w:val="center"/>
          </w:tcPr>
          <w:p w:rsidR="003514CA" w:rsidRDefault="003514CA" w:rsidP="00504DC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020858" w:rsidP="00504DC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0,5</w:t>
            </w:r>
          </w:p>
        </w:tc>
      </w:tr>
    </w:tbl>
    <w:p w:rsidR="00741D34" w:rsidRPr="002A681F" w:rsidRDefault="00741D34" w:rsidP="00A86D1F">
      <w:pPr>
        <w:ind w:firstLine="568"/>
        <w:jc w:val="both"/>
        <w:rPr>
          <w:b/>
          <w:bCs/>
          <w:sz w:val="32"/>
          <w:szCs w:val="32"/>
        </w:rPr>
      </w:pPr>
    </w:p>
    <w:p w:rsidR="005007DF" w:rsidRPr="002A681F" w:rsidRDefault="00A86D1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5</w:t>
      </w:r>
      <w:r w:rsidR="005007DF" w:rsidRPr="002A681F">
        <w:rPr>
          <w:sz w:val="32"/>
          <w:szCs w:val="32"/>
        </w:rPr>
        <w:t xml:space="preserve"> Рассчитать эффективность рекламного обращения методом «</w:t>
      </w:r>
      <w:proofErr w:type="spellStart"/>
      <w:r w:rsidR="005007DF" w:rsidRPr="002A681F">
        <w:rPr>
          <w:sz w:val="32"/>
          <w:szCs w:val="32"/>
        </w:rPr>
        <w:t>директ</w:t>
      </w:r>
      <w:proofErr w:type="spellEnd"/>
      <w:r w:rsidR="005007DF" w:rsidRPr="002A681F">
        <w:rPr>
          <w:sz w:val="32"/>
          <w:szCs w:val="32"/>
        </w:rPr>
        <w:t xml:space="preserve"> мейл» (прямой почтовой рассылки).</w:t>
      </w:r>
    </w:p>
    <w:p w:rsidR="005007DF" w:rsidRPr="002A681F" w:rsidRDefault="005007DF" w:rsidP="003514CA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Исходные данные для расчета представлены в табл</w:t>
      </w:r>
      <w:r w:rsidR="00CA400E" w:rsidRPr="002A681F">
        <w:rPr>
          <w:sz w:val="32"/>
          <w:szCs w:val="32"/>
        </w:rPr>
        <w:t xml:space="preserve">ице </w:t>
      </w:r>
      <w:r w:rsidR="00D16139" w:rsidRPr="002A681F">
        <w:rPr>
          <w:sz w:val="32"/>
          <w:szCs w:val="32"/>
        </w:rPr>
        <w:t>3</w:t>
      </w:r>
      <w:r w:rsidRPr="002A681F">
        <w:rPr>
          <w:sz w:val="32"/>
          <w:szCs w:val="32"/>
        </w:rPr>
        <w:t>. По да</w:t>
      </w:r>
      <w:r w:rsidRPr="002A681F">
        <w:rPr>
          <w:sz w:val="32"/>
          <w:szCs w:val="32"/>
        </w:rPr>
        <w:t>н</w:t>
      </w:r>
      <w:r w:rsidRPr="002A681F">
        <w:rPr>
          <w:sz w:val="32"/>
          <w:szCs w:val="32"/>
        </w:rPr>
        <w:t>ным таблицы необходимо представить расчет следующих показателей:</w:t>
      </w:r>
    </w:p>
    <w:p w:rsidR="005007DF" w:rsidRPr="002A681F" w:rsidRDefault="005007DF" w:rsidP="003514CA">
      <w:pPr>
        <w:numPr>
          <w:ilvl w:val="0"/>
          <w:numId w:val="10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оэффициента эффективности рекламы;</w:t>
      </w:r>
    </w:p>
    <w:p w:rsidR="005007DF" w:rsidRPr="002A681F" w:rsidRDefault="005007DF" w:rsidP="003514CA">
      <w:pPr>
        <w:numPr>
          <w:ilvl w:val="0"/>
          <w:numId w:val="10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бщего дохода;</w:t>
      </w:r>
    </w:p>
    <w:p w:rsidR="005007DF" w:rsidRPr="002A681F" w:rsidRDefault="005007DF" w:rsidP="003514CA">
      <w:pPr>
        <w:numPr>
          <w:ilvl w:val="0"/>
          <w:numId w:val="10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показателя эффективности рекламного обращения</w:t>
      </w:r>
      <w:r w:rsidR="003514CA">
        <w:rPr>
          <w:sz w:val="32"/>
          <w:szCs w:val="32"/>
        </w:rPr>
        <w:t>.</w:t>
      </w:r>
    </w:p>
    <w:p w:rsidR="005007DF" w:rsidRPr="002A681F" w:rsidRDefault="005007DF" w:rsidP="00A86D1F">
      <w:pPr>
        <w:ind w:left="720"/>
        <w:jc w:val="both"/>
        <w:rPr>
          <w:sz w:val="32"/>
          <w:szCs w:val="32"/>
        </w:rPr>
      </w:pPr>
    </w:p>
    <w:p w:rsidR="005007DF" w:rsidRPr="002A681F" w:rsidRDefault="005007DF" w:rsidP="00A86D1F">
      <w:pPr>
        <w:jc w:val="both"/>
        <w:rPr>
          <w:sz w:val="32"/>
          <w:szCs w:val="32"/>
        </w:rPr>
      </w:pPr>
      <w:r w:rsidRPr="002A681F">
        <w:rPr>
          <w:sz w:val="32"/>
          <w:szCs w:val="32"/>
        </w:rPr>
        <w:t xml:space="preserve">Таблица </w:t>
      </w:r>
      <w:r w:rsidR="00D16139" w:rsidRPr="002A681F">
        <w:rPr>
          <w:sz w:val="32"/>
          <w:szCs w:val="32"/>
        </w:rPr>
        <w:t>3</w:t>
      </w:r>
      <w:r w:rsidRPr="002A681F">
        <w:rPr>
          <w:sz w:val="32"/>
          <w:szCs w:val="32"/>
        </w:rPr>
        <w:t xml:space="preserve"> – Данные для расчета</w:t>
      </w:r>
    </w:p>
    <w:p w:rsidR="005007DF" w:rsidRPr="003E6394" w:rsidRDefault="005007DF" w:rsidP="00A86D1F">
      <w:pPr>
        <w:jc w:val="both"/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4"/>
        <w:gridCol w:w="1560"/>
        <w:gridCol w:w="1559"/>
      </w:tblGrid>
      <w:tr w:rsidR="005007DF" w:rsidRPr="002A681F" w:rsidTr="005A1981">
        <w:tc>
          <w:tcPr>
            <w:tcW w:w="6804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казатель</w:t>
            </w:r>
          </w:p>
        </w:tc>
        <w:tc>
          <w:tcPr>
            <w:tcW w:w="1560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Значение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Обозн</w:t>
            </w:r>
            <w:r w:rsidRPr="002A681F">
              <w:rPr>
                <w:sz w:val="32"/>
                <w:szCs w:val="32"/>
              </w:rPr>
              <w:t>а</w:t>
            </w:r>
            <w:r w:rsidRPr="002A681F">
              <w:rPr>
                <w:sz w:val="32"/>
                <w:szCs w:val="32"/>
              </w:rPr>
              <w:t>чение</w:t>
            </w: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3514CA">
            <w:pPr>
              <w:pStyle w:val="a5"/>
              <w:tabs>
                <w:tab w:val="clear" w:pos="4153"/>
                <w:tab w:val="clear" w:pos="8306"/>
              </w:tabs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1 Выбранный сегмент рынка, </w:t>
            </w:r>
            <w:proofErr w:type="spellStart"/>
            <w:r w:rsidRPr="002A681F">
              <w:rPr>
                <w:sz w:val="32"/>
                <w:szCs w:val="32"/>
              </w:rPr>
              <w:t>шт</w:t>
            </w:r>
            <w:proofErr w:type="spellEnd"/>
            <w:r w:rsidRPr="002A681F">
              <w:rPr>
                <w:sz w:val="32"/>
                <w:szCs w:val="32"/>
              </w:rPr>
              <w:t>, адрес</w:t>
            </w:r>
          </w:p>
        </w:tc>
        <w:tc>
          <w:tcPr>
            <w:tcW w:w="1560" w:type="dxa"/>
          </w:tcPr>
          <w:p w:rsidR="005007DF" w:rsidRPr="002A681F" w:rsidRDefault="005007DF" w:rsidP="00E4303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</w:t>
            </w:r>
            <w:r w:rsidR="00BF568C" w:rsidRPr="002A681F">
              <w:rPr>
                <w:sz w:val="32"/>
                <w:szCs w:val="32"/>
              </w:rPr>
              <w:t xml:space="preserve"> </w:t>
            </w:r>
            <w:r w:rsidRPr="002A681F">
              <w:rPr>
                <w:sz w:val="32"/>
                <w:szCs w:val="32"/>
              </w:rPr>
              <w:t>000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  <w:r w:rsidR="00E4303A">
              <w:rPr>
                <w:sz w:val="32"/>
                <w:szCs w:val="32"/>
              </w:rPr>
              <w:t xml:space="preserve"> Стоимость единицы товара, </w:t>
            </w:r>
            <w:r w:rsidRPr="002A681F">
              <w:rPr>
                <w:sz w:val="32"/>
                <w:szCs w:val="32"/>
              </w:rPr>
              <w:t>руб.</w:t>
            </w:r>
          </w:p>
        </w:tc>
        <w:tc>
          <w:tcPr>
            <w:tcW w:w="1560" w:type="dxa"/>
          </w:tcPr>
          <w:p w:rsidR="005007DF" w:rsidRPr="002A681F" w:rsidRDefault="003514CA" w:rsidP="00E4303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</w:t>
            </w:r>
            <w:r w:rsidR="005007DF" w:rsidRPr="002A681F">
              <w:rPr>
                <w:sz w:val="32"/>
                <w:szCs w:val="32"/>
              </w:rPr>
              <w:t>5</w:t>
            </w:r>
            <w:r w:rsidR="00BF568C" w:rsidRPr="002A681F">
              <w:rPr>
                <w:sz w:val="32"/>
                <w:szCs w:val="32"/>
              </w:rPr>
              <w:t>0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Ц</w:t>
            </w: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 Цикл рассылки, раз в месяц</w:t>
            </w:r>
          </w:p>
        </w:tc>
        <w:tc>
          <w:tcPr>
            <w:tcW w:w="1560" w:type="dxa"/>
          </w:tcPr>
          <w:p w:rsidR="005007DF" w:rsidRPr="002A681F" w:rsidRDefault="003514CA" w:rsidP="00E4303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</w:t>
            </w:r>
            <w:r w:rsidR="005007DF" w:rsidRPr="002A681F">
              <w:rPr>
                <w:sz w:val="32"/>
                <w:szCs w:val="32"/>
              </w:rPr>
              <w:t>1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 Стоимость рассылки в один адрес, руб.</w:t>
            </w:r>
          </w:p>
        </w:tc>
        <w:tc>
          <w:tcPr>
            <w:tcW w:w="1560" w:type="dxa"/>
          </w:tcPr>
          <w:p w:rsidR="005007DF" w:rsidRPr="002A681F" w:rsidRDefault="003514CA" w:rsidP="00E4303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</w:t>
            </w:r>
            <w:r w:rsidR="005007DF" w:rsidRPr="002A681F">
              <w:rPr>
                <w:sz w:val="32"/>
                <w:szCs w:val="32"/>
              </w:rPr>
              <w:t>5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</w:t>
            </w:r>
            <w:r w:rsidRPr="002A681F">
              <w:rPr>
                <w:sz w:val="32"/>
                <w:szCs w:val="32"/>
                <w:vertAlign w:val="subscript"/>
              </w:rPr>
              <w:t>1</w:t>
            </w: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5 Количество положительных откликов, всего, </w:t>
            </w:r>
            <w:proofErr w:type="spellStart"/>
            <w:r w:rsidRPr="002A681F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1560" w:type="dxa"/>
          </w:tcPr>
          <w:p w:rsidR="003514CA" w:rsidRDefault="003514CA" w:rsidP="00E4303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</w:t>
            </w:r>
          </w:p>
          <w:p w:rsidR="005007DF" w:rsidRPr="002A681F" w:rsidRDefault="003514CA" w:rsidP="00E4303A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</w:t>
            </w:r>
            <w:r w:rsidR="005007DF" w:rsidRPr="002A681F">
              <w:rPr>
                <w:sz w:val="32"/>
                <w:szCs w:val="32"/>
              </w:rPr>
              <w:t>110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</w:t>
            </w:r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6 Количество проданного товара по рекламе, </w:t>
            </w:r>
            <w:proofErr w:type="spellStart"/>
            <w:r w:rsidRPr="002A681F">
              <w:rPr>
                <w:sz w:val="32"/>
                <w:szCs w:val="32"/>
              </w:rPr>
              <w:t>ед</w:t>
            </w:r>
            <w:proofErr w:type="spellEnd"/>
          </w:p>
        </w:tc>
        <w:tc>
          <w:tcPr>
            <w:tcW w:w="1560" w:type="dxa"/>
          </w:tcPr>
          <w:p w:rsidR="005007DF" w:rsidRPr="002A681F" w:rsidRDefault="00B33DFD" w:rsidP="00B33DFD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</w:t>
            </w:r>
            <w:r w:rsidR="003514CA">
              <w:rPr>
                <w:sz w:val="32"/>
                <w:szCs w:val="32"/>
              </w:rPr>
              <w:t xml:space="preserve">    </w:t>
            </w:r>
            <w:r w:rsidR="005007DF" w:rsidRPr="002A681F">
              <w:rPr>
                <w:sz w:val="32"/>
                <w:szCs w:val="32"/>
              </w:rPr>
              <w:t>7</w:t>
            </w:r>
            <w:r w:rsidR="00BF568C" w:rsidRPr="002A681F">
              <w:rPr>
                <w:sz w:val="32"/>
                <w:szCs w:val="32"/>
              </w:rPr>
              <w:t xml:space="preserve"> </w:t>
            </w:r>
            <w:r w:rsidR="005007DF" w:rsidRPr="002A681F">
              <w:rPr>
                <w:sz w:val="32"/>
                <w:szCs w:val="32"/>
              </w:rPr>
              <w:t>000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п</w:t>
            </w:r>
            <w:proofErr w:type="spellEnd"/>
          </w:p>
        </w:tc>
      </w:tr>
      <w:tr w:rsidR="005007DF" w:rsidRPr="002A681F" w:rsidTr="00B33DFD">
        <w:tc>
          <w:tcPr>
            <w:tcW w:w="680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 Кол</w:t>
            </w:r>
            <w:r w:rsidR="00DA1F47" w:rsidRPr="002A681F">
              <w:rPr>
                <w:sz w:val="32"/>
                <w:szCs w:val="32"/>
              </w:rPr>
              <w:t>ичество</w:t>
            </w:r>
            <w:r w:rsidRPr="002A681F">
              <w:rPr>
                <w:sz w:val="32"/>
                <w:szCs w:val="32"/>
              </w:rPr>
              <w:t xml:space="preserve"> отправленных рекламных </w:t>
            </w:r>
            <w:r w:rsidR="00B33DFD">
              <w:rPr>
                <w:sz w:val="32"/>
                <w:szCs w:val="32"/>
              </w:rPr>
              <w:t xml:space="preserve">                  </w:t>
            </w:r>
            <w:r w:rsidRPr="002A681F">
              <w:rPr>
                <w:sz w:val="32"/>
                <w:szCs w:val="32"/>
              </w:rPr>
              <w:t xml:space="preserve">обращений, </w:t>
            </w:r>
            <w:proofErr w:type="spellStart"/>
            <w:r w:rsidRPr="002A681F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1560" w:type="dxa"/>
          </w:tcPr>
          <w:p w:rsidR="00B33DFD" w:rsidRDefault="00B33DFD" w:rsidP="00E4303A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007DF" w:rsidP="00E4303A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0</w:t>
            </w:r>
            <w:r w:rsidR="00BF568C" w:rsidRPr="002A681F">
              <w:rPr>
                <w:sz w:val="32"/>
                <w:szCs w:val="32"/>
              </w:rPr>
              <w:t xml:space="preserve"> </w:t>
            </w:r>
            <w:r w:rsidRPr="002A681F">
              <w:rPr>
                <w:sz w:val="32"/>
                <w:szCs w:val="32"/>
              </w:rPr>
              <w:t>000</w:t>
            </w:r>
          </w:p>
        </w:tc>
        <w:tc>
          <w:tcPr>
            <w:tcW w:w="1559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Оо</w:t>
            </w:r>
            <w:proofErr w:type="spellEnd"/>
          </w:p>
        </w:tc>
      </w:tr>
    </w:tbl>
    <w:p w:rsidR="005007DF" w:rsidRPr="002A681F" w:rsidRDefault="005007DF" w:rsidP="00A86D1F">
      <w:pPr>
        <w:jc w:val="both"/>
        <w:rPr>
          <w:sz w:val="32"/>
          <w:szCs w:val="32"/>
        </w:rPr>
      </w:pPr>
    </w:p>
    <w:p w:rsidR="005007DF" w:rsidRPr="002A681F" w:rsidRDefault="00A86D1F" w:rsidP="00B33DFD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6</w:t>
      </w:r>
      <w:r w:rsidR="005007DF" w:rsidRPr="002A681F">
        <w:rPr>
          <w:sz w:val="32"/>
          <w:szCs w:val="32"/>
        </w:rPr>
        <w:t xml:space="preserve"> Публикация рекламного объявления проводится в городе  с численностью жителей 350 000 человек. Газета «Городские новости» выходит тиражом 15 000 экземпляров, стоимость полосы рекламы – </w:t>
      </w:r>
      <w:r w:rsidR="00B33DFD">
        <w:rPr>
          <w:sz w:val="32"/>
          <w:szCs w:val="32"/>
        </w:rPr>
        <w:t xml:space="preserve">               </w:t>
      </w:r>
      <w:r w:rsidR="005007DF" w:rsidRPr="002A681F">
        <w:rPr>
          <w:sz w:val="32"/>
          <w:szCs w:val="32"/>
        </w:rPr>
        <w:t>25</w:t>
      </w:r>
      <w:r w:rsidR="00BF568C" w:rsidRPr="002A681F">
        <w:rPr>
          <w:sz w:val="32"/>
          <w:szCs w:val="32"/>
        </w:rPr>
        <w:t>0</w:t>
      </w:r>
      <w:r w:rsidR="005007DF" w:rsidRPr="002A681F">
        <w:rPr>
          <w:sz w:val="32"/>
          <w:szCs w:val="32"/>
        </w:rPr>
        <w:t xml:space="preserve"> руб.</w:t>
      </w:r>
    </w:p>
    <w:p w:rsidR="005007DF" w:rsidRPr="002A681F" w:rsidRDefault="005007DF" w:rsidP="00B33DFD">
      <w:pPr>
        <w:tabs>
          <w:tab w:val="left" w:pos="1276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Рассчитать:</w:t>
      </w:r>
    </w:p>
    <w:p w:rsidR="005007DF" w:rsidRPr="002A681F" w:rsidRDefault="00B33DFD" w:rsidP="00B33DFD">
      <w:pPr>
        <w:numPr>
          <w:ilvl w:val="0"/>
          <w:numId w:val="11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коэффициент эффективности рекламы;</w:t>
      </w:r>
    </w:p>
    <w:p w:rsidR="005007DF" w:rsidRPr="002A681F" w:rsidRDefault="00B33DFD" w:rsidP="00B33DFD">
      <w:pPr>
        <w:numPr>
          <w:ilvl w:val="0"/>
          <w:numId w:val="11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общий доход;</w:t>
      </w:r>
    </w:p>
    <w:p w:rsidR="005007DF" w:rsidRPr="002A681F" w:rsidRDefault="00B33DFD" w:rsidP="00B33DFD">
      <w:pPr>
        <w:numPr>
          <w:ilvl w:val="0"/>
          <w:numId w:val="11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показатель эффективности рекламы в средствах массовой и</w:t>
      </w:r>
      <w:r w:rsidR="005007DF" w:rsidRPr="002A681F">
        <w:rPr>
          <w:sz w:val="32"/>
          <w:szCs w:val="32"/>
        </w:rPr>
        <w:t>н</w:t>
      </w:r>
      <w:r w:rsidR="005007DF" w:rsidRPr="002A681F">
        <w:rPr>
          <w:sz w:val="32"/>
          <w:szCs w:val="32"/>
        </w:rPr>
        <w:t>формации;</w:t>
      </w:r>
    </w:p>
    <w:p w:rsidR="005007DF" w:rsidRPr="002A681F" w:rsidRDefault="00B33DFD" w:rsidP="00B33DFD">
      <w:pPr>
        <w:numPr>
          <w:ilvl w:val="0"/>
          <w:numId w:val="11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отсутствующие показатели в таблице</w:t>
      </w:r>
      <w:r w:rsidR="00D16139" w:rsidRPr="002A681F">
        <w:rPr>
          <w:sz w:val="32"/>
          <w:szCs w:val="32"/>
        </w:rPr>
        <w:t xml:space="preserve"> 4</w:t>
      </w:r>
      <w:r w:rsidR="005007DF" w:rsidRPr="002A681F">
        <w:rPr>
          <w:sz w:val="32"/>
          <w:szCs w:val="32"/>
        </w:rPr>
        <w:t>.</w:t>
      </w:r>
    </w:p>
    <w:p w:rsidR="00A86D1F" w:rsidRPr="002A681F" w:rsidRDefault="00A86D1F" w:rsidP="00A86D1F">
      <w:pPr>
        <w:ind w:firstLine="284"/>
        <w:jc w:val="both"/>
        <w:rPr>
          <w:sz w:val="32"/>
          <w:szCs w:val="32"/>
        </w:rPr>
      </w:pPr>
    </w:p>
    <w:p w:rsidR="005007DF" w:rsidRPr="002A681F" w:rsidRDefault="005007DF" w:rsidP="003E6394">
      <w:pPr>
        <w:jc w:val="both"/>
        <w:rPr>
          <w:sz w:val="32"/>
          <w:szCs w:val="32"/>
        </w:rPr>
      </w:pPr>
      <w:r w:rsidRPr="002A681F">
        <w:rPr>
          <w:sz w:val="32"/>
          <w:szCs w:val="32"/>
        </w:rPr>
        <w:t xml:space="preserve">Таблица </w:t>
      </w:r>
      <w:r w:rsidR="00D16139" w:rsidRPr="002A681F">
        <w:rPr>
          <w:sz w:val="32"/>
          <w:szCs w:val="32"/>
        </w:rPr>
        <w:t xml:space="preserve">4 </w:t>
      </w:r>
      <w:r w:rsidRPr="002A681F">
        <w:rPr>
          <w:sz w:val="32"/>
          <w:szCs w:val="32"/>
        </w:rPr>
        <w:t>– Информация для расчета</w:t>
      </w:r>
    </w:p>
    <w:p w:rsidR="005007DF" w:rsidRPr="003E6394" w:rsidRDefault="005007DF" w:rsidP="00A86D1F">
      <w:pPr>
        <w:jc w:val="both"/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54"/>
        <w:gridCol w:w="2126"/>
        <w:gridCol w:w="1843"/>
      </w:tblGrid>
      <w:tr w:rsidR="005007DF" w:rsidRPr="002A681F" w:rsidTr="005A1981">
        <w:tc>
          <w:tcPr>
            <w:tcW w:w="5954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казатель</w:t>
            </w:r>
          </w:p>
        </w:tc>
        <w:tc>
          <w:tcPr>
            <w:tcW w:w="2126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Значение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Обознач</w:t>
            </w:r>
            <w:r w:rsidRPr="002A681F">
              <w:rPr>
                <w:sz w:val="32"/>
                <w:szCs w:val="32"/>
              </w:rPr>
              <w:t>е</w:t>
            </w:r>
            <w:r w:rsidRPr="002A681F">
              <w:rPr>
                <w:sz w:val="32"/>
                <w:szCs w:val="32"/>
              </w:rPr>
              <w:t>ние</w:t>
            </w: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1 </w:t>
            </w:r>
            <w:r w:rsidR="00DA1F47" w:rsidRPr="002A681F">
              <w:rPr>
                <w:sz w:val="32"/>
                <w:szCs w:val="32"/>
              </w:rPr>
              <w:t>С</w:t>
            </w:r>
            <w:r w:rsidRPr="002A681F">
              <w:rPr>
                <w:sz w:val="32"/>
                <w:szCs w:val="32"/>
              </w:rPr>
              <w:t>тоимость единицы товара, руб.</w:t>
            </w:r>
          </w:p>
        </w:tc>
        <w:tc>
          <w:tcPr>
            <w:tcW w:w="2126" w:type="dxa"/>
          </w:tcPr>
          <w:p w:rsidR="005007DF" w:rsidRPr="002A681F" w:rsidRDefault="00B33DFD" w:rsidP="00B33DFD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</w:t>
            </w:r>
            <w:r w:rsidR="005A1981">
              <w:rPr>
                <w:sz w:val="32"/>
                <w:szCs w:val="32"/>
              </w:rPr>
              <w:t xml:space="preserve">      </w:t>
            </w:r>
            <w:r>
              <w:rPr>
                <w:sz w:val="32"/>
                <w:szCs w:val="32"/>
              </w:rPr>
              <w:t xml:space="preserve"> </w:t>
            </w:r>
            <w:r w:rsidR="005A1981">
              <w:rPr>
                <w:sz w:val="32"/>
                <w:szCs w:val="32"/>
              </w:rPr>
              <w:t xml:space="preserve"> </w:t>
            </w:r>
            <w:r>
              <w:rPr>
                <w:sz w:val="32"/>
                <w:szCs w:val="32"/>
              </w:rPr>
              <w:t xml:space="preserve"> </w:t>
            </w:r>
            <w:r w:rsidR="005007DF" w:rsidRPr="002A681F">
              <w:rPr>
                <w:sz w:val="32"/>
                <w:szCs w:val="32"/>
              </w:rPr>
              <w:t>30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Ц</w:t>
            </w: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2 </w:t>
            </w:r>
            <w:r w:rsidR="00DA1F47" w:rsidRPr="002A681F">
              <w:rPr>
                <w:sz w:val="32"/>
                <w:szCs w:val="32"/>
              </w:rPr>
              <w:t>Р</w:t>
            </w:r>
            <w:r w:rsidRPr="002A681F">
              <w:rPr>
                <w:sz w:val="32"/>
                <w:szCs w:val="32"/>
              </w:rPr>
              <w:t>азмер объявления, полоса</w:t>
            </w:r>
          </w:p>
        </w:tc>
        <w:tc>
          <w:tcPr>
            <w:tcW w:w="2126" w:type="dxa"/>
          </w:tcPr>
          <w:p w:rsidR="005007DF" w:rsidRPr="002A681F" w:rsidRDefault="005A1981" w:rsidP="00A86D1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</w:t>
            </w:r>
            <w:r w:rsidR="005007DF" w:rsidRPr="002A681F">
              <w:rPr>
                <w:sz w:val="32"/>
                <w:szCs w:val="32"/>
              </w:rPr>
              <w:t>½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3 </w:t>
            </w:r>
            <w:r w:rsidR="00DA1F47" w:rsidRPr="002A681F">
              <w:rPr>
                <w:sz w:val="32"/>
                <w:szCs w:val="32"/>
              </w:rPr>
              <w:t>С</w:t>
            </w:r>
            <w:r w:rsidRPr="002A681F">
              <w:rPr>
                <w:sz w:val="32"/>
                <w:szCs w:val="32"/>
              </w:rPr>
              <w:t>тоимость одной публикации, руб.</w:t>
            </w:r>
          </w:p>
        </w:tc>
        <w:tc>
          <w:tcPr>
            <w:tcW w:w="2126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</w:t>
            </w: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4 </w:t>
            </w:r>
            <w:r w:rsidR="00DA1F47" w:rsidRPr="002A681F">
              <w:rPr>
                <w:sz w:val="32"/>
                <w:szCs w:val="32"/>
              </w:rPr>
              <w:t>К</w:t>
            </w:r>
            <w:r w:rsidRPr="002A681F">
              <w:rPr>
                <w:sz w:val="32"/>
                <w:szCs w:val="32"/>
              </w:rPr>
              <w:t>оличество публикаций</w:t>
            </w:r>
          </w:p>
        </w:tc>
        <w:tc>
          <w:tcPr>
            <w:tcW w:w="2126" w:type="dxa"/>
          </w:tcPr>
          <w:p w:rsidR="005007DF" w:rsidRPr="002A681F" w:rsidRDefault="00B33DFD" w:rsidP="00B33DFD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</w:t>
            </w:r>
            <w:r w:rsidR="005A1981">
              <w:rPr>
                <w:sz w:val="32"/>
                <w:szCs w:val="32"/>
              </w:rPr>
              <w:t xml:space="preserve">       </w:t>
            </w:r>
            <w:r w:rsidR="005007DF" w:rsidRPr="002A681F">
              <w:rPr>
                <w:sz w:val="32"/>
                <w:szCs w:val="32"/>
              </w:rPr>
              <w:t>3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  <w:lang w:val="en-US"/>
              </w:rPr>
              <w:t>n</w:t>
            </w: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5 </w:t>
            </w:r>
            <w:r w:rsidR="00DA1F47" w:rsidRPr="002A681F">
              <w:rPr>
                <w:sz w:val="32"/>
                <w:szCs w:val="32"/>
              </w:rPr>
              <w:t>О</w:t>
            </w:r>
            <w:r w:rsidR="00B33DFD">
              <w:rPr>
                <w:sz w:val="32"/>
                <w:szCs w:val="32"/>
              </w:rPr>
              <w:t>хват целевой аудитории, чел</w:t>
            </w:r>
          </w:p>
        </w:tc>
        <w:tc>
          <w:tcPr>
            <w:tcW w:w="2126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Ац</w:t>
            </w:r>
            <w:proofErr w:type="spellEnd"/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6 </w:t>
            </w:r>
            <w:r w:rsidR="00DA1F47" w:rsidRPr="002A681F">
              <w:rPr>
                <w:sz w:val="32"/>
                <w:szCs w:val="32"/>
              </w:rPr>
              <w:t>К</w:t>
            </w:r>
            <w:r w:rsidRPr="002A681F">
              <w:rPr>
                <w:sz w:val="32"/>
                <w:szCs w:val="32"/>
              </w:rPr>
              <w:t xml:space="preserve">оэффициент эффективности охвата </w:t>
            </w:r>
          </w:p>
          <w:p w:rsidR="005007DF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 аудитории</w:t>
            </w:r>
          </w:p>
        </w:tc>
        <w:tc>
          <w:tcPr>
            <w:tcW w:w="2126" w:type="dxa"/>
          </w:tcPr>
          <w:p w:rsidR="00B33DFD" w:rsidRDefault="00B33DFD" w:rsidP="00A86D1F">
            <w:pPr>
              <w:jc w:val="center"/>
              <w:rPr>
                <w:sz w:val="32"/>
                <w:szCs w:val="32"/>
              </w:rPr>
            </w:pPr>
          </w:p>
          <w:p w:rsidR="005007DF" w:rsidRPr="002A681F" w:rsidRDefault="005A1981" w:rsidP="00A86D1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 </w:t>
            </w:r>
            <w:r w:rsidR="005007DF" w:rsidRPr="002A681F">
              <w:rPr>
                <w:sz w:val="32"/>
                <w:szCs w:val="32"/>
              </w:rPr>
              <w:t>0,56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Ко</w:t>
            </w:r>
          </w:p>
        </w:tc>
      </w:tr>
      <w:tr w:rsidR="005007DF" w:rsidRPr="002A681F" w:rsidTr="00B33DFD">
        <w:tc>
          <w:tcPr>
            <w:tcW w:w="5954" w:type="dxa"/>
          </w:tcPr>
          <w:p w:rsidR="00DA1F47" w:rsidRPr="002A681F" w:rsidRDefault="005007DF" w:rsidP="00A86D1F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7 </w:t>
            </w:r>
            <w:r w:rsidR="00DA1F47" w:rsidRPr="002A681F">
              <w:rPr>
                <w:sz w:val="32"/>
                <w:szCs w:val="32"/>
              </w:rPr>
              <w:t>К</w:t>
            </w:r>
            <w:r w:rsidRPr="002A681F">
              <w:rPr>
                <w:sz w:val="32"/>
                <w:szCs w:val="32"/>
              </w:rPr>
              <w:t xml:space="preserve">оличество положительных </w:t>
            </w:r>
          </w:p>
          <w:p w:rsidR="005007DF" w:rsidRPr="002A681F" w:rsidRDefault="00B33DFD" w:rsidP="00B33DFD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</w:t>
            </w:r>
            <w:r w:rsidR="005007DF" w:rsidRPr="002A681F">
              <w:rPr>
                <w:sz w:val="32"/>
                <w:szCs w:val="32"/>
              </w:rPr>
              <w:t xml:space="preserve">откликов, всего, </w:t>
            </w:r>
            <w:proofErr w:type="spellStart"/>
            <w:r w:rsidR="005007DF" w:rsidRPr="002A681F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2126" w:type="dxa"/>
          </w:tcPr>
          <w:p w:rsidR="005007DF" w:rsidRPr="002A681F" w:rsidRDefault="005A1981" w:rsidP="00A86D1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7</w:t>
            </w:r>
            <w:r w:rsidR="005007DF" w:rsidRPr="002A681F">
              <w:rPr>
                <w:sz w:val="32"/>
                <w:szCs w:val="32"/>
              </w:rPr>
              <w:t>000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</w:t>
            </w:r>
          </w:p>
        </w:tc>
      </w:tr>
      <w:tr w:rsidR="005007DF" w:rsidRPr="002A681F" w:rsidTr="00B33DFD">
        <w:tc>
          <w:tcPr>
            <w:tcW w:w="5954" w:type="dxa"/>
          </w:tcPr>
          <w:p w:rsidR="005007DF" w:rsidRPr="002A681F" w:rsidRDefault="005007DF" w:rsidP="00DA1F47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8 </w:t>
            </w:r>
            <w:r w:rsidR="00DA1F47" w:rsidRPr="002A681F">
              <w:rPr>
                <w:sz w:val="32"/>
                <w:szCs w:val="32"/>
              </w:rPr>
              <w:t>К</w:t>
            </w:r>
            <w:r w:rsidRPr="002A681F">
              <w:rPr>
                <w:sz w:val="32"/>
                <w:szCs w:val="32"/>
              </w:rPr>
              <w:t xml:space="preserve">оличество закупленного товара, </w:t>
            </w:r>
            <w:proofErr w:type="spellStart"/>
            <w:r w:rsidR="00B33DFD">
              <w:rPr>
                <w:sz w:val="32"/>
                <w:szCs w:val="32"/>
              </w:rPr>
              <w:t>ед</w:t>
            </w:r>
            <w:proofErr w:type="spellEnd"/>
          </w:p>
        </w:tc>
        <w:tc>
          <w:tcPr>
            <w:tcW w:w="2126" w:type="dxa"/>
          </w:tcPr>
          <w:p w:rsidR="005007DF" w:rsidRPr="002A681F" w:rsidRDefault="005A1981" w:rsidP="00A86D1F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8</w:t>
            </w:r>
            <w:r w:rsidR="005007DF" w:rsidRPr="002A681F">
              <w:rPr>
                <w:sz w:val="32"/>
                <w:szCs w:val="32"/>
              </w:rPr>
              <w:t>000</w:t>
            </w:r>
          </w:p>
        </w:tc>
        <w:tc>
          <w:tcPr>
            <w:tcW w:w="1843" w:type="dxa"/>
          </w:tcPr>
          <w:p w:rsidR="005007DF" w:rsidRPr="002A681F" w:rsidRDefault="005007DF" w:rsidP="00A86D1F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</w:t>
            </w:r>
            <w:r w:rsidRPr="002A681F">
              <w:rPr>
                <w:sz w:val="32"/>
                <w:szCs w:val="32"/>
                <w:lang w:val="en-US"/>
              </w:rPr>
              <w:t>n</w:t>
            </w:r>
          </w:p>
        </w:tc>
      </w:tr>
    </w:tbl>
    <w:p w:rsidR="00B33DFD" w:rsidRDefault="00B33DFD" w:rsidP="003E6394">
      <w:pPr>
        <w:ind w:firstLine="709"/>
        <w:jc w:val="both"/>
        <w:rPr>
          <w:bCs/>
          <w:sz w:val="32"/>
          <w:szCs w:val="32"/>
        </w:rPr>
      </w:pPr>
    </w:p>
    <w:p w:rsidR="005007DF" w:rsidRPr="002A681F" w:rsidRDefault="00A86D1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7</w:t>
      </w:r>
      <w:r w:rsidR="005007DF" w:rsidRPr="002A681F">
        <w:rPr>
          <w:sz w:val="32"/>
          <w:szCs w:val="32"/>
        </w:rPr>
        <w:t xml:space="preserve"> В рамках проведения контроля за выполнением годовых планов на основе имеющихся данных сделайте анализ продаж товара А.</w:t>
      </w:r>
    </w:p>
    <w:p w:rsidR="005007DF" w:rsidRPr="002A681F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Годовым планом предусмотрена продажа 125 000 единиц товара А.  К концу года было продано 1</w:t>
      </w:r>
      <w:r w:rsidR="00DA1F47" w:rsidRPr="002A681F">
        <w:rPr>
          <w:sz w:val="32"/>
          <w:szCs w:val="32"/>
        </w:rPr>
        <w:t>05</w:t>
      </w:r>
      <w:r w:rsidRPr="002A681F">
        <w:rPr>
          <w:sz w:val="32"/>
          <w:szCs w:val="32"/>
        </w:rPr>
        <w:t xml:space="preserve"> 000 единиц товара А. </w:t>
      </w:r>
    </w:p>
    <w:p w:rsidR="005007DF" w:rsidRPr="002A681F" w:rsidRDefault="00D16139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П</w:t>
      </w:r>
      <w:r w:rsidR="005007DF" w:rsidRPr="002A681F">
        <w:rPr>
          <w:sz w:val="32"/>
          <w:szCs w:val="32"/>
        </w:rPr>
        <w:t>редприятие торгует товаром на 4-х  рынках. Продажа на них предусмотрена в количестве 25 000, 70 000, 15 000, 15 000. Фактич</w:t>
      </w:r>
      <w:r w:rsidR="005007DF" w:rsidRPr="002A681F">
        <w:rPr>
          <w:sz w:val="32"/>
          <w:szCs w:val="32"/>
        </w:rPr>
        <w:t>е</w:t>
      </w:r>
      <w:r w:rsidR="005007DF" w:rsidRPr="002A681F">
        <w:rPr>
          <w:sz w:val="32"/>
          <w:szCs w:val="32"/>
        </w:rPr>
        <w:t>ский объем сбыта по рынкам составил 20 000, 55 000, 15 000, 15 000 штук соответственно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Сделайте необходимые расчеты и выводы.</w:t>
      </w:r>
    </w:p>
    <w:p w:rsidR="0091531F" w:rsidRPr="002A681F" w:rsidRDefault="0091531F" w:rsidP="00B33DFD">
      <w:pPr>
        <w:ind w:firstLine="851"/>
        <w:jc w:val="both"/>
        <w:rPr>
          <w:b/>
          <w:bCs/>
          <w:sz w:val="32"/>
          <w:szCs w:val="32"/>
        </w:rPr>
      </w:pPr>
    </w:p>
    <w:p w:rsidR="005007DF" w:rsidRPr="002A681F" w:rsidRDefault="00A86D1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8</w:t>
      </w:r>
      <w:r w:rsidR="005007DF" w:rsidRPr="002A681F">
        <w:rPr>
          <w:sz w:val="32"/>
          <w:szCs w:val="32"/>
        </w:rPr>
        <w:t xml:space="preserve"> Предприятие продает ежегодно 20 000</w:t>
      </w:r>
      <w:r w:rsidR="00BF568C" w:rsidRPr="002A681F">
        <w:rPr>
          <w:sz w:val="32"/>
          <w:szCs w:val="32"/>
        </w:rPr>
        <w:t xml:space="preserve"> е</w:t>
      </w:r>
      <w:r w:rsidR="00E4303A">
        <w:rPr>
          <w:sz w:val="32"/>
          <w:szCs w:val="32"/>
        </w:rPr>
        <w:t xml:space="preserve">диниц изделия А по цене 500 </w:t>
      </w:r>
      <w:r w:rsidR="005007DF" w:rsidRPr="002A681F">
        <w:rPr>
          <w:sz w:val="32"/>
          <w:szCs w:val="32"/>
        </w:rPr>
        <w:t>руб. Переменные расходы в расчете за единицу продукции с</w:t>
      </w:r>
      <w:r w:rsidR="005007DF" w:rsidRPr="002A681F">
        <w:rPr>
          <w:sz w:val="32"/>
          <w:szCs w:val="32"/>
        </w:rPr>
        <w:t>о</w:t>
      </w:r>
      <w:r w:rsidR="005007DF" w:rsidRPr="002A681F">
        <w:rPr>
          <w:sz w:val="32"/>
          <w:szCs w:val="32"/>
        </w:rPr>
        <w:t>ставляют 10</w:t>
      </w:r>
      <w:r w:rsidR="00E4303A">
        <w:rPr>
          <w:sz w:val="32"/>
          <w:szCs w:val="32"/>
        </w:rPr>
        <w:t xml:space="preserve">0 </w:t>
      </w:r>
      <w:r w:rsidR="005007DF" w:rsidRPr="002A681F">
        <w:rPr>
          <w:sz w:val="32"/>
          <w:szCs w:val="32"/>
        </w:rPr>
        <w:t xml:space="preserve"> руб. Постоянные </w:t>
      </w:r>
      <w:r w:rsidR="00BF568C" w:rsidRPr="002A681F">
        <w:rPr>
          <w:sz w:val="32"/>
          <w:szCs w:val="32"/>
        </w:rPr>
        <w:t>расходы предприяти</w:t>
      </w:r>
      <w:r w:rsidR="00E4303A">
        <w:rPr>
          <w:sz w:val="32"/>
          <w:szCs w:val="32"/>
        </w:rPr>
        <w:t xml:space="preserve">я равны 7 500 </w:t>
      </w:r>
      <w:r w:rsidR="005007DF" w:rsidRPr="002A681F">
        <w:rPr>
          <w:sz w:val="32"/>
          <w:szCs w:val="32"/>
        </w:rPr>
        <w:t xml:space="preserve">руб. 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целях увеличения объема продаж руководство предприятия решило снизить це</w:t>
      </w:r>
      <w:r w:rsidR="00E4303A">
        <w:rPr>
          <w:sz w:val="32"/>
          <w:szCs w:val="32"/>
        </w:rPr>
        <w:t xml:space="preserve">ну за единицу до 400 </w:t>
      </w:r>
      <w:r w:rsidRPr="002A681F">
        <w:rPr>
          <w:sz w:val="32"/>
          <w:szCs w:val="32"/>
        </w:rPr>
        <w:t xml:space="preserve"> руб. и увелич</w:t>
      </w:r>
      <w:r w:rsidR="00BF568C" w:rsidRPr="002A681F">
        <w:rPr>
          <w:sz w:val="32"/>
          <w:szCs w:val="32"/>
        </w:rPr>
        <w:t xml:space="preserve">ить </w:t>
      </w:r>
      <w:r w:rsidR="00E4303A">
        <w:rPr>
          <w:sz w:val="32"/>
          <w:szCs w:val="32"/>
        </w:rPr>
        <w:t xml:space="preserve">постоянные расходы на 1 500 </w:t>
      </w:r>
      <w:r w:rsidRPr="002A681F">
        <w:rPr>
          <w:sz w:val="32"/>
          <w:szCs w:val="32"/>
        </w:rPr>
        <w:t>руб.</w:t>
      </w:r>
    </w:p>
    <w:p w:rsidR="005007DF" w:rsidRPr="002A681F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результате этих мероприятий руководство предприятия пре</w:t>
      </w:r>
      <w:r w:rsidRPr="002A681F">
        <w:rPr>
          <w:sz w:val="32"/>
          <w:szCs w:val="32"/>
        </w:rPr>
        <w:t>д</w:t>
      </w:r>
      <w:r w:rsidRPr="002A681F">
        <w:rPr>
          <w:sz w:val="32"/>
          <w:szCs w:val="32"/>
        </w:rPr>
        <w:t>полагает добиться роста объема продаж на 60%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Определите, выгодны ли предполагаемые действия руководства предприятия. Для этого рассчитайте размер прибыли предприятия до проведения мероприятий и после проведения мероприятий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2A681F" w:rsidRDefault="00A86D1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9</w:t>
      </w:r>
      <w:r w:rsidR="005007DF" w:rsidRPr="002A681F">
        <w:rPr>
          <w:b/>
          <w:bCs/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Предприятие предполагает целесообразно использовать торг</w:t>
      </w:r>
      <w:r w:rsidR="005007DF" w:rsidRPr="002A681F">
        <w:rPr>
          <w:sz w:val="32"/>
          <w:szCs w:val="32"/>
        </w:rPr>
        <w:t>о</w:t>
      </w:r>
      <w:r w:rsidR="005007DF" w:rsidRPr="002A681F">
        <w:rPr>
          <w:sz w:val="32"/>
          <w:szCs w:val="32"/>
        </w:rPr>
        <w:t>вых агентов в четырех географически обособленных сегментах рынка.</w:t>
      </w:r>
    </w:p>
    <w:p w:rsidR="005007DF" w:rsidRPr="002A681F" w:rsidRDefault="005007DF" w:rsidP="00B33DFD">
      <w:pPr>
        <w:pStyle w:val="a7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сегменте А численность вероятных клиентов равно 60, а рац</w:t>
      </w:r>
      <w:r w:rsidRPr="002A681F">
        <w:rPr>
          <w:sz w:val="32"/>
          <w:szCs w:val="32"/>
        </w:rPr>
        <w:t>и</w:t>
      </w:r>
      <w:r w:rsidRPr="002A681F">
        <w:rPr>
          <w:sz w:val="32"/>
          <w:szCs w:val="32"/>
        </w:rPr>
        <w:t>ональное количество посещений каждого из них определяется пятью в месяц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сегменте Б имеется 50 потенциальных клиентов, а рационал</w:t>
      </w:r>
      <w:r w:rsidRPr="002A681F">
        <w:rPr>
          <w:sz w:val="32"/>
          <w:szCs w:val="32"/>
        </w:rPr>
        <w:t>ь</w:t>
      </w:r>
      <w:r w:rsidRPr="002A681F">
        <w:rPr>
          <w:sz w:val="32"/>
          <w:szCs w:val="32"/>
        </w:rPr>
        <w:t>ная частота посещений – 5 раз в месяц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сегментах С и Д соответственно 100 и 140 клиентов, которых желательно посещать: в сегменте С – 1 раз в месяц, а в сегменте Д – 2 раза в месяц.</w:t>
      </w:r>
    </w:p>
    <w:p w:rsidR="00741D34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соответствии с установленными на предприятии нормами ка</w:t>
      </w:r>
      <w:r w:rsidRPr="002A681F">
        <w:rPr>
          <w:sz w:val="32"/>
          <w:szCs w:val="32"/>
        </w:rPr>
        <w:t>ж</w:t>
      </w:r>
      <w:r w:rsidRPr="002A681F">
        <w:rPr>
          <w:sz w:val="32"/>
          <w:szCs w:val="32"/>
        </w:rPr>
        <w:t>дый торговый агент работает в среднем 24 рабочих дня в месяц, а еж</w:t>
      </w:r>
      <w:r w:rsidRPr="002A681F">
        <w:rPr>
          <w:sz w:val="32"/>
          <w:szCs w:val="32"/>
        </w:rPr>
        <w:t>е</w:t>
      </w:r>
      <w:r w:rsidRPr="002A681F">
        <w:rPr>
          <w:sz w:val="32"/>
          <w:szCs w:val="32"/>
        </w:rPr>
        <w:t>дневная усредненная норма составляет 4 посещения в день.</w:t>
      </w:r>
      <w:r w:rsidR="00741D34" w:rsidRPr="002A681F">
        <w:rPr>
          <w:sz w:val="32"/>
          <w:szCs w:val="32"/>
        </w:rPr>
        <w:t xml:space="preserve"> 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роме того, что из каждых 120 посещений 10 являются незапл</w:t>
      </w:r>
      <w:r w:rsidRPr="002A681F">
        <w:rPr>
          <w:sz w:val="32"/>
          <w:szCs w:val="32"/>
        </w:rPr>
        <w:t>а</w:t>
      </w:r>
      <w:r w:rsidRPr="002A681F">
        <w:rPr>
          <w:sz w:val="32"/>
          <w:szCs w:val="32"/>
        </w:rPr>
        <w:t>нированными и осуществляются агентами по собственной инициативе или вследствие появления побочной информации. К тому же 5% пос</w:t>
      </w:r>
      <w:r w:rsidRPr="002A681F">
        <w:rPr>
          <w:sz w:val="32"/>
          <w:szCs w:val="32"/>
        </w:rPr>
        <w:t>е</w:t>
      </w:r>
      <w:r w:rsidRPr="002A681F">
        <w:rPr>
          <w:sz w:val="32"/>
          <w:szCs w:val="32"/>
        </w:rPr>
        <w:t>щений могут не состояться по техническим причинам (неисправность автомобиля, отсутствие клиента и др.)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Рассчитайте:</w:t>
      </w:r>
    </w:p>
    <w:p w:rsidR="005007DF" w:rsidRPr="002A681F" w:rsidRDefault="005007DF" w:rsidP="00B33DFD">
      <w:pPr>
        <w:numPr>
          <w:ilvl w:val="0"/>
          <w:numId w:val="12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бщее количество плановых посещений клиентов предприятия в месяц  с учетом всех изложенных обстоятельств;</w:t>
      </w:r>
    </w:p>
    <w:p w:rsidR="005007DF" w:rsidRPr="002A681F" w:rsidRDefault="005007DF" w:rsidP="00B33DFD">
      <w:pPr>
        <w:numPr>
          <w:ilvl w:val="0"/>
          <w:numId w:val="12"/>
        </w:numPr>
        <w:tabs>
          <w:tab w:val="clear" w:pos="1080"/>
          <w:tab w:val="num" w:pos="993"/>
          <w:tab w:val="left" w:pos="1276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необходимое количество торговых агентов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1</w:t>
      </w:r>
      <w:r w:rsidR="00A86D1F" w:rsidRPr="002A681F">
        <w:rPr>
          <w:bCs/>
          <w:sz w:val="32"/>
          <w:szCs w:val="32"/>
        </w:rPr>
        <w:t>0</w:t>
      </w:r>
      <w:r w:rsidRPr="002A681F">
        <w:rPr>
          <w:sz w:val="32"/>
          <w:szCs w:val="32"/>
        </w:rPr>
        <w:t xml:space="preserve"> Используя метод сравнения показателей сбыта до, в ходе и п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сле проведения программы стимулирования, объясните следующую с</w:t>
      </w:r>
      <w:r w:rsidRPr="002A681F">
        <w:rPr>
          <w:sz w:val="32"/>
          <w:szCs w:val="32"/>
        </w:rPr>
        <w:t>и</w:t>
      </w:r>
      <w:r w:rsidRPr="002A681F">
        <w:rPr>
          <w:sz w:val="32"/>
          <w:szCs w:val="32"/>
        </w:rPr>
        <w:t>туацию.</w:t>
      </w:r>
    </w:p>
    <w:p w:rsidR="005007DF" w:rsidRPr="002A681F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Предположим, что до проведения  компании по стимулированию сбыта товара Х предприятие занимало 10-ю долю рынка, которая в</w:t>
      </w:r>
      <w:r w:rsidRPr="002A681F">
        <w:rPr>
          <w:sz w:val="32"/>
          <w:szCs w:val="32"/>
        </w:rPr>
        <w:t>ы</w:t>
      </w:r>
      <w:r w:rsidRPr="002A681F">
        <w:rPr>
          <w:sz w:val="32"/>
          <w:szCs w:val="32"/>
        </w:rPr>
        <w:t>росла до 15% в ходе программы, упала до 8% сразу после ее окончания, а через некоторое время поднялась до 12%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1</w:t>
      </w:r>
      <w:r w:rsidR="00A86D1F" w:rsidRPr="002A681F">
        <w:rPr>
          <w:bCs/>
          <w:sz w:val="32"/>
          <w:szCs w:val="32"/>
        </w:rPr>
        <w:t>1</w:t>
      </w:r>
      <w:r w:rsidRPr="002A681F">
        <w:rPr>
          <w:sz w:val="32"/>
          <w:szCs w:val="32"/>
        </w:rPr>
        <w:t xml:space="preserve"> Предприятие «Сигма» продает продукцию двух видов А и В </w:t>
      </w:r>
      <w:proofErr w:type="spellStart"/>
      <w:r w:rsidRPr="002A681F">
        <w:rPr>
          <w:sz w:val="32"/>
          <w:szCs w:val="32"/>
        </w:rPr>
        <w:t>в</w:t>
      </w:r>
      <w:proofErr w:type="spellEnd"/>
      <w:r w:rsidRPr="002A681F">
        <w:rPr>
          <w:sz w:val="32"/>
          <w:szCs w:val="32"/>
        </w:rPr>
        <w:t xml:space="preserve"> двух регионах. 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Распределение объема продаж по р</w:t>
      </w:r>
      <w:r w:rsidR="00CA400E" w:rsidRPr="002A681F">
        <w:rPr>
          <w:sz w:val="32"/>
          <w:szCs w:val="32"/>
        </w:rPr>
        <w:t>егионам представлено в та</w:t>
      </w:r>
      <w:r w:rsidR="00CA400E" w:rsidRPr="002A681F">
        <w:rPr>
          <w:sz w:val="32"/>
          <w:szCs w:val="32"/>
        </w:rPr>
        <w:t>б</w:t>
      </w:r>
      <w:r w:rsidR="00CA400E" w:rsidRPr="002A681F">
        <w:rPr>
          <w:sz w:val="32"/>
          <w:szCs w:val="32"/>
        </w:rPr>
        <w:t>лице</w:t>
      </w:r>
      <w:r w:rsidR="00020858" w:rsidRPr="002A681F">
        <w:rPr>
          <w:sz w:val="32"/>
          <w:szCs w:val="32"/>
        </w:rPr>
        <w:t xml:space="preserve"> 5</w:t>
      </w:r>
      <w:r w:rsidRPr="002A681F">
        <w:rPr>
          <w:sz w:val="32"/>
          <w:szCs w:val="32"/>
        </w:rPr>
        <w:t>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Данные о выручке от продажи и затратах при условии полной з</w:t>
      </w:r>
      <w:r w:rsidRPr="002A681F">
        <w:rPr>
          <w:sz w:val="32"/>
          <w:szCs w:val="32"/>
        </w:rPr>
        <w:t>а</w:t>
      </w:r>
      <w:r w:rsidRPr="002A681F">
        <w:rPr>
          <w:sz w:val="32"/>
          <w:szCs w:val="32"/>
        </w:rPr>
        <w:t>грузки производственных мощностей представлены в таблице</w:t>
      </w:r>
      <w:r w:rsidR="00020858" w:rsidRPr="002A681F">
        <w:rPr>
          <w:sz w:val="32"/>
          <w:szCs w:val="32"/>
        </w:rPr>
        <w:t xml:space="preserve"> 6</w:t>
      </w:r>
      <w:r w:rsidRPr="002A681F">
        <w:rPr>
          <w:sz w:val="32"/>
          <w:szCs w:val="32"/>
        </w:rPr>
        <w:t xml:space="preserve">. </w:t>
      </w:r>
    </w:p>
    <w:p w:rsidR="005007DF" w:rsidRPr="002A681F" w:rsidRDefault="005007DF" w:rsidP="00A86D1F">
      <w:pPr>
        <w:ind w:left="360"/>
        <w:jc w:val="both"/>
        <w:rPr>
          <w:sz w:val="32"/>
          <w:szCs w:val="32"/>
        </w:rPr>
      </w:pPr>
    </w:p>
    <w:p w:rsidR="005007DF" w:rsidRPr="002A681F" w:rsidRDefault="005007DF" w:rsidP="003E6394">
      <w:pPr>
        <w:jc w:val="both"/>
        <w:rPr>
          <w:sz w:val="32"/>
          <w:szCs w:val="32"/>
        </w:rPr>
      </w:pPr>
      <w:r w:rsidRPr="002A681F">
        <w:rPr>
          <w:sz w:val="32"/>
          <w:szCs w:val="32"/>
        </w:rPr>
        <w:t xml:space="preserve">Таблица </w:t>
      </w:r>
      <w:r w:rsidR="00D16139" w:rsidRPr="002A681F">
        <w:rPr>
          <w:sz w:val="32"/>
          <w:szCs w:val="32"/>
        </w:rPr>
        <w:t>5</w:t>
      </w:r>
      <w:r w:rsidRPr="002A681F">
        <w:rPr>
          <w:sz w:val="32"/>
          <w:szCs w:val="32"/>
        </w:rPr>
        <w:t xml:space="preserve"> – Удельные веса продажи изделий А и В </w:t>
      </w:r>
      <w:proofErr w:type="spellStart"/>
      <w:r w:rsidRPr="002A681F">
        <w:rPr>
          <w:sz w:val="32"/>
          <w:szCs w:val="32"/>
        </w:rPr>
        <w:t>в</w:t>
      </w:r>
      <w:proofErr w:type="spellEnd"/>
      <w:r w:rsidRPr="002A681F">
        <w:rPr>
          <w:sz w:val="32"/>
          <w:szCs w:val="32"/>
        </w:rPr>
        <w:t xml:space="preserve"> регионах 1 и 2</w:t>
      </w:r>
    </w:p>
    <w:p w:rsidR="005007DF" w:rsidRPr="003E6394" w:rsidRDefault="005007DF" w:rsidP="00A86D1F">
      <w:pPr>
        <w:ind w:left="360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91"/>
        <w:gridCol w:w="3307"/>
        <w:gridCol w:w="3025"/>
      </w:tblGrid>
      <w:tr w:rsidR="005007DF" w:rsidRPr="002A681F" w:rsidTr="003E6394">
        <w:tc>
          <w:tcPr>
            <w:tcW w:w="3591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Изделие</w:t>
            </w:r>
          </w:p>
        </w:tc>
        <w:tc>
          <w:tcPr>
            <w:tcW w:w="3307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Регион 1</w:t>
            </w:r>
          </w:p>
        </w:tc>
        <w:tc>
          <w:tcPr>
            <w:tcW w:w="3025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Регион 2</w:t>
            </w:r>
          </w:p>
        </w:tc>
      </w:tr>
      <w:tr w:rsidR="005007DF" w:rsidRPr="002A681F" w:rsidTr="003E6394">
        <w:tc>
          <w:tcPr>
            <w:tcW w:w="3591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А</w:t>
            </w:r>
          </w:p>
        </w:tc>
        <w:tc>
          <w:tcPr>
            <w:tcW w:w="3307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0%</w:t>
            </w:r>
          </w:p>
        </w:tc>
        <w:tc>
          <w:tcPr>
            <w:tcW w:w="3025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%</w:t>
            </w:r>
          </w:p>
        </w:tc>
      </w:tr>
      <w:tr w:rsidR="005007DF" w:rsidRPr="002A681F" w:rsidTr="003E6394">
        <w:tc>
          <w:tcPr>
            <w:tcW w:w="3591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</w:t>
            </w:r>
          </w:p>
        </w:tc>
        <w:tc>
          <w:tcPr>
            <w:tcW w:w="3307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%</w:t>
            </w:r>
          </w:p>
        </w:tc>
        <w:tc>
          <w:tcPr>
            <w:tcW w:w="3025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0%</w:t>
            </w:r>
          </w:p>
        </w:tc>
      </w:tr>
    </w:tbl>
    <w:p w:rsidR="005007DF" w:rsidRPr="002A681F" w:rsidRDefault="00504DCA" w:rsidP="00504DCA">
      <w:pPr>
        <w:tabs>
          <w:tab w:val="left" w:pos="855"/>
        </w:tabs>
        <w:ind w:left="360"/>
        <w:jc w:val="both"/>
        <w:rPr>
          <w:sz w:val="32"/>
          <w:szCs w:val="32"/>
        </w:rPr>
      </w:pPr>
      <w:r w:rsidRPr="002A681F">
        <w:rPr>
          <w:sz w:val="32"/>
          <w:szCs w:val="32"/>
        </w:rPr>
        <w:tab/>
      </w:r>
    </w:p>
    <w:p w:rsidR="005007DF" w:rsidRPr="002A681F" w:rsidRDefault="00CA400E" w:rsidP="003E6394">
      <w:pPr>
        <w:jc w:val="both"/>
        <w:rPr>
          <w:sz w:val="32"/>
          <w:szCs w:val="32"/>
        </w:rPr>
      </w:pPr>
      <w:r w:rsidRPr="002A681F">
        <w:rPr>
          <w:sz w:val="32"/>
          <w:szCs w:val="32"/>
        </w:rPr>
        <w:t xml:space="preserve">Таблица </w:t>
      </w:r>
      <w:r w:rsidR="00D16139" w:rsidRPr="002A681F">
        <w:rPr>
          <w:sz w:val="32"/>
          <w:szCs w:val="32"/>
        </w:rPr>
        <w:t>6</w:t>
      </w:r>
      <w:r w:rsidR="005007DF" w:rsidRPr="002A681F">
        <w:rPr>
          <w:sz w:val="32"/>
          <w:szCs w:val="32"/>
        </w:rPr>
        <w:t xml:space="preserve"> – Выручка от продажи и затраты</w:t>
      </w:r>
    </w:p>
    <w:p w:rsidR="005007DF" w:rsidRPr="003E6394" w:rsidRDefault="005007DF" w:rsidP="00A86D1F">
      <w:pPr>
        <w:ind w:left="360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2882"/>
        <w:gridCol w:w="2882"/>
        <w:gridCol w:w="2599"/>
      </w:tblGrid>
      <w:tr w:rsidR="005007DF" w:rsidRPr="002A681F" w:rsidTr="005A1981">
        <w:tc>
          <w:tcPr>
            <w:tcW w:w="1560" w:type="dxa"/>
            <w:vAlign w:val="center"/>
          </w:tcPr>
          <w:p w:rsidR="005A1981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Изделие</w:t>
            </w:r>
          </w:p>
          <w:p w:rsidR="005007DF" w:rsidRPr="005A1981" w:rsidRDefault="005007DF" w:rsidP="005A1981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82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ыручка</w:t>
            </w:r>
          </w:p>
          <w:p w:rsidR="00B33DFD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от продажи,</w:t>
            </w:r>
          </w:p>
          <w:p w:rsidR="005007DF" w:rsidRPr="002A681F" w:rsidRDefault="00E4303A" w:rsidP="005A198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тыс</w:t>
            </w:r>
            <w:r w:rsidR="005007DF" w:rsidRPr="002A681F">
              <w:rPr>
                <w:sz w:val="32"/>
                <w:szCs w:val="32"/>
              </w:rPr>
              <w:t>. руб.</w:t>
            </w:r>
          </w:p>
        </w:tc>
        <w:tc>
          <w:tcPr>
            <w:tcW w:w="2882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еременные</w:t>
            </w:r>
          </w:p>
          <w:p w:rsidR="005007DF" w:rsidRPr="002A681F" w:rsidRDefault="00E4303A" w:rsidP="005A198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затраты, тыс</w:t>
            </w:r>
            <w:r w:rsidR="005007DF" w:rsidRPr="002A681F">
              <w:rPr>
                <w:sz w:val="32"/>
                <w:szCs w:val="32"/>
              </w:rPr>
              <w:t>. руб.</w:t>
            </w:r>
          </w:p>
        </w:tc>
        <w:tc>
          <w:tcPr>
            <w:tcW w:w="2599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стоянные</w:t>
            </w:r>
          </w:p>
          <w:p w:rsidR="00B33DFD" w:rsidRDefault="00E4303A" w:rsidP="005A198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затраты,</w:t>
            </w:r>
          </w:p>
          <w:p w:rsidR="005007DF" w:rsidRPr="002A681F" w:rsidRDefault="00E4303A" w:rsidP="005A1981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тыс</w:t>
            </w:r>
            <w:r w:rsidR="005007DF" w:rsidRPr="002A681F">
              <w:rPr>
                <w:sz w:val="32"/>
                <w:szCs w:val="32"/>
              </w:rPr>
              <w:t>. руб.</w:t>
            </w:r>
          </w:p>
        </w:tc>
      </w:tr>
      <w:tr w:rsidR="005007DF" w:rsidRPr="002A681F" w:rsidTr="003E6394">
        <w:tc>
          <w:tcPr>
            <w:tcW w:w="1560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А</w:t>
            </w:r>
          </w:p>
        </w:tc>
        <w:tc>
          <w:tcPr>
            <w:tcW w:w="2882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40</w:t>
            </w:r>
          </w:p>
        </w:tc>
        <w:tc>
          <w:tcPr>
            <w:tcW w:w="2882" w:type="dxa"/>
          </w:tcPr>
          <w:p w:rsidR="005007DF" w:rsidRPr="002A681F" w:rsidRDefault="00020858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90</w:t>
            </w:r>
          </w:p>
        </w:tc>
        <w:tc>
          <w:tcPr>
            <w:tcW w:w="2599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5</w:t>
            </w:r>
          </w:p>
        </w:tc>
      </w:tr>
      <w:tr w:rsidR="005007DF" w:rsidRPr="002A681F" w:rsidTr="003E6394">
        <w:tc>
          <w:tcPr>
            <w:tcW w:w="1560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</w:t>
            </w:r>
          </w:p>
        </w:tc>
        <w:tc>
          <w:tcPr>
            <w:tcW w:w="2882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80</w:t>
            </w:r>
          </w:p>
        </w:tc>
        <w:tc>
          <w:tcPr>
            <w:tcW w:w="2882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0</w:t>
            </w:r>
          </w:p>
        </w:tc>
        <w:tc>
          <w:tcPr>
            <w:tcW w:w="2599" w:type="dxa"/>
          </w:tcPr>
          <w:p w:rsidR="005007DF" w:rsidRPr="002A681F" w:rsidRDefault="005007D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2</w:t>
            </w:r>
          </w:p>
        </w:tc>
      </w:tr>
    </w:tbl>
    <w:p w:rsidR="005007DF" w:rsidRPr="002A681F" w:rsidRDefault="005007DF" w:rsidP="00A86D1F">
      <w:pPr>
        <w:pStyle w:val="30"/>
        <w:jc w:val="both"/>
        <w:rPr>
          <w:sz w:val="32"/>
          <w:szCs w:val="32"/>
        </w:rPr>
      </w:pPr>
    </w:p>
    <w:p w:rsidR="005007DF" w:rsidRPr="002A681F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регионе 1 в результате продажи продукции возникли дополн</w:t>
      </w:r>
      <w:r w:rsidRPr="002A681F">
        <w:rPr>
          <w:sz w:val="32"/>
          <w:szCs w:val="32"/>
        </w:rPr>
        <w:t>и</w:t>
      </w:r>
      <w:r w:rsidR="00E4303A">
        <w:rPr>
          <w:sz w:val="32"/>
          <w:szCs w:val="32"/>
        </w:rPr>
        <w:t>тельные расходы в сумме 25 тыс</w:t>
      </w:r>
      <w:r w:rsidRPr="002A681F">
        <w:rPr>
          <w:sz w:val="32"/>
          <w:szCs w:val="32"/>
        </w:rPr>
        <w:t>. руб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пределите наиболее выгодный для предприятий регион сбыта продукции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бъясните, почему.</w:t>
      </w:r>
    </w:p>
    <w:p w:rsidR="00B33DFD" w:rsidRDefault="00B33DFD" w:rsidP="00B33DFD">
      <w:pPr>
        <w:ind w:firstLine="851"/>
        <w:jc w:val="both"/>
        <w:rPr>
          <w:bCs/>
          <w:sz w:val="32"/>
          <w:szCs w:val="32"/>
        </w:rPr>
      </w:pP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1</w:t>
      </w:r>
      <w:r w:rsidR="002B42A4" w:rsidRPr="002A681F">
        <w:rPr>
          <w:bCs/>
          <w:sz w:val="32"/>
          <w:szCs w:val="32"/>
        </w:rPr>
        <w:t>2</w:t>
      </w:r>
      <w:r w:rsidRPr="002A681F">
        <w:rPr>
          <w:sz w:val="32"/>
          <w:szCs w:val="32"/>
        </w:rPr>
        <w:t xml:space="preserve"> В рамках проведения контроля за выполнением годовых пл</w:t>
      </w:r>
      <w:r w:rsidRPr="002A681F">
        <w:rPr>
          <w:sz w:val="32"/>
          <w:szCs w:val="32"/>
        </w:rPr>
        <w:t>а</w:t>
      </w:r>
      <w:r w:rsidRPr="002A681F">
        <w:rPr>
          <w:sz w:val="32"/>
          <w:szCs w:val="32"/>
        </w:rPr>
        <w:t>нов на основе имеющихся данных сделайте анализ доли рынка пре</w:t>
      </w:r>
      <w:r w:rsidRPr="002A681F">
        <w:rPr>
          <w:sz w:val="32"/>
          <w:szCs w:val="32"/>
        </w:rPr>
        <w:t>д</w:t>
      </w:r>
      <w:r w:rsidRPr="002A681F">
        <w:rPr>
          <w:sz w:val="32"/>
          <w:szCs w:val="32"/>
        </w:rPr>
        <w:t>приятия, торгующего электродвигателями.</w:t>
      </w:r>
    </w:p>
    <w:p w:rsidR="005007DF" w:rsidRPr="002A681F" w:rsidRDefault="00BF568C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прошлом году</w:t>
      </w:r>
      <w:r w:rsidR="005007DF" w:rsidRPr="002A681F">
        <w:rPr>
          <w:sz w:val="32"/>
          <w:szCs w:val="32"/>
        </w:rPr>
        <w:t xml:space="preserve"> предприятие реализовало 32 500 электродвиг</w:t>
      </w:r>
      <w:r w:rsidR="005007DF" w:rsidRPr="002A681F">
        <w:rPr>
          <w:sz w:val="32"/>
          <w:szCs w:val="32"/>
        </w:rPr>
        <w:t>а</w:t>
      </w:r>
      <w:r w:rsidR="005007DF" w:rsidRPr="002A681F">
        <w:rPr>
          <w:sz w:val="32"/>
          <w:szCs w:val="32"/>
        </w:rPr>
        <w:t>телей, что составляет 40% емкости рынка данного товара.</w:t>
      </w:r>
    </w:p>
    <w:p w:rsidR="005007DF" w:rsidRPr="002A681F" w:rsidRDefault="00BF568C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текущем году</w:t>
      </w:r>
      <w:r w:rsidR="005007DF" w:rsidRPr="002A681F">
        <w:rPr>
          <w:sz w:val="32"/>
          <w:szCs w:val="32"/>
        </w:rPr>
        <w:t xml:space="preserve"> емкость рынка электродвигателей увеличилась на 20%, а предприятие реализовало 43 000 электродвигателей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пределить, как изменились конкурентные пози</w:t>
      </w:r>
      <w:r w:rsidR="00BF568C" w:rsidRPr="002A681F">
        <w:rPr>
          <w:sz w:val="32"/>
          <w:szCs w:val="32"/>
        </w:rPr>
        <w:t>ции предприятия на рынке в текущем году по сравнению с прошлым</w:t>
      </w:r>
      <w:r w:rsidRPr="002A681F">
        <w:rPr>
          <w:sz w:val="32"/>
          <w:szCs w:val="32"/>
        </w:rPr>
        <w:t>, сделав расчеты е</w:t>
      </w:r>
      <w:r w:rsidRPr="002A681F">
        <w:rPr>
          <w:sz w:val="32"/>
          <w:szCs w:val="32"/>
        </w:rPr>
        <w:t>м</w:t>
      </w:r>
      <w:r w:rsidRPr="002A681F">
        <w:rPr>
          <w:sz w:val="32"/>
          <w:szCs w:val="32"/>
        </w:rPr>
        <w:t>кости и доли рынка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1</w:t>
      </w:r>
      <w:r w:rsidR="002B42A4" w:rsidRPr="002A681F">
        <w:rPr>
          <w:bCs/>
          <w:sz w:val="32"/>
          <w:szCs w:val="32"/>
        </w:rPr>
        <w:t>3</w:t>
      </w:r>
      <w:r w:rsidRPr="002A681F">
        <w:rPr>
          <w:sz w:val="32"/>
          <w:szCs w:val="32"/>
        </w:rPr>
        <w:t xml:space="preserve"> Предприятие занимается сбытом холодильников и поставило перед собой задачу увеличить сбыт на 10%, для чего необходимо пол</w:t>
      </w:r>
      <w:r w:rsidRPr="002A681F">
        <w:rPr>
          <w:sz w:val="32"/>
          <w:szCs w:val="32"/>
        </w:rPr>
        <w:t>у</w:t>
      </w:r>
      <w:r w:rsidRPr="002A681F">
        <w:rPr>
          <w:sz w:val="32"/>
          <w:szCs w:val="32"/>
        </w:rPr>
        <w:t>чить 200 дополнительных заказов.</w:t>
      </w:r>
    </w:p>
    <w:p w:rsidR="005007DF" w:rsidRPr="002A681F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С этой целью предприятие решило воспользоваться прямой по</w:t>
      </w:r>
      <w:r w:rsidRPr="002A681F">
        <w:rPr>
          <w:sz w:val="32"/>
          <w:szCs w:val="32"/>
        </w:rPr>
        <w:t>ч</w:t>
      </w:r>
      <w:r w:rsidRPr="002A681F">
        <w:rPr>
          <w:sz w:val="32"/>
          <w:szCs w:val="32"/>
        </w:rPr>
        <w:t>товой рекламой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На 15 000 почтовых посланий отвечают 3% покупателей, причем имеет место 25% несерьезных ответов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Рассчитайте необходимое количество почтовых посланий, чтобы получить 200 дополнительных заказов.</w:t>
      </w:r>
    </w:p>
    <w:p w:rsidR="00591E72" w:rsidRPr="002A681F" w:rsidRDefault="00591E72" w:rsidP="00B33DFD">
      <w:pPr>
        <w:ind w:firstLine="851"/>
        <w:jc w:val="both"/>
        <w:rPr>
          <w:bCs/>
          <w:sz w:val="32"/>
          <w:szCs w:val="32"/>
        </w:rPr>
      </w:pPr>
    </w:p>
    <w:p w:rsidR="005007DF" w:rsidRPr="002A681F" w:rsidRDefault="002B42A4" w:rsidP="00B33DFD">
      <w:pPr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14</w:t>
      </w:r>
      <w:r w:rsidR="005007DF" w:rsidRPr="002A681F">
        <w:rPr>
          <w:b/>
          <w:bCs/>
          <w:sz w:val="32"/>
          <w:szCs w:val="32"/>
        </w:rPr>
        <w:t xml:space="preserve"> </w:t>
      </w:r>
      <w:r w:rsidR="005007DF" w:rsidRPr="002A681F">
        <w:rPr>
          <w:sz w:val="32"/>
          <w:szCs w:val="32"/>
        </w:rPr>
        <w:t>Предприятие располагает 5 СХП, данные о продажах конк</w:t>
      </w:r>
      <w:r w:rsidR="005007DF" w:rsidRPr="002A681F">
        <w:rPr>
          <w:sz w:val="32"/>
          <w:szCs w:val="32"/>
        </w:rPr>
        <w:t>у</w:t>
      </w:r>
      <w:r w:rsidR="005007DF" w:rsidRPr="002A681F">
        <w:rPr>
          <w:sz w:val="32"/>
          <w:szCs w:val="32"/>
        </w:rPr>
        <w:t>рентов приведены в таблице</w:t>
      </w:r>
      <w:r w:rsidR="00D16139" w:rsidRPr="002A681F">
        <w:rPr>
          <w:sz w:val="32"/>
          <w:szCs w:val="32"/>
        </w:rPr>
        <w:t xml:space="preserve"> 7</w:t>
      </w:r>
      <w:r w:rsidR="005007DF" w:rsidRPr="002A681F">
        <w:rPr>
          <w:sz w:val="32"/>
          <w:szCs w:val="32"/>
        </w:rPr>
        <w:t>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Сделайте анализ портфеля предприятия методом «Бостон конса</w:t>
      </w:r>
      <w:r w:rsidRPr="002A681F">
        <w:rPr>
          <w:sz w:val="32"/>
          <w:szCs w:val="32"/>
        </w:rPr>
        <w:t>л</w:t>
      </w:r>
      <w:r w:rsidRPr="002A681F">
        <w:rPr>
          <w:sz w:val="32"/>
          <w:szCs w:val="32"/>
        </w:rPr>
        <w:t>тинг груп</w:t>
      </w:r>
      <w:r w:rsidR="00D16139" w:rsidRPr="002A681F">
        <w:rPr>
          <w:sz w:val="32"/>
          <w:szCs w:val="32"/>
        </w:rPr>
        <w:t>п</w:t>
      </w:r>
      <w:r w:rsidRPr="002A681F">
        <w:rPr>
          <w:sz w:val="32"/>
          <w:szCs w:val="32"/>
        </w:rPr>
        <w:t>» и дайте свой диагноз ее состояния, сделав необходимые расчеты и определив место каждого СХП по матрице «Бостон конса</w:t>
      </w:r>
      <w:r w:rsidRPr="002A681F">
        <w:rPr>
          <w:sz w:val="32"/>
          <w:szCs w:val="32"/>
        </w:rPr>
        <w:t>л</w:t>
      </w:r>
      <w:r w:rsidRPr="002A681F">
        <w:rPr>
          <w:sz w:val="32"/>
          <w:szCs w:val="32"/>
        </w:rPr>
        <w:t>тинг групп».</w:t>
      </w:r>
    </w:p>
    <w:p w:rsidR="005007DF" w:rsidRPr="002A681F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2A681F" w:rsidRDefault="00CA400E" w:rsidP="00D16139">
      <w:pPr>
        <w:ind w:left="568" w:hanging="568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Таблица</w:t>
      </w:r>
      <w:r w:rsidR="005007DF" w:rsidRPr="002A681F">
        <w:rPr>
          <w:sz w:val="32"/>
          <w:szCs w:val="32"/>
        </w:rPr>
        <w:t xml:space="preserve"> </w:t>
      </w:r>
      <w:r w:rsidR="00D16139" w:rsidRPr="002A681F">
        <w:rPr>
          <w:sz w:val="32"/>
          <w:szCs w:val="32"/>
        </w:rPr>
        <w:t xml:space="preserve">7 </w:t>
      </w:r>
      <w:r w:rsidR="005007DF" w:rsidRPr="002A681F">
        <w:rPr>
          <w:sz w:val="32"/>
          <w:szCs w:val="32"/>
        </w:rPr>
        <w:t>– Данные о продажах конкурентов</w:t>
      </w:r>
    </w:p>
    <w:p w:rsidR="005007DF" w:rsidRPr="003E6394" w:rsidRDefault="005007DF" w:rsidP="003E6394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7"/>
        <w:gridCol w:w="1592"/>
        <w:gridCol w:w="2098"/>
        <w:gridCol w:w="992"/>
        <w:gridCol w:w="993"/>
        <w:gridCol w:w="1003"/>
        <w:gridCol w:w="2126"/>
      </w:tblGrid>
      <w:tr w:rsidR="005007DF" w:rsidRPr="002A681F" w:rsidTr="005A1981">
        <w:trPr>
          <w:cantSplit/>
        </w:trPr>
        <w:tc>
          <w:tcPr>
            <w:tcW w:w="1077" w:type="dxa"/>
            <w:vAlign w:val="center"/>
          </w:tcPr>
          <w:p w:rsidR="005007DF" w:rsidRPr="002A681F" w:rsidRDefault="005007DF" w:rsidP="005A1981">
            <w:pPr>
              <w:pStyle w:val="6"/>
              <w:rPr>
                <w:b w:val="0"/>
                <w:sz w:val="32"/>
                <w:szCs w:val="32"/>
              </w:rPr>
            </w:pPr>
            <w:r w:rsidRPr="002A681F">
              <w:rPr>
                <w:b w:val="0"/>
                <w:sz w:val="32"/>
                <w:szCs w:val="32"/>
              </w:rPr>
              <w:t>СХП</w:t>
            </w:r>
          </w:p>
        </w:tc>
        <w:tc>
          <w:tcPr>
            <w:tcW w:w="1592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Продажа, млн. </w:t>
            </w:r>
            <w:proofErr w:type="spellStart"/>
            <w:r w:rsidRPr="002A681F">
              <w:rPr>
                <w:sz w:val="32"/>
                <w:szCs w:val="32"/>
              </w:rPr>
              <w:t>шт</w:t>
            </w:r>
            <w:proofErr w:type="spellEnd"/>
          </w:p>
        </w:tc>
        <w:tc>
          <w:tcPr>
            <w:tcW w:w="2098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Количество конкурентов</w:t>
            </w:r>
          </w:p>
        </w:tc>
        <w:tc>
          <w:tcPr>
            <w:tcW w:w="2988" w:type="dxa"/>
            <w:gridSpan w:val="3"/>
            <w:vAlign w:val="center"/>
          </w:tcPr>
          <w:p w:rsidR="00D16139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родажа трех</w:t>
            </w:r>
          </w:p>
          <w:p w:rsidR="00BF568C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главных</w:t>
            </w:r>
          </w:p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конкурентов</w:t>
            </w:r>
          </w:p>
        </w:tc>
        <w:tc>
          <w:tcPr>
            <w:tcW w:w="2126" w:type="dxa"/>
            <w:vAlign w:val="center"/>
          </w:tcPr>
          <w:p w:rsidR="005007DF" w:rsidRPr="002A681F" w:rsidRDefault="005007DF" w:rsidP="005A1981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емпы роста рынка, %</w:t>
            </w:r>
          </w:p>
        </w:tc>
      </w:tr>
      <w:tr w:rsidR="005007DF" w:rsidRPr="002A681F" w:rsidTr="00B33DFD">
        <w:tc>
          <w:tcPr>
            <w:tcW w:w="1077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А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С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Д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Е</w:t>
            </w:r>
          </w:p>
        </w:tc>
        <w:tc>
          <w:tcPr>
            <w:tcW w:w="1592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9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0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5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8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,5</w:t>
            </w:r>
          </w:p>
        </w:tc>
        <w:tc>
          <w:tcPr>
            <w:tcW w:w="2098" w:type="dxa"/>
          </w:tcPr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6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</w:t>
            </w:r>
          </w:p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</w:t>
            </w:r>
          </w:p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9</w:t>
            </w:r>
          </w:p>
        </w:tc>
        <w:tc>
          <w:tcPr>
            <w:tcW w:w="992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8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9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4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5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0</w:t>
            </w:r>
          </w:p>
        </w:tc>
        <w:tc>
          <w:tcPr>
            <w:tcW w:w="993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8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9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0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8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5</w:t>
            </w:r>
          </w:p>
        </w:tc>
        <w:tc>
          <w:tcPr>
            <w:tcW w:w="1003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2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0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5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6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0</w:t>
            </w:r>
          </w:p>
        </w:tc>
        <w:tc>
          <w:tcPr>
            <w:tcW w:w="2126" w:type="dxa"/>
          </w:tcPr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</w:t>
            </w:r>
          </w:p>
          <w:p w:rsidR="005007DF" w:rsidRPr="002A681F" w:rsidRDefault="005007DF" w:rsidP="00BF568C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8</w:t>
            </w:r>
          </w:p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7</w:t>
            </w:r>
          </w:p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</w:t>
            </w:r>
          </w:p>
          <w:p w:rsidR="005007DF" w:rsidRPr="002A681F" w:rsidRDefault="00B33DFD" w:rsidP="00BF568C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5007DF" w:rsidRPr="002A681F">
              <w:rPr>
                <w:sz w:val="32"/>
                <w:szCs w:val="32"/>
              </w:rPr>
              <w:t>5</w:t>
            </w:r>
          </w:p>
        </w:tc>
      </w:tr>
    </w:tbl>
    <w:p w:rsidR="00B33DFD" w:rsidRDefault="00B33DFD" w:rsidP="003E6394">
      <w:pPr>
        <w:ind w:firstLine="709"/>
        <w:jc w:val="both"/>
        <w:rPr>
          <w:bCs/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15</w:t>
      </w:r>
      <w:r w:rsidR="005007DF" w:rsidRPr="00B33DFD">
        <w:rPr>
          <w:sz w:val="32"/>
          <w:szCs w:val="32"/>
        </w:rPr>
        <w:t xml:space="preserve"> Предприятие занимается сбытом оборудования и поставило перед собой задачу увеличить сбыт на 10%, для чего необходимо пол</w:t>
      </w:r>
      <w:r w:rsidR="005007DF" w:rsidRPr="00B33DFD">
        <w:rPr>
          <w:sz w:val="32"/>
          <w:szCs w:val="32"/>
        </w:rPr>
        <w:t>у</w:t>
      </w:r>
      <w:r w:rsidR="005007DF" w:rsidRPr="00B33DFD">
        <w:rPr>
          <w:sz w:val="32"/>
          <w:szCs w:val="32"/>
        </w:rPr>
        <w:t>чить 200 дополнительных заказов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 этой целью предприятие решило воспользоваться работой то</w:t>
      </w:r>
      <w:r w:rsidRPr="00B33DFD">
        <w:rPr>
          <w:sz w:val="32"/>
          <w:szCs w:val="32"/>
        </w:rPr>
        <w:t>р</w:t>
      </w:r>
      <w:r w:rsidRPr="00B33DFD">
        <w:rPr>
          <w:sz w:val="32"/>
          <w:szCs w:val="32"/>
        </w:rPr>
        <w:t>говых агентов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На каждые 10 посещений торговыми агентами они могут пол</w:t>
      </w:r>
      <w:r w:rsidRPr="00B33DFD">
        <w:rPr>
          <w:sz w:val="32"/>
          <w:szCs w:val="32"/>
        </w:rPr>
        <w:t>у</w:t>
      </w:r>
      <w:r w:rsidRPr="00B33DFD">
        <w:rPr>
          <w:sz w:val="32"/>
          <w:szCs w:val="32"/>
        </w:rPr>
        <w:t>чить 4 заказа, причем имеет место 25% несерьезных ответов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ссчитайте необходимое количество посещений торговыми агентами, чтобы получить 200 дополнительных заказов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16</w:t>
      </w:r>
      <w:r w:rsidR="005007DF" w:rsidRPr="00B33DFD">
        <w:rPr>
          <w:b/>
          <w:bCs/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Одна из эффективных форм рекламы автомобилей – создание их производителями специальных машин для участия в гонках по «Формуле-1» (соревнования самых мощных и скоростных автомоб</w:t>
      </w:r>
      <w:r w:rsidR="005007DF" w:rsidRPr="00B33DFD">
        <w:rPr>
          <w:sz w:val="32"/>
          <w:szCs w:val="32"/>
        </w:rPr>
        <w:t>и</w:t>
      </w:r>
      <w:r w:rsidR="005007DF" w:rsidRPr="00B33DFD">
        <w:rPr>
          <w:sz w:val="32"/>
          <w:szCs w:val="32"/>
        </w:rPr>
        <w:t>лей). На расходах никто из фирм-участников экономить не может. Д</w:t>
      </w:r>
      <w:r w:rsidR="005007DF" w:rsidRPr="00B33DFD">
        <w:rPr>
          <w:sz w:val="32"/>
          <w:szCs w:val="32"/>
        </w:rPr>
        <w:t>е</w:t>
      </w:r>
      <w:r w:rsidR="005007DF" w:rsidRPr="00B33DFD">
        <w:rPr>
          <w:sz w:val="32"/>
          <w:szCs w:val="32"/>
        </w:rPr>
        <w:t>шевый и плохой автомобиль придет последним и вместо рекламы ко</w:t>
      </w:r>
      <w:r w:rsidR="005007DF" w:rsidRPr="00B33DFD">
        <w:rPr>
          <w:sz w:val="32"/>
          <w:szCs w:val="32"/>
        </w:rPr>
        <w:t>м</w:t>
      </w:r>
      <w:r w:rsidR="005007DF" w:rsidRPr="00B33DFD">
        <w:rPr>
          <w:sz w:val="32"/>
          <w:szCs w:val="32"/>
        </w:rPr>
        <w:t xml:space="preserve">пания сама организует себе антирекламу. 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Участвует в гонках и компания «Порше». Вот чем это оборачив</w:t>
      </w:r>
      <w:r w:rsidRPr="00B33DFD">
        <w:rPr>
          <w:sz w:val="32"/>
          <w:szCs w:val="32"/>
        </w:rPr>
        <w:t>а</w:t>
      </w:r>
      <w:r w:rsidRPr="00B33DFD">
        <w:rPr>
          <w:sz w:val="32"/>
          <w:szCs w:val="32"/>
        </w:rPr>
        <w:t>ется для нее из-за малых размеров фирмы. На создание единственного экземпляра не подлежащей продаже гоночной</w:t>
      </w:r>
      <w:r w:rsidR="00E42FD6" w:rsidRPr="00B33DFD">
        <w:rPr>
          <w:sz w:val="32"/>
          <w:szCs w:val="32"/>
        </w:rPr>
        <w:t xml:space="preserve"> машины она тратит 30 </w:t>
      </w:r>
      <w:r w:rsidR="00E42FD6" w:rsidRPr="00B33DFD">
        <w:rPr>
          <w:sz w:val="32"/>
          <w:szCs w:val="32"/>
        </w:rPr>
        <w:lastRenderedPageBreak/>
        <w:t>млн. евро</w:t>
      </w:r>
      <w:r w:rsidRPr="00B33DFD">
        <w:rPr>
          <w:sz w:val="32"/>
          <w:szCs w:val="32"/>
        </w:rPr>
        <w:t>, обычных автомобилей выпускает 30 000 в год. При покупке «Порше» каждый клиент должен доплачивать то, что компании надо возместить свои расходы на рекламе рекламно-гоночного монстра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делайте ситуационный анализ примера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 Вы полагаете: у «Порше» есть проблемы только с сфере р</w:t>
      </w:r>
      <w:r w:rsidRPr="00B33DFD">
        <w:rPr>
          <w:sz w:val="32"/>
          <w:szCs w:val="32"/>
        </w:rPr>
        <w:t>е</w:t>
      </w:r>
      <w:r w:rsidRPr="00B33DFD">
        <w:rPr>
          <w:sz w:val="32"/>
          <w:szCs w:val="32"/>
        </w:rPr>
        <w:t>кламы?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 изменилась бы ситуация с финансированием рекламы, будь «Порше» крупной фирмой?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ссчитайте, какова была бы связанная с финансированием уч</w:t>
      </w:r>
      <w:r w:rsidRPr="00B33DFD">
        <w:rPr>
          <w:sz w:val="32"/>
          <w:szCs w:val="32"/>
        </w:rPr>
        <w:t>а</w:t>
      </w:r>
      <w:r w:rsidRPr="00B33DFD">
        <w:rPr>
          <w:sz w:val="32"/>
          <w:szCs w:val="32"/>
        </w:rPr>
        <w:t>стия в гонках доплата к цене автомобиля, выпускай «Порше» 3 млн. машин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17</w:t>
      </w:r>
      <w:r w:rsidR="005007DF" w:rsidRPr="00B33DFD">
        <w:rPr>
          <w:sz w:val="32"/>
          <w:szCs w:val="32"/>
        </w:rPr>
        <w:t xml:space="preserve"> Предприятие «Комета» выпускает на рынок изделия С.  Пр</w:t>
      </w:r>
      <w:r w:rsidR="005007DF" w:rsidRPr="00B33DFD">
        <w:rPr>
          <w:sz w:val="32"/>
          <w:szCs w:val="32"/>
        </w:rPr>
        <w:t>о</w:t>
      </w:r>
      <w:r w:rsidR="005007DF" w:rsidRPr="00B33DFD">
        <w:rPr>
          <w:sz w:val="32"/>
          <w:szCs w:val="32"/>
        </w:rPr>
        <w:t>изводственные мощности и возможности предприятия позволяют ему изготовлять указанные изделия в количестве 1500 тыс. штук в год. На рынке имеются 3 конкурента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В прошлом году предприятие «Комета», изготовив 1 500 тыс. штук изделий С, не смогло реализовать 300 тыс. штук, которые ост</w:t>
      </w:r>
      <w:r w:rsidRPr="00B33DFD">
        <w:rPr>
          <w:sz w:val="32"/>
          <w:szCs w:val="32"/>
        </w:rPr>
        <w:t>а</w:t>
      </w:r>
      <w:r w:rsidRPr="00B33DFD">
        <w:rPr>
          <w:sz w:val="32"/>
          <w:szCs w:val="32"/>
        </w:rPr>
        <w:t>лись на складе готовой продукции предприятия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Изучив рынок изделия С, предприятие установило, что его е</w:t>
      </w:r>
      <w:r w:rsidRPr="00B33DFD">
        <w:rPr>
          <w:sz w:val="32"/>
          <w:szCs w:val="32"/>
        </w:rPr>
        <w:t>м</w:t>
      </w:r>
      <w:r w:rsidRPr="00B33DFD">
        <w:rPr>
          <w:sz w:val="32"/>
          <w:szCs w:val="32"/>
        </w:rPr>
        <w:t>кость, спрос покупателей на эти изделия в следующем (плановом) году останутся на прежнем уровне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Определите:</w:t>
      </w:r>
    </w:p>
    <w:p w:rsidR="005007DF" w:rsidRPr="00B33DFD" w:rsidRDefault="005007DF" w:rsidP="00B33DFD">
      <w:pPr>
        <w:numPr>
          <w:ilvl w:val="0"/>
          <w:numId w:val="13"/>
        </w:numPr>
        <w:tabs>
          <w:tab w:val="left" w:pos="1276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эффективную для данных условий рынка производственную программу для изделия С  </w:t>
      </w:r>
      <w:proofErr w:type="spellStart"/>
      <w:r w:rsidRPr="00B33DFD">
        <w:rPr>
          <w:sz w:val="32"/>
          <w:szCs w:val="32"/>
        </w:rPr>
        <w:t>с</w:t>
      </w:r>
      <w:proofErr w:type="spellEnd"/>
      <w:r w:rsidRPr="00B33DFD">
        <w:rPr>
          <w:sz w:val="32"/>
          <w:szCs w:val="32"/>
        </w:rPr>
        <w:t xml:space="preserve"> учетом спроса покупателей;</w:t>
      </w:r>
    </w:p>
    <w:p w:rsidR="005007DF" w:rsidRPr="00B33DFD" w:rsidRDefault="005007DF" w:rsidP="00B33DFD">
      <w:pPr>
        <w:numPr>
          <w:ilvl w:val="0"/>
          <w:numId w:val="13"/>
        </w:numPr>
        <w:tabs>
          <w:tab w:val="left" w:pos="1276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потребность в материалах на изготовление изделия С в след</w:t>
      </w:r>
      <w:r w:rsidRPr="00B33DFD">
        <w:rPr>
          <w:sz w:val="32"/>
          <w:szCs w:val="32"/>
        </w:rPr>
        <w:t>у</w:t>
      </w:r>
      <w:r w:rsidRPr="00B33DFD">
        <w:rPr>
          <w:sz w:val="32"/>
          <w:szCs w:val="32"/>
        </w:rPr>
        <w:t>ющем (плановом) году, если известно, что на изготовление данного и</w:t>
      </w:r>
      <w:r w:rsidRPr="00B33DFD">
        <w:rPr>
          <w:sz w:val="32"/>
          <w:szCs w:val="32"/>
        </w:rPr>
        <w:t>з</w:t>
      </w:r>
      <w:r w:rsidRPr="00B33DFD">
        <w:rPr>
          <w:sz w:val="32"/>
          <w:szCs w:val="32"/>
        </w:rPr>
        <w:t>делия требуются материалы М</w:t>
      </w:r>
      <w:r w:rsidRPr="00B33DFD">
        <w:rPr>
          <w:sz w:val="32"/>
          <w:szCs w:val="32"/>
          <w:vertAlign w:val="subscript"/>
        </w:rPr>
        <w:t>1</w:t>
      </w:r>
      <w:r w:rsidRPr="00B33DFD">
        <w:rPr>
          <w:sz w:val="32"/>
          <w:szCs w:val="32"/>
        </w:rPr>
        <w:t>, М</w:t>
      </w:r>
      <w:r w:rsidRPr="00B33DFD">
        <w:rPr>
          <w:sz w:val="32"/>
          <w:szCs w:val="32"/>
          <w:vertAlign w:val="subscript"/>
        </w:rPr>
        <w:t>2</w:t>
      </w:r>
      <w:r w:rsidRPr="00B33DFD">
        <w:rPr>
          <w:sz w:val="32"/>
          <w:szCs w:val="32"/>
        </w:rPr>
        <w:t>, М</w:t>
      </w:r>
      <w:r w:rsidRPr="00B33DFD">
        <w:rPr>
          <w:sz w:val="32"/>
          <w:szCs w:val="32"/>
          <w:vertAlign w:val="subscript"/>
        </w:rPr>
        <w:t>3</w:t>
      </w:r>
      <w:r w:rsidRPr="00B33DFD">
        <w:rPr>
          <w:sz w:val="32"/>
          <w:szCs w:val="32"/>
        </w:rPr>
        <w:t>, а установленная технология предприятия предусматривает нормы расхода этих материалов на изд</w:t>
      </w:r>
      <w:r w:rsidRPr="00B33DFD">
        <w:rPr>
          <w:sz w:val="32"/>
          <w:szCs w:val="32"/>
        </w:rPr>
        <w:t>е</w:t>
      </w:r>
      <w:r w:rsidRPr="00B33DFD">
        <w:rPr>
          <w:sz w:val="32"/>
          <w:szCs w:val="32"/>
        </w:rPr>
        <w:t xml:space="preserve">лие в количестве соответственно </w:t>
      </w:r>
      <w:smartTag w:uri="urn:schemas-microsoft-com:office:smarttags" w:element="metricconverter">
        <w:smartTagPr>
          <w:attr w:name="ProductID" w:val="20 кг"/>
        </w:smartTagPr>
        <w:r w:rsidRPr="00B33DFD">
          <w:rPr>
            <w:sz w:val="32"/>
            <w:szCs w:val="32"/>
          </w:rPr>
          <w:t>20 кг</w:t>
        </w:r>
      </w:smartTag>
      <w:r w:rsidRPr="00B33DFD">
        <w:rPr>
          <w:sz w:val="32"/>
          <w:szCs w:val="32"/>
        </w:rPr>
        <w:t xml:space="preserve">; </w:t>
      </w:r>
      <w:smartTag w:uri="urn:schemas-microsoft-com:office:smarttags" w:element="metricconverter">
        <w:smartTagPr>
          <w:attr w:name="ProductID" w:val="15 кг"/>
        </w:smartTagPr>
        <w:r w:rsidRPr="00B33DFD">
          <w:rPr>
            <w:sz w:val="32"/>
            <w:szCs w:val="32"/>
          </w:rPr>
          <w:t>15 кг</w:t>
        </w:r>
      </w:smartTag>
      <w:r w:rsidRPr="00B33DFD">
        <w:rPr>
          <w:sz w:val="32"/>
          <w:szCs w:val="32"/>
        </w:rPr>
        <w:t xml:space="preserve">; </w:t>
      </w:r>
      <w:smartTag w:uri="urn:schemas-microsoft-com:office:smarttags" w:element="metricconverter">
        <w:smartTagPr>
          <w:attr w:name="ProductID" w:val="10 кг"/>
        </w:smartTagPr>
        <w:r w:rsidRPr="00B33DFD">
          <w:rPr>
            <w:sz w:val="32"/>
            <w:szCs w:val="32"/>
          </w:rPr>
          <w:t>10 кг</w:t>
        </w:r>
      </w:smartTag>
      <w:r w:rsidRPr="00B33DFD">
        <w:rPr>
          <w:sz w:val="32"/>
          <w:szCs w:val="32"/>
        </w:rPr>
        <w:t>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18</w:t>
      </w:r>
      <w:r w:rsidR="005007DF" w:rsidRPr="00B33DFD">
        <w:rPr>
          <w:sz w:val="32"/>
          <w:szCs w:val="32"/>
        </w:rPr>
        <w:t xml:space="preserve"> Предположим, выяснено, что для убеждения потребителя в покупке нашего товара необходимо столкнуть его с нашей рекламой 3 раза в течении месяца. 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Тогда очевидно, что специализированный журнал, выходящий 1 раз в месяц, будет менее эффективен, чем газета, телевидение  или р</w:t>
      </w:r>
      <w:r w:rsidRPr="00B33DFD">
        <w:rPr>
          <w:sz w:val="32"/>
          <w:szCs w:val="32"/>
        </w:rPr>
        <w:t>а</w:t>
      </w:r>
      <w:r w:rsidRPr="00B33DFD">
        <w:rPr>
          <w:sz w:val="32"/>
          <w:szCs w:val="32"/>
        </w:rPr>
        <w:t>дио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 можно выйти из положения, если мы придем к решению о размещении рекламы в специализированном журнале?</w:t>
      </w:r>
    </w:p>
    <w:p w:rsidR="002B42A4" w:rsidRPr="00B33DFD" w:rsidRDefault="002B42A4" w:rsidP="00B33DFD">
      <w:pPr>
        <w:ind w:firstLine="851"/>
        <w:jc w:val="both"/>
        <w:rPr>
          <w:b/>
          <w:bCs/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lastRenderedPageBreak/>
        <w:t>19</w:t>
      </w:r>
      <w:r w:rsidR="005007DF" w:rsidRPr="00B33DFD">
        <w:rPr>
          <w:sz w:val="32"/>
          <w:szCs w:val="32"/>
        </w:rPr>
        <w:t xml:space="preserve"> Практически единственным средством распространения р</w:t>
      </w:r>
      <w:r w:rsidR="005007DF" w:rsidRPr="00B33DFD">
        <w:rPr>
          <w:sz w:val="32"/>
          <w:szCs w:val="32"/>
        </w:rPr>
        <w:t>е</w:t>
      </w:r>
      <w:r w:rsidR="005007DF" w:rsidRPr="00B33DFD">
        <w:rPr>
          <w:sz w:val="32"/>
          <w:szCs w:val="32"/>
        </w:rPr>
        <w:t>кламы для предприятий  А, В, С, выпускающих однородную проду</w:t>
      </w:r>
      <w:r w:rsidR="005007DF" w:rsidRPr="00B33DFD">
        <w:rPr>
          <w:sz w:val="32"/>
          <w:szCs w:val="32"/>
        </w:rPr>
        <w:t>к</w:t>
      </w:r>
      <w:r w:rsidR="005007DF" w:rsidRPr="00B33DFD">
        <w:rPr>
          <w:sz w:val="32"/>
          <w:szCs w:val="32"/>
        </w:rPr>
        <w:t>цию, являются специализированные газеты и журналы. Для этого пре</w:t>
      </w:r>
      <w:r w:rsidR="005007DF" w:rsidRPr="00B33DFD">
        <w:rPr>
          <w:sz w:val="32"/>
          <w:szCs w:val="32"/>
        </w:rPr>
        <w:t>д</w:t>
      </w:r>
      <w:r w:rsidR="005007DF" w:rsidRPr="00B33DFD">
        <w:rPr>
          <w:sz w:val="32"/>
          <w:szCs w:val="32"/>
        </w:rPr>
        <w:t>приятие  А  выделяет ежегодно на проведение рек</w:t>
      </w:r>
      <w:r w:rsidR="00BF568C" w:rsidRPr="00B33DFD">
        <w:rPr>
          <w:sz w:val="32"/>
          <w:szCs w:val="32"/>
        </w:rPr>
        <w:t xml:space="preserve">ламы </w:t>
      </w:r>
      <w:r w:rsidR="00591E72" w:rsidRPr="00B33DFD">
        <w:rPr>
          <w:sz w:val="32"/>
          <w:szCs w:val="32"/>
        </w:rPr>
        <w:t>2</w:t>
      </w:r>
      <w:r w:rsidR="005007DF" w:rsidRPr="00B33DFD">
        <w:rPr>
          <w:sz w:val="32"/>
          <w:szCs w:val="32"/>
        </w:rPr>
        <w:t>0</w:t>
      </w:r>
      <w:r w:rsidR="00E42FD6" w:rsidRPr="00B33DFD">
        <w:rPr>
          <w:sz w:val="32"/>
          <w:szCs w:val="32"/>
        </w:rPr>
        <w:t>00</w:t>
      </w:r>
      <w:r w:rsidR="00BF568C" w:rsidRPr="00B33DFD">
        <w:rPr>
          <w:sz w:val="32"/>
          <w:szCs w:val="32"/>
        </w:rPr>
        <w:t xml:space="preserve"> руб., пре</w:t>
      </w:r>
      <w:r w:rsidR="00BF568C" w:rsidRPr="00B33DFD">
        <w:rPr>
          <w:sz w:val="32"/>
          <w:szCs w:val="32"/>
        </w:rPr>
        <w:t>д</w:t>
      </w:r>
      <w:r w:rsidR="00BF568C" w:rsidRPr="00B33DFD">
        <w:rPr>
          <w:sz w:val="32"/>
          <w:szCs w:val="32"/>
        </w:rPr>
        <w:t xml:space="preserve">приятие В – </w:t>
      </w:r>
      <w:r w:rsidR="00591E72" w:rsidRPr="00B33DFD">
        <w:rPr>
          <w:sz w:val="32"/>
          <w:szCs w:val="32"/>
        </w:rPr>
        <w:t>2</w:t>
      </w:r>
      <w:r w:rsidR="00BF568C" w:rsidRPr="00B33DFD">
        <w:rPr>
          <w:sz w:val="32"/>
          <w:szCs w:val="32"/>
        </w:rPr>
        <w:t>10</w:t>
      </w:r>
      <w:r w:rsidR="00E42FD6" w:rsidRPr="00B33DFD">
        <w:rPr>
          <w:sz w:val="32"/>
          <w:szCs w:val="32"/>
        </w:rPr>
        <w:t xml:space="preserve">0 </w:t>
      </w:r>
      <w:r w:rsidR="005007DF" w:rsidRPr="00B33DFD">
        <w:rPr>
          <w:sz w:val="32"/>
          <w:szCs w:val="32"/>
        </w:rPr>
        <w:t xml:space="preserve"> руб. 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Проанализируйте ситуацию, сделайте вывод и определите, какой метод определения рекламного бюджета будет использовать предпри</w:t>
      </w:r>
      <w:r w:rsidRPr="00B33DFD">
        <w:rPr>
          <w:sz w:val="32"/>
          <w:szCs w:val="32"/>
        </w:rPr>
        <w:t>я</w:t>
      </w:r>
      <w:r w:rsidRPr="00B33DFD">
        <w:rPr>
          <w:sz w:val="32"/>
          <w:szCs w:val="32"/>
        </w:rPr>
        <w:t>тие С, сколько денег для осуществления рекламы должно выделять предприятие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2</w:t>
      </w:r>
      <w:r w:rsidR="002B42A4" w:rsidRPr="00B33DFD">
        <w:rPr>
          <w:bCs/>
          <w:sz w:val="32"/>
          <w:szCs w:val="32"/>
        </w:rPr>
        <w:t>0</w:t>
      </w:r>
      <w:r w:rsidRPr="00B33DFD">
        <w:rPr>
          <w:sz w:val="32"/>
          <w:szCs w:val="32"/>
        </w:rPr>
        <w:t xml:space="preserve"> Расходы на продвижение продукции составляют 10% объема сбыта. В текущем году объем сбыта составил 2</w:t>
      </w:r>
      <w:r w:rsidR="00E42FD6" w:rsidRPr="00B33DFD">
        <w:rPr>
          <w:sz w:val="32"/>
          <w:szCs w:val="32"/>
        </w:rPr>
        <w:t>0</w:t>
      </w:r>
      <w:r w:rsidR="00BF568C" w:rsidRPr="00B33DFD">
        <w:rPr>
          <w:sz w:val="32"/>
          <w:szCs w:val="32"/>
        </w:rPr>
        <w:t xml:space="preserve"> 0</w:t>
      </w:r>
      <w:r w:rsidR="00E42FD6" w:rsidRPr="00B33DFD">
        <w:rPr>
          <w:sz w:val="32"/>
          <w:szCs w:val="32"/>
        </w:rPr>
        <w:t>00</w:t>
      </w:r>
      <w:r w:rsidRPr="00B33DFD">
        <w:rPr>
          <w:sz w:val="32"/>
          <w:szCs w:val="32"/>
        </w:rPr>
        <w:t xml:space="preserve"> руб. В будущем году планируется увеличение объема сбыта на 5%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Определить маркетинговый бюджет в текущем и плановом году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2</w:t>
      </w:r>
      <w:r w:rsidR="002B42A4" w:rsidRPr="00B33DFD">
        <w:rPr>
          <w:bCs/>
          <w:sz w:val="32"/>
          <w:szCs w:val="32"/>
        </w:rPr>
        <w:t>1</w:t>
      </w:r>
      <w:r w:rsidRPr="00B33DFD">
        <w:rPr>
          <w:sz w:val="32"/>
          <w:szCs w:val="32"/>
        </w:rPr>
        <w:t xml:space="preserve"> Общие расходы на многоцветную рекламу на всю страницу в специализирован</w:t>
      </w:r>
      <w:r w:rsidR="00E42FD6" w:rsidRPr="00B33DFD">
        <w:rPr>
          <w:sz w:val="32"/>
          <w:szCs w:val="32"/>
        </w:rPr>
        <w:t>ном журнале равны 300</w:t>
      </w:r>
      <w:r w:rsidRPr="00B33DFD">
        <w:rPr>
          <w:sz w:val="32"/>
          <w:szCs w:val="32"/>
        </w:rPr>
        <w:t xml:space="preserve"> ру</w:t>
      </w:r>
      <w:r w:rsidR="00E42FD6" w:rsidRPr="00B33DFD">
        <w:rPr>
          <w:sz w:val="32"/>
          <w:szCs w:val="32"/>
        </w:rPr>
        <w:t xml:space="preserve">б., а в </w:t>
      </w:r>
      <w:proofErr w:type="spellStart"/>
      <w:r w:rsidR="00E42FD6" w:rsidRPr="00B33DFD">
        <w:rPr>
          <w:sz w:val="32"/>
          <w:szCs w:val="32"/>
        </w:rPr>
        <w:t>общепопулярном</w:t>
      </w:r>
      <w:proofErr w:type="spellEnd"/>
      <w:r w:rsidR="00E42FD6" w:rsidRPr="00B33DFD">
        <w:rPr>
          <w:sz w:val="32"/>
          <w:szCs w:val="32"/>
        </w:rPr>
        <w:t xml:space="preserve"> – 400 </w:t>
      </w:r>
      <w:r w:rsidRPr="00B33DFD">
        <w:rPr>
          <w:sz w:val="32"/>
          <w:szCs w:val="32"/>
        </w:rPr>
        <w:t xml:space="preserve"> руб. 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Тираж издания специализированного издания – 500 000 экзе</w:t>
      </w:r>
      <w:r w:rsidRPr="00B33DFD">
        <w:rPr>
          <w:sz w:val="32"/>
          <w:szCs w:val="32"/>
        </w:rPr>
        <w:t>м</w:t>
      </w:r>
      <w:r w:rsidRPr="00B33DFD">
        <w:rPr>
          <w:sz w:val="32"/>
          <w:szCs w:val="32"/>
        </w:rPr>
        <w:t xml:space="preserve">пляров, а </w:t>
      </w:r>
      <w:proofErr w:type="spellStart"/>
      <w:r w:rsidRPr="00B33DFD">
        <w:rPr>
          <w:sz w:val="32"/>
          <w:szCs w:val="32"/>
        </w:rPr>
        <w:t>общепопулярного</w:t>
      </w:r>
      <w:proofErr w:type="spellEnd"/>
      <w:r w:rsidRPr="00B33DFD">
        <w:rPr>
          <w:sz w:val="32"/>
          <w:szCs w:val="32"/>
        </w:rPr>
        <w:t xml:space="preserve"> – 1 000 000 экз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Фирма при помощи маркетингового исследования определила, что 450 000 читателей специализированного журнала интересуются н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 xml:space="preserve">выми товарами, а 50 000 – нет. В </w:t>
      </w:r>
      <w:proofErr w:type="spellStart"/>
      <w:r w:rsidRPr="00B33DFD">
        <w:rPr>
          <w:sz w:val="32"/>
          <w:szCs w:val="32"/>
        </w:rPr>
        <w:t>общепопулярном</w:t>
      </w:r>
      <w:proofErr w:type="spellEnd"/>
      <w:r w:rsidRPr="00B33DFD">
        <w:rPr>
          <w:sz w:val="32"/>
          <w:szCs w:val="32"/>
        </w:rPr>
        <w:t xml:space="preserve"> журнале только 200 000 читателей интересуются новыми товарами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ждый специализированный журнал читает минимум 2 челов</w:t>
      </w:r>
      <w:r w:rsidRPr="00B33DFD">
        <w:rPr>
          <w:sz w:val="32"/>
          <w:szCs w:val="32"/>
        </w:rPr>
        <w:t>е</w:t>
      </w:r>
      <w:r w:rsidRPr="00B33DFD">
        <w:rPr>
          <w:sz w:val="32"/>
          <w:szCs w:val="32"/>
        </w:rPr>
        <w:t xml:space="preserve">ка, передавая его из рук в руки, а каждый </w:t>
      </w:r>
      <w:proofErr w:type="spellStart"/>
      <w:r w:rsidRPr="00B33DFD">
        <w:rPr>
          <w:sz w:val="32"/>
          <w:szCs w:val="32"/>
        </w:rPr>
        <w:t>общепопулярный</w:t>
      </w:r>
      <w:proofErr w:type="spellEnd"/>
      <w:r w:rsidRPr="00B33DFD">
        <w:rPr>
          <w:sz w:val="32"/>
          <w:szCs w:val="32"/>
        </w:rPr>
        <w:t xml:space="preserve"> журнал – 3 человека таким же способом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Определите для специализированного и </w:t>
      </w:r>
      <w:proofErr w:type="spellStart"/>
      <w:r w:rsidRPr="00B33DFD">
        <w:rPr>
          <w:sz w:val="32"/>
          <w:szCs w:val="32"/>
        </w:rPr>
        <w:t>общепопулярного</w:t>
      </w:r>
      <w:proofErr w:type="spellEnd"/>
      <w:r w:rsidRPr="00B33DFD">
        <w:rPr>
          <w:sz w:val="32"/>
          <w:szCs w:val="32"/>
        </w:rPr>
        <w:t xml:space="preserve"> жу</w:t>
      </w:r>
      <w:r w:rsidRPr="00B33DFD">
        <w:rPr>
          <w:sz w:val="32"/>
          <w:szCs w:val="32"/>
        </w:rPr>
        <w:t>р</w:t>
      </w:r>
      <w:r w:rsidRPr="00B33DFD">
        <w:rPr>
          <w:sz w:val="32"/>
          <w:szCs w:val="32"/>
        </w:rPr>
        <w:t>налов:</w:t>
      </w:r>
    </w:p>
    <w:p w:rsidR="005007DF" w:rsidRPr="00B33DFD" w:rsidRDefault="003E6394" w:rsidP="00B33DFD">
      <w:pPr>
        <w:numPr>
          <w:ilvl w:val="0"/>
          <w:numId w:val="14"/>
        </w:numPr>
        <w:tabs>
          <w:tab w:val="clear" w:pos="1069"/>
          <w:tab w:val="num" w:pos="851"/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стоимость рекламы на 1 тыс. читателей;</w:t>
      </w:r>
    </w:p>
    <w:p w:rsidR="005007DF" w:rsidRPr="00B33DFD" w:rsidRDefault="003E6394" w:rsidP="00B33DFD">
      <w:pPr>
        <w:numPr>
          <w:ilvl w:val="0"/>
          <w:numId w:val="14"/>
        </w:numPr>
        <w:tabs>
          <w:tab w:val="clear" w:pos="1069"/>
          <w:tab w:val="num" w:pos="851"/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стоимость рекламы на 1 тыс. читателей с учетом бесполезной аудитории;</w:t>
      </w:r>
    </w:p>
    <w:p w:rsidR="005007DF" w:rsidRPr="00B33DFD" w:rsidRDefault="003E6394" w:rsidP="00B33DFD">
      <w:pPr>
        <w:numPr>
          <w:ilvl w:val="0"/>
          <w:numId w:val="14"/>
        </w:numPr>
        <w:tabs>
          <w:tab w:val="clear" w:pos="1069"/>
          <w:tab w:val="num" w:pos="851"/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процент охвата потенциального рынка рекламой;</w:t>
      </w:r>
    </w:p>
    <w:p w:rsidR="005007DF" w:rsidRPr="00B33DFD" w:rsidRDefault="003E6394" w:rsidP="00B33DFD">
      <w:pPr>
        <w:numPr>
          <w:ilvl w:val="0"/>
          <w:numId w:val="14"/>
        </w:numPr>
        <w:tabs>
          <w:tab w:val="clear" w:pos="1069"/>
          <w:tab w:val="num" w:pos="851"/>
          <w:tab w:val="left" w:pos="993"/>
          <w:tab w:val="left" w:pos="1134"/>
        </w:tabs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стоимость рекламы на 1 тыс. читателей с учетом степени пер</w:t>
      </w:r>
      <w:r w:rsidR="005007DF" w:rsidRPr="00B33DFD">
        <w:rPr>
          <w:sz w:val="32"/>
          <w:szCs w:val="32"/>
        </w:rPr>
        <w:t>е</w:t>
      </w:r>
      <w:r w:rsidR="00B33DFD">
        <w:rPr>
          <w:sz w:val="32"/>
          <w:szCs w:val="32"/>
        </w:rPr>
        <w:t>дачи информации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ой  журнал выберете Вы и почему?</w:t>
      </w:r>
    </w:p>
    <w:p w:rsidR="002B42A4" w:rsidRPr="00B33DFD" w:rsidRDefault="002B42A4" w:rsidP="00B33DFD">
      <w:pPr>
        <w:ind w:firstLine="851"/>
        <w:jc w:val="both"/>
        <w:rPr>
          <w:b/>
          <w:bCs/>
          <w:sz w:val="32"/>
          <w:szCs w:val="32"/>
        </w:rPr>
      </w:pPr>
    </w:p>
    <w:p w:rsidR="005007D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bCs/>
          <w:sz w:val="32"/>
          <w:szCs w:val="32"/>
        </w:rPr>
        <w:t>22</w:t>
      </w:r>
      <w:r w:rsidR="005007DF" w:rsidRPr="00B33DFD">
        <w:rPr>
          <w:sz w:val="32"/>
          <w:szCs w:val="32"/>
        </w:rPr>
        <w:t xml:space="preserve"> Торговая фирма закупает товар по цене 195 руб. за 1 единицу и продает в количестве 1 700 единиц этого товара еженедельно по цене 235 </w:t>
      </w:r>
      <w:r w:rsidR="00BF568C" w:rsidRPr="00B33DFD">
        <w:rPr>
          <w:sz w:val="32"/>
          <w:szCs w:val="32"/>
        </w:rPr>
        <w:t xml:space="preserve"> </w:t>
      </w:r>
      <w:r w:rsidR="005007DF" w:rsidRPr="00B33DFD">
        <w:rPr>
          <w:sz w:val="32"/>
          <w:szCs w:val="32"/>
        </w:rPr>
        <w:t>руб.</w:t>
      </w:r>
    </w:p>
    <w:p w:rsidR="005007DF" w:rsidRPr="00B33DFD" w:rsidRDefault="005007DF" w:rsidP="00B33DFD">
      <w:pPr>
        <w:pStyle w:val="30"/>
        <w:ind w:left="0"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lastRenderedPageBreak/>
        <w:t>Маркетинговый отдел по результатам исследования рынка рек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>мендует понизить цену на 5%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ссчитать, сколько единиц товара надо реализовать фирме, чт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>бы сохранить свою прибыль на прежнем уровне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3</w:t>
      </w:r>
      <w:r w:rsidR="008608B4" w:rsidRPr="00B33DFD">
        <w:rPr>
          <w:sz w:val="32"/>
          <w:szCs w:val="32"/>
        </w:rPr>
        <w:t xml:space="preserve"> Имеется производитель, фирма-оптовик, розничный торговец, покупатель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ебестоимость производ</w:t>
      </w:r>
      <w:r w:rsidR="00E42FD6" w:rsidRPr="00B33DFD">
        <w:rPr>
          <w:sz w:val="32"/>
          <w:szCs w:val="32"/>
        </w:rPr>
        <w:t xml:space="preserve">ства единицы продукции – 1 000 </w:t>
      </w:r>
      <w:r w:rsidRPr="00B33DFD">
        <w:rPr>
          <w:sz w:val="32"/>
          <w:szCs w:val="32"/>
        </w:rPr>
        <w:t>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тоимость услуг оптовика на од</w:t>
      </w:r>
      <w:r w:rsidR="00E42FD6" w:rsidRPr="00B33DFD">
        <w:rPr>
          <w:sz w:val="32"/>
          <w:szCs w:val="32"/>
        </w:rPr>
        <w:t xml:space="preserve">ну единицу продукции – 100 </w:t>
      </w:r>
      <w:r w:rsidRPr="00B33DFD">
        <w:rPr>
          <w:sz w:val="32"/>
          <w:szCs w:val="32"/>
        </w:rPr>
        <w:t>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тоимость усл</w:t>
      </w:r>
      <w:r w:rsidR="00E42FD6" w:rsidRPr="00B33DFD">
        <w:rPr>
          <w:sz w:val="32"/>
          <w:szCs w:val="32"/>
        </w:rPr>
        <w:t>уг розничной торговли – 200</w:t>
      </w:r>
      <w:r w:rsidRPr="00B33DFD">
        <w:rPr>
          <w:sz w:val="32"/>
          <w:szCs w:val="32"/>
        </w:rPr>
        <w:t xml:space="preserve"> 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Ожидаемая прибыль для каждого участника канала сбыта соста</w:t>
      </w:r>
      <w:r w:rsidRPr="00B33DFD">
        <w:rPr>
          <w:sz w:val="32"/>
          <w:szCs w:val="32"/>
        </w:rPr>
        <w:t>в</w:t>
      </w:r>
      <w:r w:rsidRPr="00B33DFD">
        <w:rPr>
          <w:sz w:val="32"/>
          <w:szCs w:val="32"/>
        </w:rPr>
        <w:t>ляет 15% от себестоимости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ссчитайте цену товара, по которой ее приобретает покупатель.</w:t>
      </w:r>
    </w:p>
    <w:p w:rsidR="005007DF" w:rsidRPr="00B33DFD" w:rsidRDefault="005007DF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4</w:t>
      </w:r>
      <w:r w:rsidR="008608B4" w:rsidRPr="00B33DFD">
        <w:rPr>
          <w:sz w:val="32"/>
          <w:szCs w:val="32"/>
        </w:rPr>
        <w:t xml:space="preserve"> Мы заключили договор на поставку 100 единиц оборудования по цене 800</w:t>
      </w:r>
      <w:r w:rsidR="00591E72" w:rsidRPr="00B33DFD">
        <w:rPr>
          <w:sz w:val="32"/>
          <w:szCs w:val="32"/>
        </w:rPr>
        <w:t>0</w:t>
      </w:r>
      <w:r w:rsidR="00E42FD6" w:rsidRPr="00B33DFD">
        <w:rPr>
          <w:sz w:val="32"/>
          <w:szCs w:val="32"/>
        </w:rPr>
        <w:t xml:space="preserve"> </w:t>
      </w:r>
      <w:r w:rsidR="008608B4" w:rsidRPr="00B33DFD">
        <w:rPr>
          <w:sz w:val="32"/>
          <w:szCs w:val="32"/>
        </w:rPr>
        <w:t xml:space="preserve"> руб. за единицу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В договор включена оговорка «О понижении цены»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На день поставки цены на аналогичное оборудование выросли до 950</w:t>
      </w:r>
      <w:r w:rsidR="00E42FD6" w:rsidRPr="00B33DFD">
        <w:rPr>
          <w:sz w:val="32"/>
          <w:szCs w:val="32"/>
        </w:rPr>
        <w:t xml:space="preserve">0 </w:t>
      </w:r>
      <w:r w:rsidRPr="00B33DFD">
        <w:rPr>
          <w:sz w:val="32"/>
          <w:szCs w:val="32"/>
        </w:rPr>
        <w:t xml:space="preserve"> 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Продавец нарушил договор и поставил только 60 единиц обор</w:t>
      </w:r>
      <w:r w:rsidRPr="00B33DFD">
        <w:rPr>
          <w:sz w:val="32"/>
          <w:szCs w:val="32"/>
        </w:rPr>
        <w:t>у</w:t>
      </w:r>
      <w:r w:rsidRPr="00B33DFD">
        <w:rPr>
          <w:sz w:val="32"/>
          <w:szCs w:val="32"/>
        </w:rPr>
        <w:t>дования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делайте учет недопоставки оборудования и рассчитайте сумму к оплате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5</w:t>
      </w:r>
      <w:r w:rsidR="008608B4" w:rsidRPr="00B33DFD">
        <w:rPr>
          <w:sz w:val="32"/>
          <w:szCs w:val="32"/>
        </w:rPr>
        <w:t xml:space="preserve"> Определите цену товара В на день поставки (при наличии в договоре оговорки «О возможности повышения или понижения расх</w:t>
      </w:r>
      <w:r w:rsidR="008608B4" w:rsidRPr="00B33DFD">
        <w:rPr>
          <w:sz w:val="32"/>
          <w:szCs w:val="32"/>
        </w:rPr>
        <w:t>о</w:t>
      </w:r>
      <w:r w:rsidR="008608B4" w:rsidRPr="00B33DFD">
        <w:rPr>
          <w:sz w:val="32"/>
          <w:szCs w:val="32"/>
        </w:rPr>
        <w:t>дов»), если имеются следующие данные: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цена товара В на день</w:t>
      </w:r>
      <w:r w:rsidR="00E42FD6" w:rsidRPr="00B33DFD">
        <w:rPr>
          <w:sz w:val="32"/>
          <w:szCs w:val="32"/>
        </w:rPr>
        <w:t xml:space="preserve"> подписания договора – 400 </w:t>
      </w:r>
      <w:r w:rsidRPr="00B33DFD">
        <w:rPr>
          <w:sz w:val="32"/>
          <w:szCs w:val="32"/>
        </w:rPr>
        <w:t>руб.;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стоимость сырья в единице товара В на день подписания дог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>во</w:t>
      </w:r>
      <w:r w:rsidR="00816752" w:rsidRPr="00B33DFD">
        <w:rPr>
          <w:sz w:val="32"/>
          <w:szCs w:val="32"/>
        </w:rPr>
        <w:t>ра – 200</w:t>
      </w:r>
      <w:r w:rsidRPr="00B33DFD">
        <w:rPr>
          <w:sz w:val="32"/>
          <w:szCs w:val="32"/>
        </w:rPr>
        <w:t xml:space="preserve"> руб</w:t>
      </w:r>
      <w:r w:rsidR="00816752" w:rsidRPr="00B33DFD">
        <w:rPr>
          <w:sz w:val="32"/>
          <w:szCs w:val="32"/>
        </w:rPr>
        <w:t>., а на день поставки – 240</w:t>
      </w:r>
      <w:r w:rsidRPr="00B33DFD">
        <w:rPr>
          <w:sz w:val="32"/>
          <w:szCs w:val="32"/>
        </w:rPr>
        <w:t xml:space="preserve"> руб.;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– зарплата на единицу товара В на день подписания договора – </w:t>
      </w:r>
    </w:p>
    <w:p w:rsidR="008608B4" w:rsidRPr="00B33DFD" w:rsidRDefault="00816752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50 </w:t>
      </w:r>
      <w:r w:rsidR="008608B4" w:rsidRPr="00B33DFD">
        <w:rPr>
          <w:sz w:val="32"/>
          <w:szCs w:val="32"/>
        </w:rPr>
        <w:t xml:space="preserve"> ру</w:t>
      </w:r>
      <w:r w:rsidRPr="00B33DFD">
        <w:rPr>
          <w:sz w:val="32"/>
          <w:szCs w:val="32"/>
        </w:rPr>
        <w:t>б., а на день поставки – 60</w:t>
      </w:r>
      <w:r w:rsidR="008608B4" w:rsidRPr="00B33DFD">
        <w:rPr>
          <w:sz w:val="32"/>
          <w:szCs w:val="32"/>
        </w:rPr>
        <w:t xml:space="preserve"> руб.;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удельный вес сырья в себестоимости товара В составляет 60%, а удельный вес зарплаты – в 3 раза меньше удельного веса сырья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6</w:t>
      </w:r>
      <w:r w:rsidR="008608B4" w:rsidRPr="00B33DFD">
        <w:rPr>
          <w:b/>
          <w:sz w:val="32"/>
          <w:szCs w:val="32"/>
        </w:rPr>
        <w:t xml:space="preserve"> </w:t>
      </w:r>
      <w:r w:rsidR="008608B4" w:rsidRPr="00B33DFD">
        <w:rPr>
          <w:sz w:val="32"/>
          <w:szCs w:val="32"/>
        </w:rPr>
        <w:t xml:space="preserve">Мы заключили договор на поставку 30 единиц оборудования по цене </w:t>
      </w:r>
      <w:r w:rsidR="00591E72" w:rsidRPr="00B33DFD">
        <w:rPr>
          <w:sz w:val="32"/>
          <w:szCs w:val="32"/>
        </w:rPr>
        <w:t>5</w:t>
      </w:r>
      <w:r w:rsidR="00BF568C" w:rsidRPr="00B33DFD">
        <w:rPr>
          <w:sz w:val="32"/>
          <w:szCs w:val="32"/>
        </w:rPr>
        <w:t xml:space="preserve"> </w:t>
      </w:r>
      <w:r w:rsidR="008608B4" w:rsidRPr="00B33DFD">
        <w:rPr>
          <w:sz w:val="32"/>
          <w:szCs w:val="32"/>
        </w:rPr>
        <w:t>50</w:t>
      </w:r>
      <w:r w:rsidR="00BF568C" w:rsidRPr="00B33DFD">
        <w:rPr>
          <w:sz w:val="32"/>
          <w:szCs w:val="32"/>
        </w:rPr>
        <w:t>0</w:t>
      </w:r>
      <w:r w:rsidR="00816752" w:rsidRPr="00B33DFD">
        <w:rPr>
          <w:sz w:val="32"/>
          <w:szCs w:val="32"/>
        </w:rPr>
        <w:t xml:space="preserve"> </w:t>
      </w:r>
      <w:r w:rsidR="008608B4" w:rsidRPr="00B33DFD">
        <w:rPr>
          <w:sz w:val="32"/>
          <w:szCs w:val="32"/>
        </w:rPr>
        <w:t xml:space="preserve"> руб. В договор включена оговорка «О понижении цены»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На день поставки цены аналогичное оборудование выросли до </w:t>
      </w:r>
      <w:r w:rsidR="00B33DFD">
        <w:rPr>
          <w:sz w:val="32"/>
          <w:szCs w:val="32"/>
        </w:rPr>
        <w:t xml:space="preserve">              </w:t>
      </w:r>
      <w:r w:rsidR="00591E72" w:rsidRPr="00B33DFD">
        <w:rPr>
          <w:sz w:val="32"/>
          <w:szCs w:val="32"/>
        </w:rPr>
        <w:t>5</w:t>
      </w:r>
      <w:r w:rsidR="00BF568C" w:rsidRPr="00B33DFD">
        <w:rPr>
          <w:sz w:val="32"/>
          <w:szCs w:val="32"/>
        </w:rPr>
        <w:t xml:space="preserve"> </w:t>
      </w:r>
      <w:r w:rsidR="00591E72" w:rsidRPr="00B33DFD">
        <w:rPr>
          <w:sz w:val="32"/>
          <w:szCs w:val="32"/>
        </w:rPr>
        <w:t>9</w:t>
      </w:r>
      <w:r w:rsidRPr="00B33DFD">
        <w:rPr>
          <w:sz w:val="32"/>
          <w:szCs w:val="32"/>
        </w:rPr>
        <w:t>0</w:t>
      </w:r>
      <w:r w:rsidR="00BF568C" w:rsidRPr="00B33DFD">
        <w:rPr>
          <w:sz w:val="32"/>
          <w:szCs w:val="32"/>
        </w:rPr>
        <w:t>0</w:t>
      </w:r>
      <w:r w:rsidR="00816752" w:rsidRPr="00B33DFD">
        <w:rPr>
          <w:sz w:val="32"/>
          <w:szCs w:val="32"/>
        </w:rPr>
        <w:t xml:space="preserve"> </w:t>
      </w:r>
      <w:r w:rsidRPr="00B33DFD">
        <w:rPr>
          <w:sz w:val="32"/>
          <w:szCs w:val="32"/>
        </w:rPr>
        <w:t xml:space="preserve"> 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lastRenderedPageBreak/>
        <w:t>Продавец (мы) нарушил договор и отказался вообще его выпо</w:t>
      </w:r>
      <w:r w:rsidRPr="00B33DFD">
        <w:rPr>
          <w:sz w:val="32"/>
          <w:szCs w:val="32"/>
        </w:rPr>
        <w:t>л</w:t>
      </w:r>
      <w:r w:rsidRPr="00B33DFD">
        <w:rPr>
          <w:sz w:val="32"/>
          <w:szCs w:val="32"/>
        </w:rPr>
        <w:t>нять, т.е. не продал ни одной единицы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делайте учет недопоставки оборудования и рассчитайте сумму к оплате. Кто ее должен уплатить и кому?</w:t>
      </w:r>
    </w:p>
    <w:p w:rsidR="00020858" w:rsidRPr="00B33DFD" w:rsidRDefault="00020858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7</w:t>
      </w:r>
      <w:r w:rsidR="008608B4" w:rsidRPr="00B33DFD">
        <w:rPr>
          <w:sz w:val="32"/>
          <w:szCs w:val="32"/>
        </w:rPr>
        <w:t xml:space="preserve"> В договор на поставку 40 единиц оборудования включена ог</w:t>
      </w:r>
      <w:r w:rsidR="008608B4" w:rsidRPr="00B33DFD">
        <w:rPr>
          <w:sz w:val="32"/>
          <w:szCs w:val="32"/>
        </w:rPr>
        <w:t>о</w:t>
      </w:r>
      <w:r w:rsidR="008608B4" w:rsidRPr="00B33DFD">
        <w:rPr>
          <w:sz w:val="32"/>
          <w:szCs w:val="32"/>
        </w:rPr>
        <w:t>ворка «О повышении цены»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На день подписания договора цена была </w:t>
      </w:r>
      <w:r w:rsidR="00591E72" w:rsidRPr="00B33DFD">
        <w:rPr>
          <w:sz w:val="32"/>
          <w:szCs w:val="32"/>
        </w:rPr>
        <w:t xml:space="preserve">2 </w:t>
      </w:r>
      <w:r w:rsidR="00816752" w:rsidRPr="00B33DFD">
        <w:rPr>
          <w:sz w:val="32"/>
          <w:szCs w:val="32"/>
        </w:rPr>
        <w:t>350</w:t>
      </w:r>
      <w:r w:rsidRPr="00B33DFD">
        <w:rPr>
          <w:sz w:val="32"/>
          <w:szCs w:val="32"/>
        </w:rPr>
        <w:t xml:space="preserve"> руб., а на день п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 xml:space="preserve">ставки опустилась до </w:t>
      </w:r>
      <w:r w:rsidR="00591E72" w:rsidRPr="00B33DFD">
        <w:rPr>
          <w:sz w:val="32"/>
          <w:szCs w:val="32"/>
        </w:rPr>
        <w:t>2 1</w:t>
      </w:r>
      <w:r w:rsidR="00816752" w:rsidRPr="00B33DFD">
        <w:rPr>
          <w:sz w:val="32"/>
          <w:szCs w:val="32"/>
        </w:rPr>
        <w:t>00</w:t>
      </w:r>
      <w:r w:rsidRPr="00B33DFD">
        <w:rPr>
          <w:sz w:val="32"/>
          <w:szCs w:val="32"/>
        </w:rPr>
        <w:t xml:space="preserve"> руб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Покупатель попросил, а поставщик согласился поставить 50 ед</w:t>
      </w:r>
      <w:r w:rsidRPr="00B33DFD">
        <w:rPr>
          <w:sz w:val="32"/>
          <w:szCs w:val="32"/>
        </w:rPr>
        <w:t>и</w:t>
      </w:r>
      <w:r w:rsidRPr="00B33DFD">
        <w:rPr>
          <w:sz w:val="32"/>
          <w:szCs w:val="32"/>
        </w:rPr>
        <w:t>ниц оборудования всего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Сделайте учет поставки сверх условий договора. Рассчитайте сумму к оплате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8</w:t>
      </w:r>
      <w:r w:rsidR="008608B4" w:rsidRPr="00B33DFD">
        <w:rPr>
          <w:sz w:val="32"/>
          <w:szCs w:val="32"/>
        </w:rPr>
        <w:t xml:space="preserve"> Определите исходную цену на новые духи под названием «Алла». В качестве аналога экспертная комиссия, состоящая из специ</w:t>
      </w:r>
      <w:r w:rsidR="008608B4" w:rsidRPr="00B33DFD">
        <w:rPr>
          <w:sz w:val="32"/>
          <w:szCs w:val="32"/>
        </w:rPr>
        <w:t>а</w:t>
      </w:r>
      <w:r w:rsidR="008608B4" w:rsidRPr="00B33DFD">
        <w:rPr>
          <w:sz w:val="32"/>
          <w:szCs w:val="32"/>
        </w:rPr>
        <w:t xml:space="preserve">листов научно-исследовательского института парфюмерно-косметической промышленности, торговой фирмы, предприятия-изготовителя косметики, выбрала духи «Кристина», цена которых </w:t>
      </w:r>
      <w:r w:rsidR="00B33DFD">
        <w:rPr>
          <w:sz w:val="32"/>
          <w:szCs w:val="32"/>
        </w:rPr>
        <w:t xml:space="preserve">             </w:t>
      </w:r>
      <w:r w:rsidR="008608B4" w:rsidRPr="00B33DFD">
        <w:rPr>
          <w:sz w:val="32"/>
          <w:szCs w:val="32"/>
        </w:rPr>
        <w:t>30 руб., и оценила сравниваемые варианты духов по всем показателям качества соответственно в 15 баллов – духи «Кристина», 18 баллов – духи «Алла» (по 20-бальной шкале)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ссчитайте цену духов «Алла» и определите метод установления исходной цены товара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2</w:t>
      </w:r>
      <w:r w:rsidR="002B42A4" w:rsidRPr="00B33DFD">
        <w:rPr>
          <w:sz w:val="32"/>
          <w:szCs w:val="32"/>
        </w:rPr>
        <w:t>9</w:t>
      </w:r>
      <w:r w:rsidRPr="00B33DFD">
        <w:rPr>
          <w:sz w:val="32"/>
          <w:szCs w:val="32"/>
        </w:rPr>
        <w:t xml:space="preserve"> Определите отпускную цену нового грузового автомобиля на стадии технического проектирования. Отпускная цена автомобиля, принятого за базу для сравнения с новым, составляет 90</w:t>
      </w:r>
      <w:r w:rsidR="00591E72" w:rsidRPr="00B33DFD">
        <w:rPr>
          <w:sz w:val="32"/>
          <w:szCs w:val="32"/>
        </w:rPr>
        <w:t>0</w:t>
      </w:r>
      <w:r w:rsidR="00973788" w:rsidRPr="00B33DFD">
        <w:rPr>
          <w:sz w:val="32"/>
          <w:szCs w:val="32"/>
        </w:rPr>
        <w:t xml:space="preserve"> 000</w:t>
      </w:r>
      <w:r w:rsidRPr="00B33DFD">
        <w:rPr>
          <w:sz w:val="32"/>
          <w:szCs w:val="32"/>
        </w:rPr>
        <w:t xml:space="preserve"> руб., гр</w:t>
      </w:r>
      <w:r w:rsidRPr="00B33DFD">
        <w:rPr>
          <w:sz w:val="32"/>
          <w:szCs w:val="32"/>
        </w:rPr>
        <w:t>у</w:t>
      </w:r>
      <w:r w:rsidRPr="00B33DFD">
        <w:rPr>
          <w:sz w:val="32"/>
          <w:szCs w:val="32"/>
        </w:rPr>
        <w:t>зоподъемность этой машины 3,2 тонны. Грузоподъемность новой м</w:t>
      </w:r>
      <w:r w:rsidRPr="00B33DFD">
        <w:rPr>
          <w:sz w:val="32"/>
          <w:szCs w:val="32"/>
        </w:rPr>
        <w:t>а</w:t>
      </w:r>
      <w:r w:rsidRPr="00B33DFD">
        <w:rPr>
          <w:sz w:val="32"/>
          <w:szCs w:val="32"/>
        </w:rPr>
        <w:t>шины – 5 тонн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8608B4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0</w:t>
      </w:r>
      <w:r w:rsidR="008608B4" w:rsidRPr="00B33DFD">
        <w:rPr>
          <w:sz w:val="32"/>
          <w:szCs w:val="32"/>
        </w:rPr>
        <w:t xml:space="preserve"> Себестоимость производства ед</w:t>
      </w:r>
      <w:r w:rsidR="00973788" w:rsidRPr="00B33DFD">
        <w:rPr>
          <w:sz w:val="32"/>
          <w:szCs w:val="32"/>
        </w:rPr>
        <w:t xml:space="preserve">иницы товара «А» равна 200 </w:t>
      </w:r>
      <w:r w:rsidR="008608B4" w:rsidRPr="00B33DFD">
        <w:rPr>
          <w:sz w:val="32"/>
          <w:szCs w:val="32"/>
        </w:rPr>
        <w:t>руб. Цена большинства ко</w:t>
      </w:r>
      <w:r w:rsidR="00973788" w:rsidRPr="00B33DFD">
        <w:rPr>
          <w:sz w:val="32"/>
          <w:szCs w:val="32"/>
        </w:rPr>
        <w:t>нкурентов на такой же – 250</w:t>
      </w:r>
      <w:r w:rsidR="008608B4" w:rsidRPr="00B33DFD">
        <w:rPr>
          <w:sz w:val="32"/>
          <w:szCs w:val="32"/>
        </w:rPr>
        <w:t xml:space="preserve"> руб. Используя метод ценообразования на основе текущих цен, определить, по какой цене будет продан товар «А». Почему?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A86D1F" w:rsidRPr="00B33DFD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1</w:t>
      </w:r>
      <w:r w:rsidR="00A86D1F" w:rsidRPr="00B33DFD">
        <w:rPr>
          <w:sz w:val="32"/>
          <w:szCs w:val="32"/>
        </w:rPr>
        <w:t xml:space="preserve"> Компания «Самсунг» начала продажу своего </w:t>
      </w:r>
      <w:proofErr w:type="spellStart"/>
      <w:r w:rsidR="00A86D1F" w:rsidRPr="00B33DFD">
        <w:rPr>
          <w:sz w:val="32"/>
          <w:szCs w:val="32"/>
        </w:rPr>
        <w:t>биотелевизора</w:t>
      </w:r>
      <w:proofErr w:type="spellEnd"/>
      <w:r w:rsidR="00A86D1F" w:rsidRPr="00B33DFD">
        <w:rPr>
          <w:sz w:val="32"/>
          <w:szCs w:val="32"/>
        </w:rPr>
        <w:t xml:space="preserve"> по высокой цене, не беспокоясь об опасности со стороны конкурентов, к</w:t>
      </w:r>
      <w:r w:rsidR="00A86D1F" w:rsidRPr="00B33DFD">
        <w:rPr>
          <w:sz w:val="32"/>
          <w:szCs w:val="32"/>
        </w:rPr>
        <w:t>о</w:t>
      </w:r>
      <w:r w:rsidR="00A86D1F" w:rsidRPr="00B33DFD">
        <w:rPr>
          <w:sz w:val="32"/>
          <w:szCs w:val="32"/>
        </w:rPr>
        <w:t>торым потребуется длительный срок для разработки похожей модели. В результате она смогла завоевать сегмент рынка, представленного пок</w:t>
      </w:r>
      <w:r w:rsidR="00A86D1F" w:rsidRPr="00B33DFD">
        <w:rPr>
          <w:sz w:val="32"/>
          <w:szCs w:val="32"/>
        </w:rPr>
        <w:t>у</w:t>
      </w:r>
      <w:r w:rsidR="00A86D1F" w:rsidRPr="00B33DFD">
        <w:rPr>
          <w:sz w:val="32"/>
          <w:szCs w:val="32"/>
        </w:rPr>
        <w:lastRenderedPageBreak/>
        <w:t>пателями с высокими доходами. По мере того, как спрос начал падать в результате насыщения этого сегмента рынка, компания перешла к осв</w:t>
      </w:r>
      <w:r w:rsidR="00A86D1F" w:rsidRPr="00B33DFD">
        <w:rPr>
          <w:sz w:val="32"/>
          <w:szCs w:val="32"/>
        </w:rPr>
        <w:t>о</w:t>
      </w:r>
      <w:r w:rsidR="00A86D1F" w:rsidRPr="00B33DFD">
        <w:rPr>
          <w:sz w:val="32"/>
          <w:szCs w:val="32"/>
        </w:rPr>
        <w:t>ению других рыночных сегментов, снизив цену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Определите, какая стратегия ценообразования представлена в данном примере? Раскройте ее сущность.</w:t>
      </w:r>
    </w:p>
    <w:p w:rsidR="008608B4" w:rsidRPr="00B33DFD" w:rsidRDefault="008608B4" w:rsidP="00B33DFD">
      <w:pPr>
        <w:ind w:firstLine="851"/>
        <w:jc w:val="both"/>
        <w:rPr>
          <w:sz w:val="32"/>
          <w:szCs w:val="32"/>
        </w:rPr>
      </w:pPr>
    </w:p>
    <w:p w:rsidR="00A86D1F" w:rsidRPr="00B33DFD" w:rsidRDefault="00973788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2</w:t>
      </w:r>
      <w:r w:rsidR="00A86D1F" w:rsidRPr="00B33DFD">
        <w:rPr>
          <w:sz w:val="32"/>
          <w:szCs w:val="32"/>
        </w:rPr>
        <w:t xml:space="preserve"> Что означает запись на платежном документе: 2/7, нетто 20?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</w:t>
      </w:r>
      <w:r w:rsidR="007778CD" w:rsidRPr="00B33DFD">
        <w:rPr>
          <w:sz w:val="32"/>
          <w:szCs w:val="32"/>
        </w:rPr>
        <w:t>3</w:t>
      </w:r>
      <w:r w:rsidRPr="00B33DFD">
        <w:rPr>
          <w:sz w:val="32"/>
          <w:szCs w:val="32"/>
        </w:rPr>
        <w:t xml:space="preserve"> Фирма оценивает трактор «К» в 24 тыс. долларов, в то время как аналогичный трактор «С» </w:t>
      </w:r>
      <w:r w:rsidR="00BF568C" w:rsidRPr="00B33DFD">
        <w:rPr>
          <w:sz w:val="32"/>
          <w:szCs w:val="32"/>
        </w:rPr>
        <w:t>конкурента стоит всего 20 тыс. д</w:t>
      </w:r>
      <w:r w:rsidRPr="00B33DFD">
        <w:rPr>
          <w:sz w:val="32"/>
          <w:szCs w:val="32"/>
        </w:rPr>
        <w:t xml:space="preserve">олларов. Когда потенциальные покупатели интересуются у дилера, почему они должны платить за трактор «К» на 4 тыс. долларов больше, тот </w:t>
      </w:r>
      <w:r w:rsidR="00B33DFD">
        <w:rPr>
          <w:sz w:val="32"/>
          <w:szCs w:val="32"/>
        </w:rPr>
        <w:t xml:space="preserve">                     </w:t>
      </w:r>
      <w:r w:rsidRPr="00B33DFD">
        <w:rPr>
          <w:sz w:val="32"/>
          <w:szCs w:val="32"/>
        </w:rPr>
        <w:t>отвечает: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20 тыс. долларов – цена за трактор, просто-напросто аналоги</w:t>
      </w:r>
      <w:r w:rsidRPr="00B33DFD">
        <w:rPr>
          <w:sz w:val="32"/>
          <w:szCs w:val="32"/>
        </w:rPr>
        <w:t>ч</w:t>
      </w:r>
      <w:r w:rsidRPr="00B33DFD">
        <w:rPr>
          <w:sz w:val="32"/>
          <w:szCs w:val="32"/>
        </w:rPr>
        <w:t>ный трактор конкурента;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3 тыс. долларов – премиальная наценка за повышенную долг</w:t>
      </w:r>
      <w:r w:rsidRPr="00B33DFD">
        <w:rPr>
          <w:sz w:val="32"/>
          <w:szCs w:val="32"/>
        </w:rPr>
        <w:t>о</w:t>
      </w:r>
      <w:r w:rsidRPr="00B33DFD">
        <w:rPr>
          <w:sz w:val="32"/>
          <w:szCs w:val="32"/>
        </w:rPr>
        <w:t>вечность трактора;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2 тыс. долларов – премиальная наценка за повышенную наде</w:t>
      </w:r>
      <w:r w:rsidRPr="00B33DFD">
        <w:rPr>
          <w:sz w:val="32"/>
          <w:szCs w:val="32"/>
        </w:rPr>
        <w:t>ж</w:t>
      </w:r>
      <w:r w:rsidRPr="00B33DFD">
        <w:rPr>
          <w:sz w:val="32"/>
          <w:szCs w:val="32"/>
        </w:rPr>
        <w:t>ность;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2 тыс. долл. – премиальная наценка за качественный сервис;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1 тыс. долларов – стоимость более длительной гарантии на узлы и детали;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– 28 тыс. долларов – окончательная цена трактора «К»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 xml:space="preserve">Потребители узнают, что, несмотря на премиальную наценку в </w:t>
      </w:r>
      <w:r w:rsidR="00B33DFD">
        <w:rPr>
          <w:sz w:val="32"/>
          <w:szCs w:val="32"/>
        </w:rPr>
        <w:t xml:space="preserve">           </w:t>
      </w:r>
      <w:r w:rsidRPr="00B33DFD">
        <w:rPr>
          <w:sz w:val="32"/>
          <w:szCs w:val="32"/>
        </w:rPr>
        <w:t>4 тыс. долларов, которую им предстоит оплатить, они на самом деле получают скидку в 4 тыс. долларов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ой выбор сделают потребители и почему? Объясните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Какой из методов ценообразования здесь применен?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</w:t>
      </w:r>
      <w:r w:rsidR="007778CD" w:rsidRPr="00B33DFD">
        <w:rPr>
          <w:sz w:val="32"/>
          <w:szCs w:val="32"/>
        </w:rPr>
        <w:t>4</w:t>
      </w:r>
      <w:r w:rsidRPr="00B33DFD">
        <w:rPr>
          <w:sz w:val="32"/>
          <w:szCs w:val="32"/>
        </w:rPr>
        <w:t xml:space="preserve"> Прошлогодний снег имеет нулевую цену. Когда этот снег в</w:t>
      </w:r>
      <w:r w:rsidRPr="00B33DFD">
        <w:rPr>
          <w:sz w:val="32"/>
          <w:szCs w:val="32"/>
        </w:rPr>
        <w:t>ы</w:t>
      </w:r>
      <w:r w:rsidRPr="00B33DFD">
        <w:rPr>
          <w:sz w:val="32"/>
          <w:szCs w:val="32"/>
        </w:rPr>
        <w:t>везен с городских улиц на свалки, можно говорить о его конкретной, имеющей количественное выражение цене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Назовите слагаемые себестоимости вывезенного снега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Равны ли в количественном выражении себестоимость и цена? Объясните.</w:t>
      </w:r>
    </w:p>
    <w:p w:rsidR="00A86D1F" w:rsidRPr="00B33DFD" w:rsidRDefault="00A86D1F" w:rsidP="00B33DFD">
      <w:pPr>
        <w:ind w:firstLine="851"/>
        <w:jc w:val="both"/>
        <w:rPr>
          <w:sz w:val="32"/>
          <w:szCs w:val="32"/>
        </w:rPr>
      </w:pPr>
    </w:p>
    <w:p w:rsidR="00A86D1F" w:rsidRPr="003E6394" w:rsidRDefault="002B42A4" w:rsidP="00B33DFD">
      <w:pPr>
        <w:ind w:firstLine="851"/>
        <w:jc w:val="both"/>
        <w:rPr>
          <w:sz w:val="32"/>
          <w:szCs w:val="32"/>
        </w:rPr>
      </w:pPr>
      <w:r w:rsidRPr="00B33DFD">
        <w:rPr>
          <w:sz w:val="32"/>
          <w:szCs w:val="32"/>
        </w:rPr>
        <w:t>3</w:t>
      </w:r>
      <w:r w:rsidR="007778CD" w:rsidRPr="00B33DFD">
        <w:rPr>
          <w:sz w:val="32"/>
          <w:szCs w:val="32"/>
        </w:rPr>
        <w:t>5</w:t>
      </w:r>
      <w:r w:rsidR="00A86D1F" w:rsidRPr="00B33DFD">
        <w:rPr>
          <w:b/>
          <w:sz w:val="32"/>
          <w:szCs w:val="32"/>
        </w:rPr>
        <w:t xml:space="preserve"> </w:t>
      </w:r>
      <w:r w:rsidR="00A86D1F" w:rsidRPr="00B33DFD">
        <w:rPr>
          <w:sz w:val="32"/>
          <w:szCs w:val="32"/>
        </w:rPr>
        <w:t>Выбрать приемлемый вариант конкурсной цены на основе представленных в таблице</w:t>
      </w:r>
      <w:r w:rsidR="00BB3EF5" w:rsidRPr="00B33DFD">
        <w:rPr>
          <w:sz w:val="32"/>
          <w:szCs w:val="32"/>
        </w:rPr>
        <w:t xml:space="preserve"> 8</w:t>
      </w:r>
      <w:r w:rsidR="00A86D1F" w:rsidRPr="00B33DFD">
        <w:rPr>
          <w:sz w:val="32"/>
          <w:szCs w:val="32"/>
        </w:rPr>
        <w:t xml:space="preserve"> данных о возможностях предприятия и в</w:t>
      </w:r>
      <w:r w:rsidR="00A86D1F" w:rsidRPr="00B33DFD">
        <w:rPr>
          <w:sz w:val="32"/>
          <w:szCs w:val="32"/>
        </w:rPr>
        <w:t>е</w:t>
      </w:r>
      <w:r w:rsidR="00A86D1F" w:rsidRPr="00B33DFD">
        <w:rPr>
          <w:sz w:val="32"/>
          <w:szCs w:val="32"/>
        </w:rPr>
        <w:t>роятностной экспертной оценке ситуации.</w:t>
      </w:r>
    </w:p>
    <w:p w:rsidR="00A86D1F" w:rsidRPr="002A681F" w:rsidRDefault="00A86D1F" w:rsidP="00A86D1F">
      <w:pPr>
        <w:ind w:firstLine="567"/>
        <w:jc w:val="both"/>
        <w:rPr>
          <w:sz w:val="32"/>
          <w:szCs w:val="32"/>
        </w:rPr>
      </w:pPr>
    </w:p>
    <w:p w:rsidR="00A86D1F" w:rsidRPr="002A681F" w:rsidRDefault="00A86D1F" w:rsidP="00A86D1F">
      <w:pPr>
        <w:jc w:val="both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Таблица</w:t>
      </w:r>
      <w:r w:rsidR="00D16139" w:rsidRPr="002A681F">
        <w:rPr>
          <w:sz w:val="32"/>
          <w:szCs w:val="32"/>
        </w:rPr>
        <w:t xml:space="preserve"> 8</w:t>
      </w:r>
      <w:r w:rsidRPr="002A681F">
        <w:rPr>
          <w:sz w:val="32"/>
          <w:szCs w:val="32"/>
        </w:rPr>
        <w:t xml:space="preserve"> – Вероятностная оценка ситуации для расчета конкурсной </w:t>
      </w:r>
    </w:p>
    <w:p w:rsidR="00A86D1F" w:rsidRPr="002A681F" w:rsidRDefault="00A86D1F" w:rsidP="00A86D1F">
      <w:pPr>
        <w:spacing w:line="360" w:lineRule="auto"/>
        <w:jc w:val="both"/>
        <w:rPr>
          <w:sz w:val="32"/>
          <w:szCs w:val="32"/>
        </w:rPr>
      </w:pPr>
      <w:r w:rsidRPr="002A681F">
        <w:rPr>
          <w:sz w:val="32"/>
          <w:szCs w:val="32"/>
        </w:rPr>
        <w:t xml:space="preserve">             </w:t>
      </w:r>
      <w:r w:rsidR="001E197F" w:rsidRPr="002A681F">
        <w:rPr>
          <w:sz w:val="32"/>
          <w:szCs w:val="32"/>
        </w:rPr>
        <w:t xml:space="preserve">    </w:t>
      </w:r>
      <w:r w:rsidRPr="002A681F">
        <w:rPr>
          <w:sz w:val="32"/>
          <w:szCs w:val="32"/>
        </w:rPr>
        <w:t xml:space="preserve">    цен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3260"/>
        <w:gridCol w:w="2835"/>
        <w:gridCol w:w="3119"/>
      </w:tblGrid>
      <w:tr w:rsidR="00A86D1F" w:rsidRPr="002A681F" w:rsidTr="003E6394">
        <w:tc>
          <w:tcPr>
            <w:tcW w:w="709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№ п</w:t>
            </w:r>
            <w:r w:rsidRPr="002A681F">
              <w:rPr>
                <w:sz w:val="32"/>
                <w:szCs w:val="32"/>
                <w:lang w:val="en-US"/>
              </w:rPr>
              <w:t>/</w:t>
            </w:r>
            <w:r w:rsidRPr="002A681F">
              <w:rPr>
                <w:sz w:val="32"/>
                <w:szCs w:val="32"/>
              </w:rPr>
              <w:t>п</w:t>
            </w:r>
          </w:p>
        </w:tc>
        <w:tc>
          <w:tcPr>
            <w:tcW w:w="3260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редлагаемая цена,</w:t>
            </w:r>
          </w:p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ыс. руб.</w:t>
            </w:r>
          </w:p>
        </w:tc>
        <w:tc>
          <w:tcPr>
            <w:tcW w:w="2835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Затраты,</w:t>
            </w:r>
          </w:p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тыс. руб.</w:t>
            </w:r>
          </w:p>
        </w:tc>
        <w:tc>
          <w:tcPr>
            <w:tcW w:w="3119" w:type="dxa"/>
          </w:tcPr>
          <w:p w:rsidR="00A86D1F" w:rsidRPr="002A681F" w:rsidRDefault="00A86D1F" w:rsidP="003E6394">
            <w:pPr>
              <w:ind w:left="-534" w:firstLine="534"/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ероятность</w:t>
            </w:r>
          </w:p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выиграть торг</w:t>
            </w:r>
          </w:p>
        </w:tc>
      </w:tr>
      <w:tr w:rsidR="00A86D1F" w:rsidRPr="002A681F" w:rsidTr="003E6394">
        <w:tc>
          <w:tcPr>
            <w:tcW w:w="709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3260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4,2</w:t>
            </w:r>
          </w:p>
        </w:tc>
        <w:tc>
          <w:tcPr>
            <w:tcW w:w="2835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,9</w:t>
            </w:r>
          </w:p>
        </w:tc>
        <w:tc>
          <w:tcPr>
            <w:tcW w:w="3119" w:type="dxa"/>
          </w:tcPr>
          <w:p w:rsidR="00A86D1F" w:rsidRPr="002A681F" w:rsidRDefault="00BB3EF5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A86D1F" w:rsidRPr="002A681F">
              <w:rPr>
                <w:sz w:val="32"/>
                <w:szCs w:val="32"/>
              </w:rPr>
              <w:t>0,3</w:t>
            </w:r>
          </w:p>
        </w:tc>
      </w:tr>
      <w:tr w:rsidR="00A86D1F" w:rsidRPr="002A681F" w:rsidTr="003E6394">
        <w:tc>
          <w:tcPr>
            <w:tcW w:w="709" w:type="dxa"/>
            <w:tcBorders>
              <w:bottom w:val="single" w:sz="4" w:space="0" w:color="auto"/>
            </w:tcBorders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7,4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,0</w:t>
            </w:r>
          </w:p>
        </w:tc>
        <w:tc>
          <w:tcPr>
            <w:tcW w:w="3119" w:type="dxa"/>
            <w:tcBorders>
              <w:bottom w:val="single" w:sz="4" w:space="0" w:color="auto"/>
            </w:tcBorders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,25</w:t>
            </w:r>
          </w:p>
        </w:tc>
      </w:tr>
      <w:tr w:rsidR="00A86D1F" w:rsidRPr="002A681F" w:rsidTr="003E6394">
        <w:tc>
          <w:tcPr>
            <w:tcW w:w="709" w:type="dxa"/>
            <w:tcBorders>
              <w:bottom w:val="nil"/>
            </w:tcBorders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3260" w:type="dxa"/>
            <w:tcBorders>
              <w:bottom w:val="nil"/>
            </w:tcBorders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9,3</w:t>
            </w:r>
          </w:p>
        </w:tc>
        <w:tc>
          <w:tcPr>
            <w:tcW w:w="2835" w:type="dxa"/>
            <w:tcBorders>
              <w:bottom w:val="nil"/>
            </w:tcBorders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2,9</w:t>
            </w:r>
          </w:p>
        </w:tc>
        <w:tc>
          <w:tcPr>
            <w:tcW w:w="3119" w:type="dxa"/>
            <w:tcBorders>
              <w:bottom w:val="nil"/>
            </w:tcBorders>
          </w:tcPr>
          <w:p w:rsidR="00A86D1F" w:rsidRPr="002A681F" w:rsidRDefault="00BB3EF5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  </w:t>
            </w:r>
            <w:r w:rsidR="00A86D1F" w:rsidRPr="002A681F">
              <w:rPr>
                <w:sz w:val="32"/>
                <w:szCs w:val="32"/>
              </w:rPr>
              <w:t>0,2</w:t>
            </w:r>
          </w:p>
        </w:tc>
      </w:tr>
      <w:tr w:rsidR="00A86D1F" w:rsidRPr="002A681F" w:rsidTr="003E6394">
        <w:tc>
          <w:tcPr>
            <w:tcW w:w="709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3260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1,8</w:t>
            </w:r>
          </w:p>
        </w:tc>
        <w:tc>
          <w:tcPr>
            <w:tcW w:w="2835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,4</w:t>
            </w:r>
          </w:p>
        </w:tc>
        <w:tc>
          <w:tcPr>
            <w:tcW w:w="3119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,15</w:t>
            </w:r>
          </w:p>
        </w:tc>
      </w:tr>
      <w:tr w:rsidR="00A86D1F" w:rsidRPr="002A681F" w:rsidTr="003E6394">
        <w:tc>
          <w:tcPr>
            <w:tcW w:w="709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3260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3,5</w:t>
            </w:r>
          </w:p>
        </w:tc>
        <w:tc>
          <w:tcPr>
            <w:tcW w:w="2835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5,7</w:t>
            </w:r>
          </w:p>
        </w:tc>
        <w:tc>
          <w:tcPr>
            <w:tcW w:w="3119" w:type="dxa"/>
          </w:tcPr>
          <w:p w:rsidR="00A86D1F" w:rsidRPr="002A681F" w:rsidRDefault="00A86D1F" w:rsidP="002B42A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,33</w:t>
            </w:r>
          </w:p>
        </w:tc>
      </w:tr>
    </w:tbl>
    <w:p w:rsidR="003E6394" w:rsidRDefault="003E6394" w:rsidP="00A86D1F">
      <w:pPr>
        <w:ind w:firstLine="567"/>
        <w:jc w:val="both"/>
        <w:rPr>
          <w:sz w:val="32"/>
          <w:szCs w:val="32"/>
        </w:rPr>
      </w:pP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36</w:t>
      </w:r>
      <w:r w:rsidR="00A86D1F" w:rsidRPr="002A681F">
        <w:rPr>
          <w:sz w:val="32"/>
          <w:szCs w:val="32"/>
        </w:rPr>
        <w:t xml:space="preserve"> Японская «Сони </w:t>
      </w:r>
      <w:proofErr w:type="spellStart"/>
      <w:r w:rsidR="00A86D1F" w:rsidRPr="002A681F">
        <w:rPr>
          <w:sz w:val="32"/>
          <w:szCs w:val="32"/>
        </w:rPr>
        <w:t>корпорейшн</w:t>
      </w:r>
      <w:proofErr w:type="spellEnd"/>
      <w:r w:rsidR="00A86D1F" w:rsidRPr="002A681F">
        <w:rPr>
          <w:sz w:val="32"/>
          <w:szCs w:val="32"/>
        </w:rPr>
        <w:t>» долгие годы занимает в быт</w:t>
      </w:r>
      <w:r w:rsidR="00A86D1F" w:rsidRPr="002A681F">
        <w:rPr>
          <w:sz w:val="32"/>
          <w:szCs w:val="32"/>
        </w:rPr>
        <w:t>о</w:t>
      </w:r>
      <w:r w:rsidR="00A86D1F" w:rsidRPr="002A681F">
        <w:rPr>
          <w:sz w:val="32"/>
          <w:szCs w:val="32"/>
        </w:rPr>
        <w:t>вой электронике позицию лидера по внедрению новшеств. Она первой запустила в массовое производство транзисторные радиоприемники и создала первый в мире  домашний видеомагнитофон. Придуманный фирмой первый аудио-плеер «</w:t>
      </w:r>
      <w:proofErr w:type="spellStart"/>
      <w:r w:rsidR="00A86D1F" w:rsidRPr="002A681F">
        <w:rPr>
          <w:sz w:val="32"/>
          <w:szCs w:val="32"/>
        </w:rPr>
        <w:t>Вокмен</w:t>
      </w:r>
      <w:proofErr w:type="spellEnd"/>
      <w:r w:rsidR="00A86D1F" w:rsidRPr="002A681F">
        <w:rPr>
          <w:sz w:val="32"/>
          <w:szCs w:val="32"/>
        </w:rPr>
        <w:t>» сформировал целое поколение молодежи, никогда не снимающей наушники с головы. Лазерная техн</w:t>
      </w:r>
      <w:r w:rsidR="00A86D1F" w:rsidRPr="002A681F">
        <w:rPr>
          <w:sz w:val="32"/>
          <w:szCs w:val="32"/>
        </w:rPr>
        <w:t>о</w:t>
      </w:r>
      <w:r w:rsidR="00A86D1F" w:rsidRPr="002A681F">
        <w:rPr>
          <w:sz w:val="32"/>
          <w:szCs w:val="32"/>
        </w:rPr>
        <w:t xml:space="preserve">логия звукозаписи на серебристые компакт-диски, которые к середине 90-х </w:t>
      </w:r>
      <w:proofErr w:type="spellStart"/>
      <w:r w:rsidR="00A86D1F" w:rsidRPr="002A681F">
        <w:rPr>
          <w:sz w:val="32"/>
          <w:szCs w:val="32"/>
        </w:rPr>
        <w:t>г.г</w:t>
      </w:r>
      <w:proofErr w:type="spellEnd"/>
      <w:r w:rsidR="00A86D1F" w:rsidRPr="002A681F">
        <w:rPr>
          <w:sz w:val="32"/>
          <w:szCs w:val="32"/>
        </w:rPr>
        <w:t>. вытеснили в развитых странах традиционные долгоиграющие пластинки – тоже детище «Сони». В последнее время фирма ближе других компаний подошла к созданию технологий телевидения буд</w:t>
      </w:r>
      <w:r w:rsidR="00A86D1F" w:rsidRPr="002A681F">
        <w:rPr>
          <w:sz w:val="32"/>
          <w:szCs w:val="32"/>
        </w:rPr>
        <w:t>у</w:t>
      </w:r>
      <w:r w:rsidR="00A86D1F" w:rsidRPr="002A681F">
        <w:rPr>
          <w:sz w:val="32"/>
          <w:szCs w:val="32"/>
        </w:rPr>
        <w:t>щего, обеспечивающего идеальную четкость изображения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ак велик вклад одной фирмы в НТП, равный конструкторским усилиям целого государства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Сделайте ситуационный анализ примера.</w:t>
      </w:r>
    </w:p>
    <w:p w:rsidR="00A86D1F" w:rsidRPr="002A681F" w:rsidRDefault="00A86D1F" w:rsidP="00B33DFD">
      <w:pPr>
        <w:pStyle w:val="21"/>
        <w:tabs>
          <w:tab w:val="left" w:pos="1134"/>
        </w:tabs>
        <w:ind w:firstLine="851"/>
        <w:rPr>
          <w:sz w:val="32"/>
          <w:szCs w:val="32"/>
        </w:rPr>
      </w:pPr>
      <w:r w:rsidRPr="002A681F">
        <w:rPr>
          <w:sz w:val="32"/>
          <w:szCs w:val="32"/>
        </w:rPr>
        <w:t xml:space="preserve">Объясните, какие стратегии ценообразования использует «Сони </w:t>
      </w:r>
      <w:proofErr w:type="spellStart"/>
      <w:r w:rsidRPr="002A681F">
        <w:rPr>
          <w:sz w:val="32"/>
          <w:szCs w:val="32"/>
        </w:rPr>
        <w:t>корпорейшн</w:t>
      </w:r>
      <w:proofErr w:type="spellEnd"/>
      <w:r w:rsidRPr="002A681F">
        <w:rPr>
          <w:sz w:val="32"/>
          <w:szCs w:val="32"/>
        </w:rPr>
        <w:t>»? Что это ей обеспечивает?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>37</w:t>
      </w:r>
      <w:r w:rsidR="00A86D1F" w:rsidRPr="002A681F">
        <w:rPr>
          <w:sz w:val="32"/>
          <w:szCs w:val="32"/>
        </w:rPr>
        <w:t xml:space="preserve"> Заспорили как-то три маркетолога. Маркетолог А утверждал, что согласие потребителя с определенной запрашиваемой ценой зав</w:t>
      </w:r>
      <w:r w:rsidR="00A86D1F" w:rsidRPr="002A681F">
        <w:rPr>
          <w:sz w:val="32"/>
          <w:szCs w:val="32"/>
        </w:rPr>
        <w:t>и</w:t>
      </w:r>
      <w:r w:rsidR="00A86D1F" w:rsidRPr="002A681F">
        <w:rPr>
          <w:sz w:val="32"/>
          <w:szCs w:val="32"/>
        </w:rPr>
        <w:t>сит прежде всего от покупательной способности. Маркетолог В считал, что определяющим является важность, придаваемая потребителем да</w:t>
      </w:r>
      <w:r w:rsidR="00A86D1F" w:rsidRPr="002A681F">
        <w:rPr>
          <w:sz w:val="32"/>
          <w:szCs w:val="32"/>
        </w:rPr>
        <w:t>н</w:t>
      </w:r>
      <w:r w:rsidR="00A86D1F" w:rsidRPr="002A681F">
        <w:rPr>
          <w:sz w:val="32"/>
          <w:szCs w:val="32"/>
        </w:rPr>
        <w:t>ной покупке. Маркетолог С ставил во главу угла состояние рынка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Не придя к общему мнению, маркетологи заспорили о другой проблеме: что нужно принять во внимание продавцу для верного цен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образования. Маркетолог А отправной точкой посчитал общие расх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ды, В – необходимый доход, С – конкуренцию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то был прав в первом и во втором спорах и почему?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bCs/>
          <w:sz w:val="32"/>
          <w:szCs w:val="32"/>
        </w:rPr>
        <w:lastRenderedPageBreak/>
        <w:t>38</w:t>
      </w:r>
      <w:r w:rsidR="00A86D1F" w:rsidRPr="002A681F">
        <w:rPr>
          <w:bCs/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В результате маркетинговых исследований предполагается увеличить доли предприятия на рынке с 15 до 22% при емкости рынка 164 тыс. штук продукта</w:t>
      </w:r>
    </w:p>
    <w:p w:rsidR="00A86D1F" w:rsidRPr="002A681F" w:rsidRDefault="00A86D1F" w:rsidP="00B33DFD">
      <w:pPr>
        <w:pStyle w:val="a7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Какова дополнительная прибыль предприятия в предстоящем п</w:t>
      </w:r>
      <w:r w:rsidRPr="002A681F">
        <w:rPr>
          <w:sz w:val="32"/>
          <w:szCs w:val="32"/>
        </w:rPr>
        <w:t>е</w:t>
      </w:r>
      <w:r w:rsidRPr="002A681F">
        <w:rPr>
          <w:sz w:val="32"/>
          <w:szCs w:val="32"/>
        </w:rPr>
        <w:t xml:space="preserve">риоде, если прибыль на одно изделие составляет </w:t>
      </w:r>
      <w:r w:rsidR="00591E72" w:rsidRPr="002A681F">
        <w:rPr>
          <w:sz w:val="32"/>
          <w:szCs w:val="32"/>
        </w:rPr>
        <w:t xml:space="preserve">90 </w:t>
      </w:r>
      <w:r w:rsidRPr="002A681F">
        <w:rPr>
          <w:sz w:val="32"/>
          <w:szCs w:val="32"/>
        </w:rPr>
        <w:t xml:space="preserve"> руб., а емкость рынка увеличивается на 4%? Дополнительные затраты на маркетинг </w:t>
      </w:r>
      <w:r w:rsidR="00973788">
        <w:rPr>
          <w:sz w:val="32"/>
          <w:szCs w:val="32"/>
        </w:rPr>
        <w:t>в расчете на год составляют 9 000</w:t>
      </w:r>
      <w:r w:rsidRPr="002A681F">
        <w:rPr>
          <w:sz w:val="32"/>
          <w:szCs w:val="32"/>
        </w:rPr>
        <w:t xml:space="preserve"> руб.</w:t>
      </w:r>
    </w:p>
    <w:p w:rsidR="00A86D1F" w:rsidRPr="002A681F" w:rsidRDefault="00A86D1F" w:rsidP="00B33DFD">
      <w:pPr>
        <w:pStyle w:val="a7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Целесообразно ли затрачивать такую сумму средств на марк</w:t>
      </w:r>
      <w:r w:rsidRPr="002A681F">
        <w:rPr>
          <w:sz w:val="32"/>
          <w:szCs w:val="32"/>
        </w:rPr>
        <w:t>е</w:t>
      </w:r>
      <w:r w:rsidRPr="002A681F">
        <w:rPr>
          <w:sz w:val="32"/>
          <w:szCs w:val="32"/>
        </w:rPr>
        <w:t>тинг?</w:t>
      </w:r>
    </w:p>
    <w:p w:rsidR="00A86D1F" w:rsidRPr="002A681F" w:rsidRDefault="00A86D1F" w:rsidP="00B33DFD">
      <w:pPr>
        <w:pStyle w:val="a7"/>
        <w:tabs>
          <w:tab w:val="left" w:pos="1134"/>
        </w:tabs>
        <w:ind w:left="0" w:firstLine="851"/>
        <w:jc w:val="both"/>
        <w:rPr>
          <w:sz w:val="32"/>
          <w:szCs w:val="32"/>
        </w:rPr>
      </w:pP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bCs/>
          <w:sz w:val="32"/>
          <w:szCs w:val="32"/>
        </w:rPr>
        <w:t>39</w:t>
      </w:r>
      <w:r w:rsidR="00A86D1F" w:rsidRPr="002A681F">
        <w:rPr>
          <w:bCs/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При разработке новой стратегии предприятия предполагается увеличение доли предприятия на рынке с 12 до 19%. Емкость рынка равна 130 тыс. штук продукта.</w:t>
      </w:r>
    </w:p>
    <w:p w:rsidR="00A86D1F" w:rsidRPr="002A681F" w:rsidRDefault="00A86D1F" w:rsidP="00B33DFD">
      <w:pPr>
        <w:pStyle w:val="a7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Рассчитать возможную прибыль предприятия в предстоящем г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ду, если прибыль</w:t>
      </w:r>
      <w:r w:rsidR="00973788">
        <w:rPr>
          <w:sz w:val="32"/>
          <w:szCs w:val="32"/>
        </w:rPr>
        <w:t xml:space="preserve"> на одно изделие составляет 30</w:t>
      </w:r>
      <w:r w:rsidR="00BF568C" w:rsidRPr="002A681F">
        <w:rPr>
          <w:sz w:val="32"/>
          <w:szCs w:val="32"/>
        </w:rPr>
        <w:t xml:space="preserve"> </w:t>
      </w:r>
      <w:r w:rsidRPr="002A681F">
        <w:rPr>
          <w:sz w:val="32"/>
          <w:szCs w:val="32"/>
        </w:rPr>
        <w:t>руб., а емкость рынка снизится на 8%. Затраты на маркетинговые мероприятия необход</w:t>
      </w:r>
      <w:r w:rsidR="00BF568C" w:rsidRPr="002A681F">
        <w:rPr>
          <w:sz w:val="32"/>
          <w:szCs w:val="32"/>
        </w:rPr>
        <w:t>имо уве</w:t>
      </w:r>
      <w:r w:rsidR="00973788">
        <w:rPr>
          <w:sz w:val="32"/>
          <w:szCs w:val="32"/>
        </w:rPr>
        <w:t xml:space="preserve">личить до 80 000 </w:t>
      </w:r>
      <w:r w:rsidRPr="002A681F">
        <w:rPr>
          <w:sz w:val="32"/>
          <w:szCs w:val="32"/>
        </w:rPr>
        <w:t>руб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4</w:t>
      </w:r>
      <w:r w:rsidR="007778CD">
        <w:rPr>
          <w:bCs/>
          <w:sz w:val="32"/>
          <w:szCs w:val="32"/>
        </w:rPr>
        <w:t>0</w:t>
      </w:r>
      <w:r w:rsidRPr="002A681F">
        <w:rPr>
          <w:bCs/>
          <w:sz w:val="32"/>
          <w:szCs w:val="32"/>
        </w:rPr>
        <w:t xml:space="preserve"> </w:t>
      </w:r>
      <w:r w:rsidRPr="002A681F">
        <w:rPr>
          <w:sz w:val="32"/>
          <w:szCs w:val="32"/>
        </w:rPr>
        <w:t>Предприятие при реализации продукции ориентируется на три сегмента рынка.</w:t>
      </w:r>
    </w:p>
    <w:p w:rsidR="00A86D1F" w:rsidRPr="002A681F" w:rsidRDefault="00A86D1F" w:rsidP="00B33DFD">
      <w:pPr>
        <w:pStyle w:val="20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первом сегменте объем продаж в прошлом году составил 54 млн. штук при емкости рынка в этом сегменте 1 980 млн. штук. Пре</w:t>
      </w:r>
      <w:r w:rsidRPr="002A681F">
        <w:rPr>
          <w:sz w:val="32"/>
          <w:szCs w:val="32"/>
        </w:rPr>
        <w:t>д</w:t>
      </w:r>
      <w:r w:rsidRPr="002A681F">
        <w:rPr>
          <w:sz w:val="32"/>
          <w:szCs w:val="32"/>
        </w:rPr>
        <w:t>полагается, что в этом году емкость рынка возрастет на 3%, доля пре</w:t>
      </w:r>
      <w:r w:rsidRPr="002A681F">
        <w:rPr>
          <w:sz w:val="32"/>
          <w:szCs w:val="32"/>
        </w:rPr>
        <w:t>д</w:t>
      </w:r>
      <w:r w:rsidRPr="002A681F">
        <w:rPr>
          <w:sz w:val="32"/>
          <w:szCs w:val="32"/>
        </w:rPr>
        <w:t>приятия – на 5%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о втором сегменте доля предприятия составляет 4%, объем пр</w:t>
      </w:r>
      <w:r w:rsidRPr="002A681F">
        <w:rPr>
          <w:sz w:val="32"/>
          <w:szCs w:val="32"/>
        </w:rPr>
        <w:t>о</w:t>
      </w:r>
      <w:r w:rsidRPr="002A681F">
        <w:rPr>
          <w:sz w:val="32"/>
          <w:szCs w:val="32"/>
        </w:rPr>
        <w:t>даж – 75 млн. штук. Предполагается, что емкость рынка возрастет на 11%, доля рынка – на 8%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В третьем сегменте емкость рынка составляет 45 млн. штук, доля предприятия – 12%. Изменений емкости рынка не предвидится, а объем продаж сократится на 1 млн. штук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пределить объем продаж предприятия в настоящем году при т</w:t>
      </w:r>
      <w:r w:rsidRPr="002A681F">
        <w:rPr>
          <w:sz w:val="32"/>
          <w:szCs w:val="32"/>
        </w:rPr>
        <w:t>а</w:t>
      </w:r>
      <w:r w:rsidRPr="002A681F">
        <w:rPr>
          <w:sz w:val="32"/>
          <w:szCs w:val="32"/>
        </w:rPr>
        <w:t>ких условиях.</w:t>
      </w:r>
    </w:p>
    <w:p w:rsidR="00A86D1F" w:rsidRPr="002A681F" w:rsidRDefault="00A86D1F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86D1F" w:rsidRPr="002A681F" w:rsidRDefault="002B42A4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2A681F">
        <w:rPr>
          <w:bCs/>
          <w:sz w:val="32"/>
          <w:szCs w:val="32"/>
        </w:rPr>
        <w:t>4</w:t>
      </w:r>
      <w:r w:rsidR="007778CD">
        <w:rPr>
          <w:bCs/>
          <w:sz w:val="32"/>
          <w:szCs w:val="32"/>
        </w:rPr>
        <w:t>1</w:t>
      </w:r>
      <w:r w:rsidR="00A86D1F" w:rsidRPr="002A681F">
        <w:rPr>
          <w:b/>
          <w:bCs/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В результате маркетинговых исследований предполагается увеличение доли предприятия на рынке с 14% до 18% при емкости рынка 52 млн. штук продукта.</w:t>
      </w:r>
    </w:p>
    <w:p w:rsidR="00A86D1F" w:rsidRPr="002A681F" w:rsidRDefault="00A86D1F" w:rsidP="00B33DFD">
      <w:pPr>
        <w:pStyle w:val="30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Рассчитать дополнительную прибыль предприятия в предсто</w:t>
      </w:r>
      <w:r w:rsidRPr="002A681F">
        <w:rPr>
          <w:sz w:val="32"/>
          <w:szCs w:val="32"/>
        </w:rPr>
        <w:t>я</w:t>
      </w:r>
      <w:r w:rsidRPr="002A681F">
        <w:rPr>
          <w:sz w:val="32"/>
          <w:szCs w:val="32"/>
        </w:rPr>
        <w:t>щем году, если прибыл</w:t>
      </w:r>
      <w:r w:rsidR="007F7AD3" w:rsidRPr="002A681F">
        <w:rPr>
          <w:sz w:val="32"/>
          <w:szCs w:val="32"/>
        </w:rPr>
        <w:t>ь на одно изделие составляет 4</w:t>
      </w:r>
      <w:r w:rsidR="00973788">
        <w:rPr>
          <w:sz w:val="32"/>
          <w:szCs w:val="32"/>
        </w:rPr>
        <w:t xml:space="preserve">0 </w:t>
      </w:r>
      <w:r w:rsidRPr="002A681F">
        <w:rPr>
          <w:sz w:val="32"/>
          <w:szCs w:val="32"/>
        </w:rPr>
        <w:t>руб., а емкость рынка не изменяется. Затраты на маркетинговые усилия в расчете на год составляют 65 млн. руб.</w:t>
      </w: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bCs/>
          <w:sz w:val="32"/>
          <w:szCs w:val="32"/>
        </w:rPr>
        <w:lastRenderedPageBreak/>
        <w:t>42</w:t>
      </w:r>
      <w:r w:rsidR="00A86D1F" w:rsidRPr="002A681F">
        <w:rPr>
          <w:bCs/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На примере торговли товаром А покажите место различных видов клиен</w:t>
      </w:r>
      <w:r w:rsidR="003E6394">
        <w:rPr>
          <w:sz w:val="32"/>
          <w:szCs w:val="32"/>
        </w:rPr>
        <w:t>турных рынков (данные в таблице</w:t>
      </w:r>
      <w:r w:rsidR="00612B51">
        <w:rPr>
          <w:sz w:val="32"/>
          <w:szCs w:val="32"/>
        </w:rPr>
        <w:t xml:space="preserve"> 9</w:t>
      </w:r>
      <w:r w:rsidR="00A86D1F" w:rsidRPr="002A681F">
        <w:rPr>
          <w:sz w:val="32"/>
          <w:szCs w:val="32"/>
        </w:rPr>
        <w:t>). Определите:</w:t>
      </w:r>
    </w:p>
    <w:p w:rsidR="00A86D1F" w:rsidRPr="002A681F" w:rsidRDefault="003E6394" w:rsidP="00B33DFD">
      <w:pPr>
        <w:numPr>
          <w:ilvl w:val="0"/>
          <w:numId w:val="8"/>
        </w:numPr>
        <w:tabs>
          <w:tab w:val="clear" w:pos="1069"/>
          <w:tab w:val="num" w:pos="993"/>
          <w:tab w:val="left" w:pos="1134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емкость рынка товара А  в натуральном и стоимостном выр</w:t>
      </w:r>
      <w:r w:rsidR="00A86D1F" w:rsidRPr="002A681F">
        <w:rPr>
          <w:sz w:val="32"/>
          <w:szCs w:val="32"/>
        </w:rPr>
        <w:t>а</w:t>
      </w:r>
      <w:r w:rsidR="00A86D1F" w:rsidRPr="002A681F">
        <w:rPr>
          <w:sz w:val="32"/>
          <w:szCs w:val="32"/>
        </w:rPr>
        <w:t>жении;</w:t>
      </w:r>
    </w:p>
    <w:p w:rsidR="00A86D1F" w:rsidRPr="002A681F" w:rsidRDefault="003E6394" w:rsidP="00B33DFD">
      <w:pPr>
        <w:numPr>
          <w:ilvl w:val="0"/>
          <w:numId w:val="8"/>
        </w:numPr>
        <w:tabs>
          <w:tab w:val="clear" w:pos="1069"/>
          <w:tab w:val="num" w:pos="993"/>
          <w:tab w:val="left" w:pos="1134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долю рынка в процентах по количеству продаж и стоимости продаж</w:t>
      </w:r>
      <w:r>
        <w:rPr>
          <w:sz w:val="32"/>
          <w:szCs w:val="32"/>
        </w:rPr>
        <w:t>.</w:t>
      </w:r>
    </w:p>
    <w:p w:rsidR="00A86D1F" w:rsidRPr="002A681F" w:rsidRDefault="00A86D1F" w:rsidP="00A86D1F">
      <w:pPr>
        <w:jc w:val="both"/>
        <w:rPr>
          <w:sz w:val="32"/>
          <w:szCs w:val="32"/>
        </w:rPr>
      </w:pPr>
    </w:p>
    <w:p w:rsidR="00A86D1F" w:rsidRPr="002A681F" w:rsidRDefault="00A86D1F" w:rsidP="00A86D1F">
      <w:pPr>
        <w:pStyle w:val="7"/>
        <w:spacing w:line="360" w:lineRule="auto"/>
        <w:rPr>
          <w:sz w:val="32"/>
          <w:szCs w:val="32"/>
        </w:rPr>
      </w:pPr>
      <w:r w:rsidRPr="002A681F">
        <w:rPr>
          <w:sz w:val="32"/>
          <w:szCs w:val="32"/>
        </w:rPr>
        <w:t xml:space="preserve">Таблица </w:t>
      </w:r>
      <w:r w:rsidR="00D16139" w:rsidRPr="002A681F">
        <w:rPr>
          <w:sz w:val="32"/>
          <w:szCs w:val="32"/>
        </w:rPr>
        <w:t xml:space="preserve">9 </w:t>
      </w:r>
      <w:r w:rsidRPr="002A681F">
        <w:rPr>
          <w:sz w:val="32"/>
          <w:szCs w:val="32"/>
        </w:rPr>
        <w:t>– Информация для решения задачи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1665"/>
        <w:gridCol w:w="1666"/>
        <w:gridCol w:w="1665"/>
        <w:gridCol w:w="1383"/>
      </w:tblGrid>
      <w:tr w:rsidR="00A86D1F" w:rsidRPr="002A681F" w:rsidTr="00B33DFD">
        <w:trPr>
          <w:cantSplit/>
        </w:trPr>
        <w:tc>
          <w:tcPr>
            <w:tcW w:w="3686" w:type="dxa"/>
            <w:vMerge w:val="restart"/>
            <w:vAlign w:val="center"/>
          </w:tcPr>
          <w:p w:rsidR="00A86D1F" w:rsidRPr="002A681F" w:rsidRDefault="00A86D1F" w:rsidP="00B33DFD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оказатель</w:t>
            </w:r>
          </w:p>
        </w:tc>
        <w:tc>
          <w:tcPr>
            <w:tcW w:w="6379" w:type="dxa"/>
            <w:gridSpan w:val="4"/>
            <w:vAlign w:val="center"/>
          </w:tcPr>
          <w:p w:rsidR="00A86D1F" w:rsidRPr="002A681F" w:rsidRDefault="00A86D1F" w:rsidP="00B33DFD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роизводитель</w:t>
            </w:r>
          </w:p>
        </w:tc>
      </w:tr>
      <w:tr w:rsidR="00A86D1F" w:rsidRPr="002A681F" w:rsidTr="00B33DFD">
        <w:trPr>
          <w:cantSplit/>
        </w:trPr>
        <w:tc>
          <w:tcPr>
            <w:tcW w:w="3686" w:type="dxa"/>
            <w:vMerge/>
            <w:vAlign w:val="center"/>
          </w:tcPr>
          <w:p w:rsidR="00A86D1F" w:rsidRPr="002A681F" w:rsidRDefault="00A86D1F" w:rsidP="00B33DFD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665" w:type="dxa"/>
            <w:vAlign w:val="center"/>
          </w:tcPr>
          <w:p w:rsidR="00A86D1F" w:rsidRPr="002A681F" w:rsidRDefault="00B33DFD" w:rsidP="00B33DF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№</w:t>
            </w:r>
            <w:r w:rsidR="00A86D1F" w:rsidRPr="002A681F">
              <w:rPr>
                <w:sz w:val="32"/>
                <w:szCs w:val="32"/>
              </w:rPr>
              <w:t>1</w:t>
            </w:r>
          </w:p>
        </w:tc>
        <w:tc>
          <w:tcPr>
            <w:tcW w:w="1666" w:type="dxa"/>
            <w:vAlign w:val="center"/>
          </w:tcPr>
          <w:p w:rsidR="00A86D1F" w:rsidRPr="002A681F" w:rsidRDefault="00B33DFD" w:rsidP="00B33DF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№</w:t>
            </w:r>
            <w:r w:rsidR="00A86D1F" w:rsidRPr="002A681F">
              <w:rPr>
                <w:sz w:val="32"/>
                <w:szCs w:val="32"/>
              </w:rPr>
              <w:t>2</w:t>
            </w:r>
          </w:p>
        </w:tc>
        <w:tc>
          <w:tcPr>
            <w:tcW w:w="1665" w:type="dxa"/>
            <w:vAlign w:val="center"/>
          </w:tcPr>
          <w:p w:rsidR="00A86D1F" w:rsidRPr="002A681F" w:rsidRDefault="00B33DFD" w:rsidP="00B33DF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№</w:t>
            </w:r>
            <w:r w:rsidR="00A86D1F" w:rsidRPr="002A681F">
              <w:rPr>
                <w:sz w:val="32"/>
                <w:szCs w:val="32"/>
              </w:rPr>
              <w:t>3</w:t>
            </w:r>
          </w:p>
        </w:tc>
        <w:tc>
          <w:tcPr>
            <w:tcW w:w="1383" w:type="dxa"/>
            <w:vAlign w:val="center"/>
          </w:tcPr>
          <w:p w:rsidR="00A86D1F" w:rsidRPr="002A681F" w:rsidRDefault="00B33DFD" w:rsidP="00B33DF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№</w:t>
            </w:r>
            <w:r w:rsidR="00A86D1F" w:rsidRPr="002A681F">
              <w:rPr>
                <w:sz w:val="32"/>
                <w:szCs w:val="32"/>
              </w:rPr>
              <w:t>4</w:t>
            </w:r>
          </w:p>
        </w:tc>
      </w:tr>
      <w:tr w:rsidR="00A86D1F" w:rsidRPr="002A681F" w:rsidTr="003E6394">
        <w:tc>
          <w:tcPr>
            <w:tcW w:w="3686" w:type="dxa"/>
          </w:tcPr>
          <w:p w:rsidR="00A86D1F" w:rsidRPr="002A681F" w:rsidRDefault="007F7AD3" w:rsidP="00D500B2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О</w:t>
            </w:r>
            <w:r w:rsidR="00A86D1F" w:rsidRPr="002A681F">
              <w:rPr>
                <w:sz w:val="32"/>
                <w:szCs w:val="32"/>
              </w:rPr>
              <w:t>бъем сбыта, тыс. тонн</w:t>
            </w:r>
          </w:p>
        </w:tc>
        <w:tc>
          <w:tcPr>
            <w:tcW w:w="1665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0</w:t>
            </w:r>
          </w:p>
        </w:tc>
        <w:tc>
          <w:tcPr>
            <w:tcW w:w="1666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50</w:t>
            </w:r>
          </w:p>
        </w:tc>
        <w:tc>
          <w:tcPr>
            <w:tcW w:w="1665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00</w:t>
            </w:r>
          </w:p>
        </w:tc>
        <w:tc>
          <w:tcPr>
            <w:tcW w:w="1383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20</w:t>
            </w:r>
          </w:p>
        </w:tc>
      </w:tr>
      <w:tr w:rsidR="00A86D1F" w:rsidRPr="002A681F" w:rsidTr="003E6394">
        <w:tc>
          <w:tcPr>
            <w:tcW w:w="3686" w:type="dxa"/>
          </w:tcPr>
          <w:p w:rsidR="00A86D1F" w:rsidRPr="002A681F" w:rsidRDefault="007F7AD3" w:rsidP="00D500B2">
            <w:pPr>
              <w:jc w:val="both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Ц</w:t>
            </w:r>
            <w:r w:rsidR="00A86D1F" w:rsidRPr="002A681F">
              <w:rPr>
                <w:sz w:val="32"/>
                <w:szCs w:val="32"/>
              </w:rPr>
              <w:t>ена за 1 тонну, руб.</w:t>
            </w:r>
          </w:p>
        </w:tc>
        <w:tc>
          <w:tcPr>
            <w:tcW w:w="1665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</w:t>
            </w:r>
            <w:r w:rsidR="007F7AD3" w:rsidRPr="002A681F">
              <w:rPr>
                <w:sz w:val="32"/>
                <w:szCs w:val="32"/>
              </w:rPr>
              <w:t xml:space="preserve">0 </w:t>
            </w:r>
          </w:p>
        </w:tc>
        <w:tc>
          <w:tcPr>
            <w:tcW w:w="1666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</w:t>
            </w:r>
            <w:r w:rsidR="007F7AD3" w:rsidRPr="002A681F">
              <w:rPr>
                <w:sz w:val="32"/>
                <w:szCs w:val="32"/>
              </w:rPr>
              <w:t xml:space="preserve">0 </w:t>
            </w:r>
          </w:p>
        </w:tc>
        <w:tc>
          <w:tcPr>
            <w:tcW w:w="1665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</w:t>
            </w:r>
            <w:r w:rsidR="007F7AD3" w:rsidRPr="002A681F">
              <w:rPr>
                <w:sz w:val="32"/>
                <w:szCs w:val="32"/>
              </w:rPr>
              <w:t xml:space="preserve">0 </w:t>
            </w:r>
          </w:p>
        </w:tc>
        <w:tc>
          <w:tcPr>
            <w:tcW w:w="1383" w:type="dxa"/>
          </w:tcPr>
          <w:p w:rsidR="00A86D1F" w:rsidRPr="002A681F" w:rsidRDefault="00A86D1F" w:rsidP="003E6394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</w:t>
            </w:r>
            <w:r w:rsidR="007F7AD3" w:rsidRPr="002A681F">
              <w:rPr>
                <w:sz w:val="32"/>
                <w:szCs w:val="32"/>
              </w:rPr>
              <w:t>0</w:t>
            </w:r>
          </w:p>
        </w:tc>
      </w:tr>
    </w:tbl>
    <w:p w:rsidR="00A86D1F" w:rsidRPr="002A681F" w:rsidRDefault="00A86D1F" w:rsidP="00A86D1F">
      <w:pPr>
        <w:jc w:val="both"/>
        <w:rPr>
          <w:sz w:val="32"/>
          <w:szCs w:val="32"/>
        </w:rPr>
      </w:pPr>
    </w:p>
    <w:p w:rsidR="00A86D1F" w:rsidRPr="002A681F" w:rsidRDefault="007778CD" w:rsidP="00B33DFD">
      <w:pPr>
        <w:tabs>
          <w:tab w:val="left" w:pos="1134"/>
        </w:tabs>
        <w:ind w:firstLine="851"/>
        <w:jc w:val="both"/>
        <w:rPr>
          <w:sz w:val="32"/>
          <w:szCs w:val="32"/>
        </w:rPr>
      </w:pPr>
      <w:r>
        <w:rPr>
          <w:bCs/>
          <w:sz w:val="32"/>
          <w:szCs w:val="32"/>
        </w:rPr>
        <w:t>43</w:t>
      </w:r>
      <w:r w:rsidR="00A86D1F" w:rsidRPr="002A681F">
        <w:rPr>
          <w:bCs/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Объем продажи стали ли</w:t>
      </w:r>
      <w:r>
        <w:rPr>
          <w:sz w:val="32"/>
          <w:szCs w:val="32"/>
        </w:rPr>
        <w:t>стовой 12 тыс. тонн. Цена 2 000</w:t>
      </w:r>
      <w:r w:rsidR="00A86D1F" w:rsidRPr="002A681F">
        <w:rPr>
          <w:sz w:val="32"/>
          <w:szCs w:val="32"/>
        </w:rPr>
        <w:t xml:space="preserve"> руб. за 1 тонну, расхо</w:t>
      </w:r>
      <w:r>
        <w:rPr>
          <w:sz w:val="32"/>
          <w:szCs w:val="32"/>
        </w:rPr>
        <w:t>ды на маркетинг составляют 4</w:t>
      </w:r>
      <w:r w:rsidR="007F7AD3" w:rsidRPr="002A681F">
        <w:rPr>
          <w:sz w:val="32"/>
          <w:szCs w:val="32"/>
        </w:rPr>
        <w:t xml:space="preserve"> млн</w:t>
      </w:r>
      <w:r w:rsidR="00A86D1F" w:rsidRPr="002A681F">
        <w:rPr>
          <w:sz w:val="32"/>
          <w:szCs w:val="32"/>
        </w:rPr>
        <w:t>. руб., затраты на про</w:t>
      </w:r>
      <w:r>
        <w:rPr>
          <w:sz w:val="32"/>
          <w:szCs w:val="32"/>
        </w:rPr>
        <w:t>изводство – 1 400</w:t>
      </w:r>
      <w:r w:rsidR="00A86D1F" w:rsidRPr="002A681F">
        <w:rPr>
          <w:sz w:val="32"/>
          <w:szCs w:val="32"/>
        </w:rPr>
        <w:t xml:space="preserve"> руб. на 1 тонну.</w:t>
      </w:r>
    </w:p>
    <w:p w:rsidR="00A86D1F" w:rsidRPr="002A681F" w:rsidRDefault="00A86D1F" w:rsidP="00B33DFD">
      <w:pPr>
        <w:pStyle w:val="30"/>
        <w:tabs>
          <w:tab w:val="left" w:pos="1134"/>
        </w:tabs>
        <w:ind w:left="0" w:firstLine="851"/>
        <w:jc w:val="both"/>
        <w:rPr>
          <w:sz w:val="32"/>
          <w:szCs w:val="32"/>
        </w:rPr>
      </w:pPr>
      <w:r w:rsidRPr="002A681F">
        <w:rPr>
          <w:sz w:val="32"/>
          <w:szCs w:val="32"/>
        </w:rPr>
        <w:t>Определить:</w:t>
      </w:r>
    </w:p>
    <w:p w:rsidR="00A86D1F" w:rsidRPr="002A681F" w:rsidRDefault="003E6394" w:rsidP="00B33DFD">
      <w:pPr>
        <w:numPr>
          <w:ilvl w:val="0"/>
          <w:numId w:val="9"/>
        </w:numPr>
        <w:tabs>
          <w:tab w:val="clear" w:pos="1069"/>
          <w:tab w:val="num" w:pos="993"/>
          <w:tab w:val="left" w:pos="1134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прибыль то реализации;</w:t>
      </w:r>
    </w:p>
    <w:p w:rsidR="00A86D1F" w:rsidRPr="002A681F" w:rsidRDefault="003E6394" w:rsidP="00B33DFD">
      <w:pPr>
        <w:numPr>
          <w:ilvl w:val="0"/>
          <w:numId w:val="9"/>
        </w:numPr>
        <w:tabs>
          <w:tab w:val="clear" w:pos="1069"/>
          <w:tab w:val="num" w:pos="993"/>
          <w:tab w:val="left" w:pos="1134"/>
        </w:tabs>
        <w:ind w:left="0"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  <w:r w:rsidR="00A86D1F" w:rsidRPr="002A681F">
        <w:rPr>
          <w:sz w:val="32"/>
          <w:szCs w:val="32"/>
        </w:rPr>
        <w:t>обоснованность затрат на маркетинг.</w:t>
      </w:r>
    </w:p>
    <w:p w:rsidR="00A86D1F" w:rsidRPr="002A681F" w:rsidRDefault="00A86D1F" w:rsidP="003E6394">
      <w:pPr>
        <w:ind w:firstLine="709"/>
        <w:rPr>
          <w:sz w:val="32"/>
          <w:szCs w:val="32"/>
        </w:rPr>
      </w:pPr>
    </w:p>
    <w:p w:rsidR="00A86D1F" w:rsidRPr="002A681F" w:rsidRDefault="00A86D1F">
      <w:pPr>
        <w:rPr>
          <w:sz w:val="32"/>
          <w:szCs w:val="32"/>
        </w:rPr>
        <w:sectPr w:rsidR="00A86D1F" w:rsidRPr="002A681F" w:rsidSect="002A681F">
          <w:pgSz w:w="11907" w:h="16840" w:code="9"/>
          <w:pgMar w:top="851" w:right="567" w:bottom="851" w:left="1418" w:header="720" w:footer="720" w:gutter="0"/>
          <w:cols w:space="720"/>
          <w:titlePg/>
          <w:docGrid w:linePitch="272"/>
        </w:sectPr>
      </w:pPr>
    </w:p>
    <w:p w:rsidR="007F3ECE" w:rsidRDefault="005007DF" w:rsidP="007F3ECE">
      <w:pPr>
        <w:pStyle w:val="2"/>
        <w:ind w:left="-284" w:firstLine="0"/>
        <w:rPr>
          <w:b w:val="0"/>
          <w:i w:val="0"/>
          <w:sz w:val="32"/>
          <w:szCs w:val="32"/>
        </w:rPr>
      </w:pPr>
      <w:r w:rsidRPr="002A681F">
        <w:rPr>
          <w:b w:val="0"/>
          <w:i w:val="0"/>
          <w:sz w:val="32"/>
          <w:szCs w:val="32"/>
        </w:rPr>
        <w:lastRenderedPageBreak/>
        <w:t>Таблица</w:t>
      </w:r>
      <w:r w:rsidR="001E197F" w:rsidRPr="002A681F">
        <w:rPr>
          <w:b w:val="0"/>
          <w:i w:val="0"/>
          <w:sz w:val="32"/>
          <w:szCs w:val="32"/>
        </w:rPr>
        <w:t xml:space="preserve"> 10</w:t>
      </w:r>
      <w:r w:rsidR="007F3ECE">
        <w:rPr>
          <w:b w:val="0"/>
          <w:i w:val="0"/>
          <w:sz w:val="32"/>
          <w:szCs w:val="32"/>
        </w:rPr>
        <w:t xml:space="preserve"> – </w:t>
      </w:r>
      <w:r w:rsidR="001E197F" w:rsidRPr="002A681F">
        <w:rPr>
          <w:b w:val="0"/>
          <w:i w:val="0"/>
          <w:sz w:val="32"/>
          <w:szCs w:val="32"/>
        </w:rPr>
        <w:t>В</w:t>
      </w:r>
      <w:r w:rsidRPr="002A681F">
        <w:rPr>
          <w:b w:val="0"/>
          <w:i w:val="0"/>
          <w:sz w:val="32"/>
          <w:szCs w:val="32"/>
        </w:rPr>
        <w:t>ариант</w:t>
      </w:r>
      <w:r w:rsidR="001E197F" w:rsidRPr="002A681F">
        <w:rPr>
          <w:b w:val="0"/>
          <w:i w:val="0"/>
          <w:sz w:val="32"/>
          <w:szCs w:val="32"/>
        </w:rPr>
        <w:t xml:space="preserve">ы заданий на </w:t>
      </w:r>
      <w:r w:rsidRPr="002A681F">
        <w:rPr>
          <w:b w:val="0"/>
          <w:i w:val="0"/>
          <w:sz w:val="32"/>
          <w:szCs w:val="32"/>
        </w:rPr>
        <w:t>домашн</w:t>
      </w:r>
      <w:r w:rsidR="001E197F" w:rsidRPr="002A681F">
        <w:rPr>
          <w:b w:val="0"/>
          <w:i w:val="0"/>
          <w:sz w:val="32"/>
          <w:szCs w:val="32"/>
        </w:rPr>
        <w:t>юю</w:t>
      </w:r>
      <w:r w:rsidRPr="002A681F">
        <w:rPr>
          <w:b w:val="0"/>
          <w:i w:val="0"/>
          <w:sz w:val="32"/>
          <w:szCs w:val="32"/>
        </w:rPr>
        <w:t xml:space="preserve"> контрольн</w:t>
      </w:r>
      <w:r w:rsidR="001E197F" w:rsidRPr="002A681F">
        <w:rPr>
          <w:b w:val="0"/>
          <w:i w:val="0"/>
          <w:sz w:val="32"/>
          <w:szCs w:val="32"/>
        </w:rPr>
        <w:t>ую</w:t>
      </w:r>
      <w:r w:rsidRPr="002A681F">
        <w:rPr>
          <w:b w:val="0"/>
          <w:i w:val="0"/>
          <w:sz w:val="32"/>
          <w:szCs w:val="32"/>
        </w:rPr>
        <w:t xml:space="preserve"> работ</w:t>
      </w:r>
      <w:r w:rsidR="001E197F" w:rsidRPr="002A681F">
        <w:rPr>
          <w:b w:val="0"/>
          <w:i w:val="0"/>
          <w:sz w:val="32"/>
          <w:szCs w:val="32"/>
        </w:rPr>
        <w:t>у</w:t>
      </w:r>
      <w:r w:rsidR="00B33DFD">
        <w:rPr>
          <w:b w:val="0"/>
          <w:i w:val="0"/>
          <w:sz w:val="32"/>
          <w:szCs w:val="32"/>
        </w:rPr>
        <w:t xml:space="preserve"> №</w:t>
      </w:r>
      <w:r w:rsidRPr="002A681F">
        <w:rPr>
          <w:b w:val="0"/>
          <w:i w:val="0"/>
          <w:sz w:val="32"/>
          <w:szCs w:val="32"/>
        </w:rPr>
        <w:t xml:space="preserve">2 по </w:t>
      </w:r>
      <w:r w:rsidR="00D06826" w:rsidRPr="002A681F">
        <w:rPr>
          <w:b w:val="0"/>
          <w:i w:val="0"/>
          <w:sz w:val="32"/>
          <w:szCs w:val="32"/>
        </w:rPr>
        <w:t xml:space="preserve">учебной </w:t>
      </w:r>
      <w:r w:rsidR="007F3ECE">
        <w:rPr>
          <w:b w:val="0"/>
          <w:i w:val="0"/>
          <w:sz w:val="32"/>
          <w:szCs w:val="32"/>
        </w:rPr>
        <w:t xml:space="preserve">дисциплине </w:t>
      </w:r>
    </w:p>
    <w:tbl>
      <w:tblPr>
        <w:tblpPr w:leftFromText="180" w:rightFromText="180" w:vertAnchor="text" w:horzAnchor="margin" w:tblpXSpec="center" w:tblpY="522"/>
        <w:tblOverlap w:val="never"/>
        <w:tblW w:w="15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7"/>
        <w:gridCol w:w="1417"/>
        <w:gridCol w:w="1276"/>
        <w:gridCol w:w="1276"/>
        <w:gridCol w:w="1276"/>
        <w:gridCol w:w="1275"/>
        <w:gridCol w:w="1418"/>
        <w:gridCol w:w="1276"/>
        <w:gridCol w:w="1275"/>
        <w:gridCol w:w="1418"/>
        <w:gridCol w:w="1276"/>
        <w:gridCol w:w="1134"/>
      </w:tblGrid>
      <w:tr w:rsidR="007F3ECE" w:rsidRPr="002A681F" w:rsidTr="00B33DFD">
        <w:trPr>
          <w:cantSplit/>
        </w:trPr>
        <w:tc>
          <w:tcPr>
            <w:tcW w:w="2444" w:type="dxa"/>
            <w:gridSpan w:val="2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редпоследняя цифра</w:t>
            </w:r>
          </w:p>
          <w:p w:rsidR="007F3ECE" w:rsidRPr="002A681F" w:rsidRDefault="007F3ECE" w:rsidP="007F3ECE">
            <w:pPr>
              <w:jc w:val="center"/>
              <w:rPr>
                <w:i/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шифра</w:t>
            </w:r>
          </w:p>
        </w:tc>
        <w:tc>
          <w:tcPr>
            <w:tcW w:w="12900" w:type="dxa"/>
            <w:gridSpan w:val="10"/>
          </w:tcPr>
          <w:p w:rsidR="007F3ECE" w:rsidRPr="002A681F" w:rsidRDefault="007F3ECE" w:rsidP="007F3ECE">
            <w:pPr>
              <w:pStyle w:val="1"/>
              <w:rPr>
                <w:i w:val="0"/>
                <w:sz w:val="32"/>
                <w:szCs w:val="32"/>
              </w:rPr>
            </w:pPr>
            <w:r w:rsidRPr="002A681F">
              <w:rPr>
                <w:i w:val="0"/>
                <w:sz w:val="32"/>
                <w:szCs w:val="32"/>
              </w:rPr>
              <w:t>Последняя  цифра  шифра</w:t>
            </w:r>
          </w:p>
        </w:tc>
      </w:tr>
      <w:tr w:rsidR="007F3ECE" w:rsidRPr="002A681F" w:rsidTr="00B33DFD">
        <w:trPr>
          <w:cantSplit/>
        </w:trPr>
        <w:tc>
          <w:tcPr>
            <w:tcW w:w="2444" w:type="dxa"/>
            <w:gridSpan w:val="2"/>
            <w:vMerge/>
          </w:tcPr>
          <w:p w:rsidR="007F3ECE" w:rsidRPr="002A681F" w:rsidRDefault="007F3ECE" w:rsidP="007F3ECE">
            <w:pPr>
              <w:rPr>
                <w:i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1275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1418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</w:t>
            </w:r>
          </w:p>
        </w:tc>
        <w:tc>
          <w:tcPr>
            <w:tcW w:w="1275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</w:t>
            </w:r>
          </w:p>
        </w:tc>
        <w:tc>
          <w:tcPr>
            <w:tcW w:w="1418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</w:t>
            </w:r>
          </w:p>
        </w:tc>
        <w:tc>
          <w:tcPr>
            <w:tcW w:w="1134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 w:val="restart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  2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   2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   2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7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   2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8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   2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   2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0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   2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   2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   1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2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   1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1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, 3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, 1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2, 4</w:t>
            </w:r>
            <w:r w:rsidR="007778CD">
              <w:rPr>
                <w:sz w:val="32"/>
                <w:szCs w:val="32"/>
              </w:rPr>
              <w:t>3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,39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2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 42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, 28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3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, 33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37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 w:val="restart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   1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   1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8   1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8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9   1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9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0   1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1   5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2   5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   6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4   6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6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5   6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, 4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3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, 23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, 2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1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18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9, 41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, 3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5, 43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26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 w:val="restart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6   6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7   6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8   6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9   6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0   6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1   6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3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2   6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3   7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4   7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6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5   7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7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, 2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, 3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, 32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, 3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,1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37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39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 4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 30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, 43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 w:val="restart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6  7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7   7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8   7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9   7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0  7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1   7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2   7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53   </w:t>
            </w:r>
            <w:r w:rsidR="0055527E">
              <w:rPr>
                <w:sz w:val="32"/>
                <w:szCs w:val="32"/>
              </w:rPr>
              <w:t>7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  3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1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   3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2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/>
            <w:tcBorders>
              <w:bottom w:val="single" w:sz="4" w:space="0" w:color="auto"/>
            </w:tcBorders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Задачи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22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23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, 24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5, 42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26, </w:t>
            </w:r>
            <w:r w:rsidR="007778CD">
              <w:rPr>
                <w:sz w:val="32"/>
                <w:szCs w:val="32"/>
              </w:rPr>
              <w:t>35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 27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, 3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31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 4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, 19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 w:val="restart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1417" w:type="dxa"/>
            <w:tcBorders>
              <w:bottom w:val="nil"/>
            </w:tcBorders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  3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3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  3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4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6  6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7  6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8   6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9  6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0   6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1   7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2   7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</w:t>
            </w:r>
          </w:p>
        </w:tc>
        <w:tc>
          <w:tcPr>
            <w:tcW w:w="1134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3   7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</w:t>
            </w:r>
          </w:p>
        </w:tc>
      </w:tr>
      <w:tr w:rsidR="007F3ECE" w:rsidRPr="002A681F" w:rsidTr="00B33DFD">
        <w:trPr>
          <w:cantSplit/>
        </w:trPr>
        <w:tc>
          <w:tcPr>
            <w:tcW w:w="1027" w:type="dxa"/>
            <w:vMerge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  <w:tcBorders>
              <w:bottom w:val="nil"/>
            </w:tcBorders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, 38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6, 40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, 34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, 22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, 25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, 27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 32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, 35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</w:t>
            </w:r>
            <w:r w:rsidR="007778CD">
              <w:rPr>
                <w:sz w:val="32"/>
                <w:szCs w:val="32"/>
              </w:rPr>
              <w:t xml:space="preserve"> 28</w:t>
            </w:r>
          </w:p>
        </w:tc>
        <w:tc>
          <w:tcPr>
            <w:tcW w:w="1134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, 27</w:t>
            </w:r>
          </w:p>
        </w:tc>
      </w:tr>
    </w:tbl>
    <w:p w:rsidR="005007DF" w:rsidRDefault="00B33DFD" w:rsidP="007F3ECE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</w:t>
      </w:r>
      <w:r w:rsidR="005007DF" w:rsidRPr="007F3ECE">
        <w:rPr>
          <w:sz w:val="32"/>
          <w:szCs w:val="32"/>
        </w:rPr>
        <w:t>«Маркетинг»</w:t>
      </w:r>
    </w:p>
    <w:p w:rsidR="007F3ECE" w:rsidRPr="007F3ECE" w:rsidRDefault="007F3ECE" w:rsidP="007F3ECE">
      <w:pPr>
        <w:rPr>
          <w:sz w:val="32"/>
          <w:szCs w:val="32"/>
        </w:rPr>
      </w:pPr>
    </w:p>
    <w:p w:rsidR="007F3ECE" w:rsidRPr="007F3ECE" w:rsidRDefault="007F3ECE" w:rsidP="007F3ECE"/>
    <w:p w:rsidR="007F3ECE" w:rsidRDefault="007F3ECE" w:rsidP="007F3ECE">
      <w:pPr>
        <w:ind w:left="-284"/>
        <w:rPr>
          <w:sz w:val="32"/>
          <w:szCs w:val="32"/>
        </w:rPr>
      </w:pPr>
    </w:p>
    <w:p w:rsidR="007F3ECE" w:rsidRDefault="007F3ECE" w:rsidP="007F3ECE">
      <w:pPr>
        <w:ind w:left="-284"/>
        <w:rPr>
          <w:sz w:val="32"/>
          <w:szCs w:val="32"/>
        </w:rPr>
      </w:pPr>
    </w:p>
    <w:p w:rsidR="007F3ECE" w:rsidRDefault="007F3ECE" w:rsidP="007F3ECE">
      <w:pPr>
        <w:ind w:left="-284"/>
        <w:rPr>
          <w:sz w:val="32"/>
          <w:szCs w:val="32"/>
        </w:rPr>
      </w:pPr>
    </w:p>
    <w:p w:rsidR="007F3ECE" w:rsidRDefault="007F3ECE" w:rsidP="007F3ECE">
      <w:pPr>
        <w:ind w:left="-284"/>
        <w:rPr>
          <w:sz w:val="32"/>
          <w:szCs w:val="32"/>
        </w:rPr>
      </w:pPr>
    </w:p>
    <w:p w:rsidR="00BB3EF5" w:rsidRDefault="00BB3EF5" w:rsidP="007F3ECE">
      <w:pPr>
        <w:ind w:left="-284"/>
        <w:rPr>
          <w:sz w:val="32"/>
          <w:szCs w:val="32"/>
        </w:rPr>
      </w:pPr>
      <w:r w:rsidRPr="002A681F">
        <w:rPr>
          <w:sz w:val="32"/>
          <w:szCs w:val="32"/>
        </w:rPr>
        <w:lastRenderedPageBreak/>
        <w:t>Продолжение таблицы 10</w:t>
      </w:r>
    </w:p>
    <w:p w:rsidR="007F3ECE" w:rsidRPr="007F3ECE" w:rsidRDefault="007F3ECE"/>
    <w:tbl>
      <w:tblPr>
        <w:tblpPr w:leftFromText="180" w:rightFromText="180" w:vertAnchor="text" w:horzAnchor="margin" w:tblpXSpec="center" w:tblpY="1"/>
        <w:tblOverlap w:val="never"/>
        <w:tblW w:w="15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9"/>
        <w:gridCol w:w="1417"/>
        <w:gridCol w:w="1276"/>
        <w:gridCol w:w="1276"/>
        <w:gridCol w:w="1275"/>
        <w:gridCol w:w="1134"/>
        <w:gridCol w:w="1418"/>
        <w:gridCol w:w="1276"/>
        <w:gridCol w:w="1275"/>
        <w:gridCol w:w="1276"/>
        <w:gridCol w:w="1276"/>
        <w:gridCol w:w="1276"/>
      </w:tblGrid>
      <w:tr w:rsidR="007F3ECE" w:rsidRPr="002A681F" w:rsidTr="00B33DFD">
        <w:trPr>
          <w:cantSplit/>
        </w:trPr>
        <w:tc>
          <w:tcPr>
            <w:tcW w:w="2586" w:type="dxa"/>
            <w:gridSpan w:val="2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Предпоследняя цифра</w:t>
            </w:r>
          </w:p>
          <w:p w:rsidR="007F3ECE" w:rsidRPr="002A681F" w:rsidRDefault="007F3ECE" w:rsidP="007F3ECE">
            <w:pPr>
              <w:jc w:val="center"/>
              <w:rPr>
                <w:i/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шифра</w:t>
            </w:r>
          </w:p>
        </w:tc>
        <w:tc>
          <w:tcPr>
            <w:tcW w:w="12758" w:type="dxa"/>
            <w:gridSpan w:val="10"/>
          </w:tcPr>
          <w:p w:rsidR="007F3ECE" w:rsidRPr="002A681F" w:rsidRDefault="007F3ECE" w:rsidP="007F3ECE">
            <w:pPr>
              <w:pStyle w:val="1"/>
              <w:rPr>
                <w:i w:val="0"/>
                <w:sz w:val="32"/>
                <w:szCs w:val="32"/>
              </w:rPr>
            </w:pPr>
            <w:r w:rsidRPr="002A681F">
              <w:rPr>
                <w:i w:val="0"/>
                <w:sz w:val="32"/>
                <w:szCs w:val="32"/>
              </w:rPr>
              <w:t>Последняя  цифра  шифра</w:t>
            </w:r>
          </w:p>
        </w:tc>
      </w:tr>
      <w:tr w:rsidR="007F3ECE" w:rsidRPr="002A681F" w:rsidTr="00B33DFD">
        <w:trPr>
          <w:cantSplit/>
        </w:trPr>
        <w:tc>
          <w:tcPr>
            <w:tcW w:w="2586" w:type="dxa"/>
            <w:gridSpan w:val="2"/>
            <w:vMerge/>
          </w:tcPr>
          <w:p w:rsidR="007F3ECE" w:rsidRPr="002A681F" w:rsidRDefault="007F3ECE" w:rsidP="007F3ECE">
            <w:pPr>
              <w:rPr>
                <w:i/>
                <w:sz w:val="32"/>
                <w:szCs w:val="32"/>
              </w:rPr>
            </w:pP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</w:t>
            </w:r>
          </w:p>
        </w:tc>
        <w:tc>
          <w:tcPr>
            <w:tcW w:w="1275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</w:t>
            </w:r>
          </w:p>
        </w:tc>
        <w:tc>
          <w:tcPr>
            <w:tcW w:w="1134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</w:t>
            </w:r>
          </w:p>
        </w:tc>
        <w:tc>
          <w:tcPr>
            <w:tcW w:w="1418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</w:t>
            </w:r>
          </w:p>
        </w:tc>
        <w:tc>
          <w:tcPr>
            <w:tcW w:w="1275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</w:t>
            </w:r>
          </w:p>
        </w:tc>
        <w:tc>
          <w:tcPr>
            <w:tcW w:w="1276" w:type="dxa"/>
            <w:vAlign w:val="center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</w:t>
            </w:r>
          </w:p>
        </w:tc>
        <w:tc>
          <w:tcPr>
            <w:tcW w:w="1417" w:type="dxa"/>
            <w:tcBorders>
              <w:bottom w:val="nil"/>
            </w:tcBorders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4  7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5   7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0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6   7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</w:t>
            </w:r>
          </w:p>
        </w:tc>
        <w:tc>
          <w:tcPr>
            <w:tcW w:w="1134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7   7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   5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7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   2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8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   2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9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AA5C0D" w:rsidP="00AA5C0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6   30 2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   2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8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8   2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9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  <w:tcBorders>
              <w:bottom w:val="nil"/>
            </w:tcBorders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6, 36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10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33</w:t>
            </w:r>
          </w:p>
        </w:tc>
        <w:tc>
          <w:tcPr>
            <w:tcW w:w="1134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, 29</w:t>
            </w:r>
          </w:p>
        </w:tc>
        <w:tc>
          <w:tcPr>
            <w:tcW w:w="1418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3, 43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, 26</w:t>
            </w:r>
          </w:p>
        </w:tc>
        <w:tc>
          <w:tcPr>
            <w:tcW w:w="1275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, 24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39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, 22</w:t>
            </w:r>
          </w:p>
        </w:tc>
        <w:tc>
          <w:tcPr>
            <w:tcW w:w="1276" w:type="dxa"/>
            <w:tcBorders>
              <w:bottom w:val="nil"/>
            </w:tcBorders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 27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9   3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  3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1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   3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2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2   3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3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3   3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4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4   3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5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5   3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6   3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7   3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9  6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 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15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, 42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2, 14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 15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, 31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 1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 2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, 3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, 40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0  7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1  7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2  7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6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3  7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4  7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5  7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9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6  7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7   7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8   7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9  7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3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9, 2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14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25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, 29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1, </w:t>
            </w:r>
            <w:r w:rsidR="007778CD">
              <w:rPr>
                <w:sz w:val="32"/>
                <w:szCs w:val="32"/>
              </w:rPr>
              <w:t>3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32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2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 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, 2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, 18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AA5C0D" w:rsidP="007F3ECE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0  7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4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1  27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2  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4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  3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3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4   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   4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8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   4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5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   4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  4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1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   4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2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/>
          </w:tcPr>
          <w:p w:rsidR="007F3ECE" w:rsidRPr="002A681F" w:rsidRDefault="007F3ECE" w:rsidP="007F3ECE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, 19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16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7, 38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, 21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, 26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0, 39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2, 2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, 4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4, 2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5, 43</w:t>
            </w:r>
          </w:p>
        </w:tc>
      </w:tr>
      <w:tr w:rsidR="007F3ECE" w:rsidRPr="002A681F" w:rsidTr="00B33DFD">
        <w:trPr>
          <w:cantSplit/>
          <w:trHeight w:val="775"/>
        </w:trPr>
        <w:tc>
          <w:tcPr>
            <w:tcW w:w="1169" w:type="dxa"/>
            <w:vMerge w:val="restart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</w:p>
          <w:p w:rsidR="007F3ECE" w:rsidRPr="002A681F" w:rsidRDefault="007F3ECE" w:rsidP="007F3ECE">
            <w:pPr>
              <w:jc w:val="center"/>
              <w:rPr>
                <w:b/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0</w:t>
            </w: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proofErr w:type="spellStart"/>
            <w:r w:rsidRPr="002A681F">
              <w:rPr>
                <w:sz w:val="32"/>
                <w:szCs w:val="32"/>
              </w:rPr>
              <w:t>Теор</w:t>
            </w:r>
            <w:proofErr w:type="spellEnd"/>
            <w:r w:rsidRPr="002A681F">
              <w:rPr>
                <w:sz w:val="32"/>
                <w:szCs w:val="32"/>
              </w:rPr>
              <w:t>. вопросы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5  20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3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6  21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4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7  22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5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9  23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6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8  24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7  25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8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6  26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79</w:t>
            </w:r>
          </w:p>
        </w:tc>
        <w:tc>
          <w:tcPr>
            <w:tcW w:w="1276" w:type="dxa"/>
          </w:tcPr>
          <w:p w:rsidR="007F3ECE" w:rsidRPr="002A681F" w:rsidRDefault="00A412B9" w:rsidP="00B33DFD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1  </w:t>
            </w:r>
            <w:r w:rsidR="007F3ECE" w:rsidRPr="002A681F">
              <w:rPr>
                <w:sz w:val="32"/>
                <w:szCs w:val="32"/>
              </w:rPr>
              <w:t>35  27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4  18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3  19</w:t>
            </w:r>
          </w:p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69</w:t>
            </w:r>
          </w:p>
        </w:tc>
      </w:tr>
      <w:tr w:rsidR="007F3ECE" w:rsidRPr="002A681F" w:rsidTr="00B33DFD">
        <w:trPr>
          <w:cantSplit/>
        </w:trPr>
        <w:tc>
          <w:tcPr>
            <w:tcW w:w="1169" w:type="dxa"/>
            <w:vMerge/>
          </w:tcPr>
          <w:p w:rsidR="007F3ECE" w:rsidRPr="002A681F" w:rsidRDefault="007F3ECE" w:rsidP="007F3ECE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1417" w:type="dxa"/>
          </w:tcPr>
          <w:p w:rsidR="007F3ECE" w:rsidRPr="002A681F" w:rsidRDefault="007F3ECE" w:rsidP="007F3ECE">
            <w:pPr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 xml:space="preserve">Задачи 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4, 1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34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10</w:t>
            </w:r>
          </w:p>
        </w:tc>
        <w:tc>
          <w:tcPr>
            <w:tcW w:w="1134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8, 37</w:t>
            </w:r>
          </w:p>
        </w:tc>
        <w:tc>
          <w:tcPr>
            <w:tcW w:w="1418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6, 24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1, 17</w:t>
            </w:r>
          </w:p>
        </w:tc>
        <w:tc>
          <w:tcPr>
            <w:tcW w:w="1275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9, 18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, 40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13, 22</w:t>
            </w:r>
          </w:p>
        </w:tc>
        <w:tc>
          <w:tcPr>
            <w:tcW w:w="1276" w:type="dxa"/>
          </w:tcPr>
          <w:p w:rsidR="007F3ECE" w:rsidRPr="002A681F" w:rsidRDefault="007F3ECE" w:rsidP="007F3ECE">
            <w:pPr>
              <w:jc w:val="center"/>
              <w:rPr>
                <w:sz w:val="32"/>
                <w:szCs w:val="32"/>
              </w:rPr>
            </w:pPr>
            <w:r w:rsidRPr="002A681F">
              <w:rPr>
                <w:sz w:val="32"/>
                <w:szCs w:val="32"/>
              </w:rPr>
              <w:t>35, 41</w:t>
            </w:r>
          </w:p>
        </w:tc>
      </w:tr>
    </w:tbl>
    <w:p w:rsidR="00BB3EF5" w:rsidRPr="002A681F" w:rsidRDefault="00BB3EF5">
      <w:pPr>
        <w:rPr>
          <w:sz w:val="32"/>
          <w:szCs w:val="32"/>
        </w:rPr>
      </w:pPr>
    </w:p>
    <w:p w:rsidR="00547995" w:rsidRPr="002A681F" w:rsidRDefault="00547995" w:rsidP="00BB3EF5">
      <w:pPr>
        <w:rPr>
          <w:sz w:val="32"/>
          <w:szCs w:val="32"/>
        </w:rPr>
      </w:pPr>
    </w:p>
    <w:sectPr w:rsidR="00547995" w:rsidRPr="002A681F" w:rsidSect="002A681F">
      <w:pgSz w:w="16838" w:h="11906" w:orient="landscape" w:code="9"/>
      <w:pgMar w:top="851" w:right="567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6DFD" w:rsidRDefault="00A46DFD">
      <w:r>
        <w:separator/>
      </w:r>
    </w:p>
  </w:endnote>
  <w:endnote w:type="continuationSeparator" w:id="0">
    <w:p w:rsidR="00A46DFD" w:rsidRDefault="00A46D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827" w:rsidRDefault="00653827" w:rsidP="005742A5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653827" w:rsidRDefault="0065382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6DFD" w:rsidRDefault="00A46DFD">
      <w:r>
        <w:separator/>
      </w:r>
    </w:p>
  </w:footnote>
  <w:footnote w:type="continuationSeparator" w:id="0">
    <w:p w:rsidR="00A46DFD" w:rsidRDefault="00A46D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3827" w:rsidRPr="00A06F10" w:rsidRDefault="00653827" w:rsidP="00A06F10">
    <w:pPr>
      <w:pStyle w:val="a9"/>
      <w:jc w:val="center"/>
      <w:rPr>
        <w:sz w:val="32"/>
        <w:szCs w:val="32"/>
      </w:rPr>
    </w:pPr>
    <w:r w:rsidRPr="00A06F10">
      <w:rPr>
        <w:sz w:val="32"/>
        <w:szCs w:val="32"/>
      </w:rPr>
      <w:fldChar w:fldCharType="begin"/>
    </w:r>
    <w:r w:rsidRPr="00A06F10">
      <w:rPr>
        <w:sz w:val="32"/>
        <w:szCs w:val="32"/>
      </w:rPr>
      <w:instrText xml:space="preserve"> PAGE   \* MERGEFORMAT </w:instrText>
    </w:r>
    <w:r w:rsidRPr="00A06F10">
      <w:rPr>
        <w:sz w:val="32"/>
        <w:szCs w:val="32"/>
      </w:rPr>
      <w:fldChar w:fldCharType="separate"/>
    </w:r>
    <w:r w:rsidR="00AD31B9">
      <w:rPr>
        <w:noProof/>
        <w:sz w:val="32"/>
        <w:szCs w:val="32"/>
      </w:rPr>
      <w:t>39</w:t>
    </w:r>
    <w:r w:rsidRPr="00A06F10">
      <w:rPr>
        <w:sz w:val="32"/>
        <w:szCs w:val="3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B7FD0"/>
    <w:multiLevelType w:val="singleLevel"/>
    <w:tmpl w:val="58E60A40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">
    <w:nsid w:val="03F45045"/>
    <w:multiLevelType w:val="hybridMultilevel"/>
    <w:tmpl w:val="573E7802"/>
    <w:lvl w:ilvl="0" w:tplc="DB1EA4B8">
      <w:start w:val="36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88780F"/>
    <w:multiLevelType w:val="singleLevel"/>
    <w:tmpl w:val="3E18A896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>
    <w:nsid w:val="11B204A0"/>
    <w:multiLevelType w:val="hybridMultilevel"/>
    <w:tmpl w:val="4B985D0C"/>
    <w:lvl w:ilvl="0" w:tplc="885CA526">
      <w:start w:val="24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3B83112"/>
    <w:multiLevelType w:val="singleLevel"/>
    <w:tmpl w:val="5ADE4C4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5">
    <w:nsid w:val="153844B5"/>
    <w:multiLevelType w:val="singleLevel"/>
    <w:tmpl w:val="69F8DE9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178D3BC2"/>
    <w:multiLevelType w:val="singleLevel"/>
    <w:tmpl w:val="24764162"/>
    <w:lvl w:ilvl="0">
      <w:start w:val="1"/>
      <w:numFmt w:val="decimal"/>
      <w:lvlText w:val="%1"/>
      <w:lvlJc w:val="center"/>
      <w:pPr>
        <w:tabs>
          <w:tab w:val="num" w:pos="927"/>
        </w:tabs>
        <w:ind w:left="567" w:firstLine="0"/>
      </w:pPr>
      <w:rPr>
        <w:rFonts w:hint="default"/>
        <w:sz w:val="28"/>
      </w:rPr>
    </w:lvl>
  </w:abstractNum>
  <w:abstractNum w:abstractNumId="7">
    <w:nsid w:val="21131DED"/>
    <w:multiLevelType w:val="hybridMultilevel"/>
    <w:tmpl w:val="93D837D4"/>
    <w:lvl w:ilvl="0" w:tplc="A0100900">
      <w:start w:val="12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6D45D9F"/>
    <w:multiLevelType w:val="singleLevel"/>
    <w:tmpl w:val="69F8DE9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31F720FA"/>
    <w:multiLevelType w:val="singleLevel"/>
    <w:tmpl w:val="B66A9178"/>
    <w:lvl w:ilvl="0">
      <w:start w:val="5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>
    <w:nsid w:val="3EBD08FD"/>
    <w:multiLevelType w:val="singleLevel"/>
    <w:tmpl w:val="A62A1C4A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/>
      </w:rPr>
    </w:lvl>
  </w:abstractNum>
  <w:abstractNum w:abstractNumId="11">
    <w:nsid w:val="5893441F"/>
    <w:multiLevelType w:val="singleLevel"/>
    <w:tmpl w:val="68AE73CE"/>
    <w:lvl w:ilvl="0">
      <w:start w:val="1"/>
      <w:numFmt w:val="decimal"/>
      <w:lvlText w:val="%1"/>
      <w:lvlJc w:val="center"/>
      <w:pPr>
        <w:tabs>
          <w:tab w:val="num" w:pos="360"/>
        </w:tabs>
        <w:ind w:left="0" w:firstLine="0"/>
      </w:pPr>
      <w:rPr>
        <w:rFonts w:hint="default"/>
        <w:sz w:val="32"/>
        <w:szCs w:val="32"/>
      </w:rPr>
    </w:lvl>
  </w:abstractNum>
  <w:abstractNum w:abstractNumId="12">
    <w:nsid w:val="59502A0C"/>
    <w:multiLevelType w:val="singleLevel"/>
    <w:tmpl w:val="69F8DE9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>
    <w:nsid w:val="5D430C79"/>
    <w:multiLevelType w:val="singleLevel"/>
    <w:tmpl w:val="3C14443A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4">
    <w:nsid w:val="5F62710D"/>
    <w:multiLevelType w:val="singleLevel"/>
    <w:tmpl w:val="83188E00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5">
    <w:nsid w:val="688A3290"/>
    <w:multiLevelType w:val="hybridMultilevel"/>
    <w:tmpl w:val="D97CEB36"/>
    <w:lvl w:ilvl="0" w:tplc="8BCA348A">
      <w:start w:val="37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783A09E2"/>
    <w:multiLevelType w:val="singleLevel"/>
    <w:tmpl w:val="9CB43698"/>
    <w:lvl w:ilvl="0">
      <w:start w:val="10"/>
      <w:numFmt w:val="decimal"/>
      <w:lvlText w:val="%1."/>
      <w:lvlJc w:val="left"/>
      <w:pPr>
        <w:tabs>
          <w:tab w:val="num" w:pos="615"/>
        </w:tabs>
        <w:ind w:left="615" w:hanging="435"/>
      </w:pPr>
      <w:rPr>
        <w:rFonts w:hint="default"/>
      </w:rPr>
    </w:lvl>
  </w:abstractNum>
  <w:abstractNum w:abstractNumId="17">
    <w:nsid w:val="7B111946"/>
    <w:multiLevelType w:val="singleLevel"/>
    <w:tmpl w:val="8482DAA2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8">
    <w:nsid w:val="7F41287A"/>
    <w:multiLevelType w:val="singleLevel"/>
    <w:tmpl w:val="1118136A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num w:numId="1">
    <w:abstractNumId w:val="2"/>
  </w:num>
  <w:num w:numId="2">
    <w:abstractNumId w:val="16"/>
  </w:num>
  <w:num w:numId="3">
    <w:abstractNumId w:val="4"/>
  </w:num>
  <w:num w:numId="4">
    <w:abstractNumId w:val="6"/>
  </w:num>
  <w:num w:numId="5">
    <w:abstractNumId w:val="11"/>
  </w:num>
  <w:num w:numId="6">
    <w:abstractNumId w:val="9"/>
  </w:num>
  <w:num w:numId="7">
    <w:abstractNumId w:val="10"/>
  </w:num>
  <w:num w:numId="8">
    <w:abstractNumId w:val="18"/>
  </w:num>
  <w:num w:numId="9">
    <w:abstractNumId w:val="14"/>
  </w:num>
  <w:num w:numId="10">
    <w:abstractNumId w:val="5"/>
  </w:num>
  <w:num w:numId="11">
    <w:abstractNumId w:val="8"/>
  </w:num>
  <w:num w:numId="12">
    <w:abstractNumId w:val="12"/>
  </w:num>
  <w:num w:numId="13">
    <w:abstractNumId w:val="17"/>
  </w:num>
  <w:num w:numId="14">
    <w:abstractNumId w:val="0"/>
  </w:num>
  <w:num w:numId="15">
    <w:abstractNumId w:val="11"/>
    <w:lvlOverride w:ilvl="0">
      <w:startOverride w:val="1"/>
    </w:lvlOverride>
  </w:num>
  <w:num w:numId="16">
    <w:abstractNumId w:val="13"/>
  </w:num>
  <w:num w:numId="17">
    <w:abstractNumId w:val="1"/>
  </w:num>
  <w:num w:numId="18">
    <w:abstractNumId w:val="3"/>
  </w:num>
  <w:num w:numId="19">
    <w:abstractNumId w:val="7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C02F4"/>
    <w:rsid w:val="000005BA"/>
    <w:rsid w:val="00003CE9"/>
    <w:rsid w:val="000152AA"/>
    <w:rsid w:val="000153D1"/>
    <w:rsid w:val="00020858"/>
    <w:rsid w:val="000213B8"/>
    <w:rsid w:val="000247DB"/>
    <w:rsid w:val="00040675"/>
    <w:rsid w:val="000617CE"/>
    <w:rsid w:val="00061A98"/>
    <w:rsid w:val="00090D23"/>
    <w:rsid w:val="000B144D"/>
    <w:rsid w:val="000E6BBD"/>
    <w:rsid w:val="00104541"/>
    <w:rsid w:val="0010724E"/>
    <w:rsid w:val="001127D1"/>
    <w:rsid w:val="00124F2D"/>
    <w:rsid w:val="00136504"/>
    <w:rsid w:val="00161E4F"/>
    <w:rsid w:val="00166EDC"/>
    <w:rsid w:val="00171D45"/>
    <w:rsid w:val="001A21FF"/>
    <w:rsid w:val="001B67FB"/>
    <w:rsid w:val="001C4736"/>
    <w:rsid w:val="001E197F"/>
    <w:rsid w:val="002043F1"/>
    <w:rsid w:val="00212E3E"/>
    <w:rsid w:val="00214851"/>
    <w:rsid w:val="0021496D"/>
    <w:rsid w:val="00216C49"/>
    <w:rsid w:val="002175EB"/>
    <w:rsid w:val="00231687"/>
    <w:rsid w:val="002327E0"/>
    <w:rsid w:val="00245715"/>
    <w:rsid w:val="00247B91"/>
    <w:rsid w:val="002A281D"/>
    <w:rsid w:val="002A681F"/>
    <w:rsid w:val="002B42A4"/>
    <w:rsid w:val="002D1E9B"/>
    <w:rsid w:val="002D6E13"/>
    <w:rsid w:val="002F129A"/>
    <w:rsid w:val="002F2E1F"/>
    <w:rsid w:val="002F7000"/>
    <w:rsid w:val="003514CA"/>
    <w:rsid w:val="003542EE"/>
    <w:rsid w:val="00356A39"/>
    <w:rsid w:val="003B1827"/>
    <w:rsid w:val="003C4CCC"/>
    <w:rsid w:val="003E6394"/>
    <w:rsid w:val="00410E7F"/>
    <w:rsid w:val="00415819"/>
    <w:rsid w:val="00415F60"/>
    <w:rsid w:val="0042271A"/>
    <w:rsid w:val="004351F4"/>
    <w:rsid w:val="004414D7"/>
    <w:rsid w:val="00453477"/>
    <w:rsid w:val="004622D5"/>
    <w:rsid w:val="00472EF9"/>
    <w:rsid w:val="00485FE5"/>
    <w:rsid w:val="004B1206"/>
    <w:rsid w:val="004E4AF7"/>
    <w:rsid w:val="004F7D67"/>
    <w:rsid w:val="0050013E"/>
    <w:rsid w:val="005007DF"/>
    <w:rsid w:val="00502523"/>
    <w:rsid w:val="00504D92"/>
    <w:rsid w:val="00504DCA"/>
    <w:rsid w:val="00521EB6"/>
    <w:rsid w:val="00536B2B"/>
    <w:rsid w:val="00547995"/>
    <w:rsid w:val="0055527E"/>
    <w:rsid w:val="005624E4"/>
    <w:rsid w:val="005742A5"/>
    <w:rsid w:val="00586577"/>
    <w:rsid w:val="00591E72"/>
    <w:rsid w:val="005A1981"/>
    <w:rsid w:val="005A536A"/>
    <w:rsid w:val="005A6257"/>
    <w:rsid w:val="005D0A38"/>
    <w:rsid w:val="005F2F09"/>
    <w:rsid w:val="005F6D25"/>
    <w:rsid w:val="00605772"/>
    <w:rsid w:val="00612B51"/>
    <w:rsid w:val="00633218"/>
    <w:rsid w:val="00646E5F"/>
    <w:rsid w:val="00653827"/>
    <w:rsid w:val="0065520C"/>
    <w:rsid w:val="0065757A"/>
    <w:rsid w:val="00677B0D"/>
    <w:rsid w:val="00695C2A"/>
    <w:rsid w:val="006B12D0"/>
    <w:rsid w:val="006B44A0"/>
    <w:rsid w:val="006C63F5"/>
    <w:rsid w:val="006D1A79"/>
    <w:rsid w:val="006D1D69"/>
    <w:rsid w:val="007330B0"/>
    <w:rsid w:val="00741D34"/>
    <w:rsid w:val="007508E3"/>
    <w:rsid w:val="007778CD"/>
    <w:rsid w:val="007A217D"/>
    <w:rsid w:val="007C02F4"/>
    <w:rsid w:val="007C5FD5"/>
    <w:rsid w:val="007E53D1"/>
    <w:rsid w:val="007F3ECE"/>
    <w:rsid w:val="007F3F90"/>
    <w:rsid w:val="007F7AD3"/>
    <w:rsid w:val="00802AB6"/>
    <w:rsid w:val="00810259"/>
    <w:rsid w:val="00816752"/>
    <w:rsid w:val="008227BD"/>
    <w:rsid w:val="008459CD"/>
    <w:rsid w:val="008608B4"/>
    <w:rsid w:val="00863A7F"/>
    <w:rsid w:val="00874E2D"/>
    <w:rsid w:val="008945B9"/>
    <w:rsid w:val="008A0A96"/>
    <w:rsid w:val="008C6B75"/>
    <w:rsid w:val="008E38AD"/>
    <w:rsid w:val="0091531F"/>
    <w:rsid w:val="009231B6"/>
    <w:rsid w:val="0092650B"/>
    <w:rsid w:val="00944FF9"/>
    <w:rsid w:val="00963CE0"/>
    <w:rsid w:val="00972D25"/>
    <w:rsid w:val="00973788"/>
    <w:rsid w:val="009754C7"/>
    <w:rsid w:val="0097735D"/>
    <w:rsid w:val="009775CD"/>
    <w:rsid w:val="009827D4"/>
    <w:rsid w:val="0099575A"/>
    <w:rsid w:val="009A3AA4"/>
    <w:rsid w:val="009B5743"/>
    <w:rsid w:val="009E3460"/>
    <w:rsid w:val="009F255A"/>
    <w:rsid w:val="00A00B0B"/>
    <w:rsid w:val="00A04A59"/>
    <w:rsid w:val="00A06741"/>
    <w:rsid w:val="00A06F10"/>
    <w:rsid w:val="00A16B2F"/>
    <w:rsid w:val="00A33AF1"/>
    <w:rsid w:val="00A34ACC"/>
    <w:rsid w:val="00A412B9"/>
    <w:rsid w:val="00A42CC8"/>
    <w:rsid w:val="00A46DFD"/>
    <w:rsid w:val="00A86D1F"/>
    <w:rsid w:val="00AA49FC"/>
    <w:rsid w:val="00AA5C0D"/>
    <w:rsid w:val="00AB28B1"/>
    <w:rsid w:val="00AB5BED"/>
    <w:rsid w:val="00AD1FA6"/>
    <w:rsid w:val="00AD31B9"/>
    <w:rsid w:val="00AF04AE"/>
    <w:rsid w:val="00B047EB"/>
    <w:rsid w:val="00B20221"/>
    <w:rsid w:val="00B253F0"/>
    <w:rsid w:val="00B33DFD"/>
    <w:rsid w:val="00B83657"/>
    <w:rsid w:val="00B946B0"/>
    <w:rsid w:val="00B970FC"/>
    <w:rsid w:val="00BA71AF"/>
    <w:rsid w:val="00BB3EF5"/>
    <w:rsid w:val="00BB3FE3"/>
    <w:rsid w:val="00BE0256"/>
    <w:rsid w:val="00BE5CCE"/>
    <w:rsid w:val="00BF3B54"/>
    <w:rsid w:val="00BF568C"/>
    <w:rsid w:val="00C12A0E"/>
    <w:rsid w:val="00C20906"/>
    <w:rsid w:val="00C44429"/>
    <w:rsid w:val="00C53F90"/>
    <w:rsid w:val="00C620A3"/>
    <w:rsid w:val="00C914A1"/>
    <w:rsid w:val="00CA3C98"/>
    <w:rsid w:val="00CA400E"/>
    <w:rsid w:val="00CC24BF"/>
    <w:rsid w:val="00CC5C78"/>
    <w:rsid w:val="00CF16CA"/>
    <w:rsid w:val="00D00600"/>
    <w:rsid w:val="00D06826"/>
    <w:rsid w:val="00D1413D"/>
    <w:rsid w:val="00D16139"/>
    <w:rsid w:val="00D23BE1"/>
    <w:rsid w:val="00D2451C"/>
    <w:rsid w:val="00D500B2"/>
    <w:rsid w:val="00D50F8C"/>
    <w:rsid w:val="00DA1F47"/>
    <w:rsid w:val="00DA22F0"/>
    <w:rsid w:val="00DC6379"/>
    <w:rsid w:val="00DD1E82"/>
    <w:rsid w:val="00E12509"/>
    <w:rsid w:val="00E42E40"/>
    <w:rsid w:val="00E42FD6"/>
    <w:rsid w:val="00E4303A"/>
    <w:rsid w:val="00E44DD1"/>
    <w:rsid w:val="00E7008C"/>
    <w:rsid w:val="00E70B56"/>
    <w:rsid w:val="00E715A7"/>
    <w:rsid w:val="00E9524D"/>
    <w:rsid w:val="00E9709D"/>
    <w:rsid w:val="00EA1E07"/>
    <w:rsid w:val="00EB543E"/>
    <w:rsid w:val="00EC70A2"/>
    <w:rsid w:val="00EF445A"/>
    <w:rsid w:val="00F04C4D"/>
    <w:rsid w:val="00F3178C"/>
    <w:rsid w:val="00F45B19"/>
    <w:rsid w:val="00F64C77"/>
    <w:rsid w:val="00F74E38"/>
    <w:rsid w:val="00F85459"/>
    <w:rsid w:val="00F9539C"/>
    <w:rsid w:val="00F97A5B"/>
    <w:rsid w:val="00FB3812"/>
    <w:rsid w:val="00FE1A19"/>
    <w:rsid w:val="00FF0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3F90"/>
  </w:style>
  <w:style w:type="paragraph" w:styleId="1">
    <w:name w:val="heading 1"/>
    <w:basedOn w:val="a"/>
    <w:next w:val="a"/>
    <w:qFormat/>
    <w:rsid w:val="00C53F90"/>
    <w:pPr>
      <w:keepNext/>
      <w:ind w:firstLine="3119"/>
      <w:outlineLvl w:val="0"/>
    </w:pPr>
    <w:rPr>
      <w:i/>
      <w:sz w:val="22"/>
    </w:rPr>
  </w:style>
  <w:style w:type="paragraph" w:styleId="2">
    <w:name w:val="heading 2"/>
    <w:basedOn w:val="a"/>
    <w:next w:val="a"/>
    <w:qFormat/>
    <w:rsid w:val="00C53F90"/>
    <w:pPr>
      <w:keepNext/>
      <w:ind w:firstLine="720"/>
      <w:outlineLvl w:val="1"/>
    </w:pPr>
    <w:rPr>
      <w:b/>
      <w:i/>
      <w:sz w:val="22"/>
    </w:rPr>
  </w:style>
  <w:style w:type="paragraph" w:styleId="3">
    <w:name w:val="heading 3"/>
    <w:basedOn w:val="a"/>
    <w:next w:val="a"/>
    <w:qFormat/>
    <w:rsid w:val="00C53F90"/>
    <w:pPr>
      <w:keepNext/>
      <w:outlineLvl w:val="2"/>
    </w:pPr>
    <w:rPr>
      <w:i/>
    </w:rPr>
  </w:style>
  <w:style w:type="paragraph" w:styleId="4">
    <w:name w:val="heading 4"/>
    <w:basedOn w:val="a"/>
    <w:next w:val="a"/>
    <w:qFormat/>
    <w:rsid w:val="00C53F90"/>
    <w:pPr>
      <w:keepNext/>
      <w:ind w:left="720"/>
      <w:outlineLvl w:val="3"/>
    </w:pPr>
    <w:rPr>
      <w:i/>
    </w:rPr>
  </w:style>
  <w:style w:type="paragraph" w:styleId="5">
    <w:name w:val="heading 5"/>
    <w:basedOn w:val="a"/>
    <w:next w:val="a"/>
    <w:qFormat/>
    <w:rsid w:val="00C53F90"/>
    <w:pPr>
      <w:keepNext/>
      <w:jc w:val="center"/>
      <w:outlineLvl w:val="4"/>
    </w:pPr>
    <w:rPr>
      <w:b/>
      <w:sz w:val="24"/>
    </w:rPr>
  </w:style>
  <w:style w:type="paragraph" w:styleId="6">
    <w:name w:val="heading 6"/>
    <w:basedOn w:val="a"/>
    <w:next w:val="a"/>
    <w:qFormat/>
    <w:rsid w:val="00C53F90"/>
    <w:pPr>
      <w:keepNext/>
      <w:jc w:val="center"/>
      <w:outlineLvl w:val="5"/>
    </w:pPr>
    <w:rPr>
      <w:b/>
    </w:rPr>
  </w:style>
  <w:style w:type="paragraph" w:styleId="7">
    <w:name w:val="heading 7"/>
    <w:basedOn w:val="a"/>
    <w:next w:val="a"/>
    <w:qFormat/>
    <w:rsid w:val="00C53F90"/>
    <w:pPr>
      <w:keepNext/>
      <w:jc w:val="both"/>
      <w:outlineLvl w:val="6"/>
    </w:pPr>
    <w:rPr>
      <w:sz w:val="28"/>
    </w:rPr>
  </w:style>
  <w:style w:type="paragraph" w:styleId="8">
    <w:name w:val="heading 8"/>
    <w:basedOn w:val="a"/>
    <w:next w:val="a"/>
    <w:qFormat/>
    <w:rsid w:val="00C53F90"/>
    <w:pPr>
      <w:keepNext/>
      <w:spacing w:line="360" w:lineRule="auto"/>
      <w:ind w:left="142"/>
      <w:outlineLvl w:val="7"/>
    </w:pPr>
    <w:rPr>
      <w:sz w:val="28"/>
    </w:rPr>
  </w:style>
  <w:style w:type="paragraph" w:styleId="9">
    <w:name w:val="heading 9"/>
    <w:basedOn w:val="a"/>
    <w:next w:val="a"/>
    <w:qFormat/>
    <w:rsid w:val="00C53F90"/>
    <w:pPr>
      <w:keepNext/>
      <w:spacing w:line="360" w:lineRule="auto"/>
      <w:ind w:left="142"/>
      <w:jc w:val="both"/>
      <w:outlineLvl w:val="8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C53F90"/>
    <w:pPr>
      <w:jc w:val="center"/>
    </w:pPr>
    <w:rPr>
      <w:b/>
      <w:sz w:val="24"/>
    </w:rPr>
  </w:style>
  <w:style w:type="paragraph" w:styleId="a4">
    <w:name w:val="Body Text"/>
    <w:basedOn w:val="a"/>
    <w:rsid w:val="00C53F90"/>
    <w:rPr>
      <w:sz w:val="22"/>
    </w:rPr>
  </w:style>
  <w:style w:type="paragraph" w:styleId="a5">
    <w:name w:val="footer"/>
    <w:basedOn w:val="a"/>
    <w:rsid w:val="00C53F90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C53F90"/>
  </w:style>
  <w:style w:type="paragraph" w:styleId="a7">
    <w:name w:val="Body Text Indent"/>
    <w:basedOn w:val="a"/>
    <w:link w:val="a8"/>
    <w:rsid w:val="00C53F90"/>
    <w:pPr>
      <w:ind w:left="284" w:firstLine="436"/>
    </w:pPr>
    <w:rPr>
      <w:sz w:val="22"/>
    </w:rPr>
  </w:style>
  <w:style w:type="paragraph" w:styleId="20">
    <w:name w:val="Body Text Indent 2"/>
    <w:basedOn w:val="a"/>
    <w:rsid w:val="00C53F90"/>
    <w:pPr>
      <w:ind w:left="284" w:firstLine="425"/>
    </w:pPr>
    <w:rPr>
      <w:sz w:val="22"/>
    </w:rPr>
  </w:style>
  <w:style w:type="paragraph" w:styleId="30">
    <w:name w:val="Body Text Indent 3"/>
    <w:basedOn w:val="a"/>
    <w:rsid w:val="00C53F90"/>
    <w:pPr>
      <w:ind w:left="360" w:firstLine="349"/>
    </w:pPr>
    <w:rPr>
      <w:sz w:val="22"/>
    </w:rPr>
  </w:style>
  <w:style w:type="paragraph" w:styleId="21">
    <w:name w:val="Body Text 2"/>
    <w:basedOn w:val="a"/>
    <w:rsid w:val="00C53F90"/>
    <w:pPr>
      <w:jc w:val="both"/>
    </w:pPr>
    <w:rPr>
      <w:sz w:val="28"/>
    </w:rPr>
  </w:style>
  <w:style w:type="paragraph" w:styleId="a9">
    <w:name w:val="header"/>
    <w:basedOn w:val="a"/>
    <w:link w:val="aa"/>
    <w:uiPriority w:val="99"/>
    <w:rsid w:val="00C53F90"/>
    <w:pPr>
      <w:tabs>
        <w:tab w:val="center" w:pos="4677"/>
        <w:tab w:val="right" w:pos="9355"/>
      </w:tabs>
    </w:pPr>
  </w:style>
  <w:style w:type="table" w:styleId="ab">
    <w:name w:val="Table Grid"/>
    <w:basedOn w:val="a1"/>
    <w:rsid w:val="005479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 с отступом Знак"/>
    <w:link w:val="a7"/>
    <w:locked/>
    <w:rsid w:val="00F3178C"/>
    <w:rPr>
      <w:sz w:val="22"/>
      <w:lang w:val="ru-RU" w:eastAsia="ru-RU" w:bidi="ar-SA"/>
    </w:rPr>
  </w:style>
  <w:style w:type="paragraph" w:customStyle="1" w:styleId="Style18">
    <w:name w:val="Style18"/>
    <w:basedOn w:val="a"/>
    <w:rsid w:val="00F3178C"/>
    <w:pPr>
      <w:widowControl w:val="0"/>
      <w:autoSpaceDE w:val="0"/>
      <w:autoSpaceDN w:val="0"/>
      <w:adjustRightInd w:val="0"/>
      <w:spacing w:line="227" w:lineRule="exact"/>
      <w:jc w:val="both"/>
    </w:pPr>
    <w:rPr>
      <w:sz w:val="24"/>
      <w:szCs w:val="24"/>
    </w:rPr>
  </w:style>
  <w:style w:type="paragraph" w:customStyle="1" w:styleId="Style32">
    <w:name w:val="Style32"/>
    <w:basedOn w:val="a"/>
    <w:rsid w:val="00F3178C"/>
    <w:pPr>
      <w:widowControl w:val="0"/>
      <w:autoSpaceDE w:val="0"/>
      <w:autoSpaceDN w:val="0"/>
      <w:adjustRightInd w:val="0"/>
      <w:spacing w:line="230" w:lineRule="exact"/>
      <w:ind w:firstLine="206"/>
    </w:pPr>
    <w:rPr>
      <w:sz w:val="24"/>
      <w:szCs w:val="24"/>
    </w:rPr>
  </w:style>
  <w:style w:type="paragraph" w:customStyle="1" w:styleId="Style14">
    <w:name w:val="Style14"/>
    <w:basedOn w:val="a"/>
    <w:rsid w:val="00F3178C"/>
    <w:pPr>
      <w:widowControl w:val="0"/>
      <w:autoSpaceDE w:val="0"/>
      <w:autoSpaceDN w:val="0"/>
      <w:adjustRightInd w:val="0"/>
      <w:spacing w:line="229" w:lineRule="exact"/>
      <w:ind w:firstLine="235"/>
      <w:jc w:val="both"/>
    </w:pPr>
    <w:rPr>
      <w:sz w:val="24"/>
      <w:szCs w:val="24"/>
    </w:rPr>
  </w:style>
  <w:style w:type="character" w:customStyle="1" w:styleId="FontStyle40">
    <w:name w:val="Font Style40"/>
    <w:rsid w:val="00F3178C"/>
    <w:rPr>
      <w:rFonts w:ascii="Times New Roman" w:hAnsi="Times New Roman" w:cs="Times New Roman" w:hint="default"/>
      <w:sz w:val="18"/>
      <w:szCs w:val="18"/>
    </w:rPr>
  </w:style>
  <w:style w:type="character" w:customStyle="1" w:styleId="FontStyle53">
    <w:name w:val="Font Style53"/>
    <w:rsid w:val="00F3178C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aa">
    <w:name w:val="Верхний колонтитул Знак"/>
    <w:basedOn w:val="a0"/>
    <w:link w:val="a9"/>
    <w:uiPriority w:val="99"/>
    <w:rsid w:val="008945B9"/>
  </w:style>
  <w:style w:type="character" w:styleId="ac">
    <w:name w:val="Placeholder Text"/>
    <w:basedOn w:val="a0"/>
    <w:uiPriority w:val="99"/>
    <w:semiHidden/>
    <w:rsid w:val="00AA49FC"/>
    <w:rPr>
      <w:color w:val="808080"/>
    </w:rPr>
  </w:style>
  <w:style w:type="paragraph" w:styleId="ad">
    <w:name w:val="Balloon Text"/>
    <w:basedOn w:val="a"/>
    <w:link w:val="ae"/>
    <w:rsid w:val="00AA49FC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AA49FC"/>
    <w:rPr>
      <w:rFonts w:ascii="Tahoma" w:hAnsi="Tahoma" w:cs="Tahoma"/>
      <w:sz w:val="16"/>
      <w:szCs w:val="16"/>
    </w:rPr>
  </w:style>
  <w:style w:type="paragraph" w:styleId="af">
    <w:name w:val="List Paragraph"/>
    <w:basedOn w:val="a"/>
    <w:uiPriority w:val="34"/>
    <w:qFormat/>
    <w:rsid w:val="007508E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215E0F-CE94-4D86-875A-DFC0BBD3D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40</Pages>
  <Words>8052</Words>
  <Characters>49120</Characters>
  <Application>Microsoft Office Word</Application>
  <DocSecurity>0</DocSecurity>
  <Lines>409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 предмета и методические указания по ее изучению</vt:lpstr>
    </vt:vector>
  </TitlesOfParts>
  <Company>МПТ</Company>
  <LinksUpToDate>false</LinksUpToDate>
  <CharactersWithSpaces>57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предмета и методические указания по ее изучению</dc:title>
  <dc:subject/>
  <dc:creator>Татьяна-заочное отделение</dc:creator>
  <cp:keywords/>
  <dc:description/>
  <cp:lastModifiedBy>Admin</cp:lastModifiedBy>
  <cp:revision>44</cp:revision>
  <cp:lastPrinted>2018-06-05T09:32:00Z</cp:lastPrinted>
  <dcterms:created xsi:type="dcterms:W3CDTF">2015-09-29T09:34:00Z</dcterms:created>
  <dcterms:modified xsi:type="dcterms:W3CDTF">2018-06-06T06:03:00Z</dcterms:modified>
</cp:coreProperties>
</file>